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0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361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  <p:sldId id="294" r:id="rId41"/>
    <p:sldId id="295" r:id="rId42"/>
    <p:sldId id="296" r:id="rId43"/>
    <p:sldId id="297" r:id="rId44"/>
    <p:sldId id="298" r:id="rId45"/>
    <p:sldId id="299" r:id="rId46"/>
    <p:sldId id="300" r:id="rId47"/>
    <p:sldId id="301" r:id="rId48"/>
    <p:sldId id="302" r:id="rId49"/>
    <p:sldId id="303" r:id="rId50"/>
    <p:sldId id="304" r:id="rId51"/>
    <p:sldId id="305" r:id="rId52"/>
    <p:sldId id="306" r:id="rId53"/>
    <p:sldId id="307" r:id="rId54"/>
    <p:sldId id="308" r:id="rId55"/>
    <p:sldId id="309" r:id="rId56"/>
    <p:sldId id="310" r:id="rId57"/>
    <p:sldId id="311" r:id="rId58"/>
    <p:sldId id="312" r:id="rId59"/>
    <p:sldId id="313" r:id="rId60"/>
    <p:sldId id="314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25" r:id="rId70"/>
    <p:sldId id="326" r:id="rId71"/>
    <p:sldId id="327" r:id="rId72"/>
    <p:sldId id="328" r:id="rId73"/>
    <p:sldId id="329" r:id="rId74"/>
    <p:sldId id="330" r:id="rId75"/>
    <p:sldId id="331" r:id="rId76"/>
    <p:sldId id="332" r:id="rId77"/>
    <p:sldId id="333" r:id="rId78"/>
    <p:sldId id="334" r:id="rId79"/>
    <p:sldId id="335" r:id="rId80"/>
    <p:sldId id="336" r:id="rId81"/>
    <p:sldId id="337" r:id="rId82"/>
    <p:sldId id="338" r:id="rId83"/>
    <p:sldId id="339" r:id="rId84"/>
    <p:sldId id="340" r:id="rId85"/>
    <p:sldId id="341" r:id="rId86"/>
    <p:sldId id="342" r:id="rId87"/>
    <p:sldId id="343" r:id="rId88"/>
    <p:sldId id="344" r:id="rId89"/>
    <p:sldId id="345" r:id="rId90"/>
    <p:sldId id="346" r:id="rId91"/>
    <p:sldId id="347" r:id="rId92"/>
    <p:sldId id="348" r:id="rId93"/>
    <p:sldId id="349" r:id="rId94"/>
    <p:sldId id="350" r:id="rId95"/>
    <p:sldId id="351" r:id="rId96"/>
    <p:sldId id="352" r:id="rId97"/>
    <p:sldId id="353" r:id="rId98"/>
    <p:sldId id="354" r:id="rId99"/>
    <p:sldId id="355" r:id="rId100"/>
    <p:sldId id="356" r:id="rId101"/>
    <p:sldId id="363" r:id="rId102"/>
    <p:sldId id="362" r:id="rId103"/>
    <p:sldId id="364" r:id="rId104"/>
    <p:sldId id="357" r:id="rId105"/>
    <p:sldId id="358" r:id="rId106"/>
    <p:sldId id="359" r:id="rId107"/>
    <p:sldId id="360" r:id="rId108"/>
  </p:sldIdLst>
  <p:sldSz cx="9144000" cy="6858000" type="screen4x3"/>
  <p:notesSz cx="6858000" cy="91440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71953" autoAdjust="0"/>
  </p:normalViewPr>
  <p:slideViewPr>
    <p:cSldViewPr>
      <p:cViewPr varScale="1">
        <p:scale>
          <a:sx n="63" d="100"/>
          <a:sy n="63" d="100"/>
        </p:scale>
        <p:origin x="130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3082" y="-91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heme" Target="theme/theme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ableStyles" Target="tableStyles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notesMaster" Target="notesMasters/notesMaster1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presProps" Target="pres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43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44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43.wmf"/><Relationship Id="rId5" Type="http://schemas.openxmlformats.org/officeDocument/2006/relationships/image" Target="../media/image50.wmf"/><Relationship Id="rId4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9.wmf"/><Relationship Id="rId7" Type="http://schemas.openxmlformats.org/officeDocument/2006/relationships/image" Target="../media/image43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0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9.wmf"/><Relationship Id="rId7" Type="http://schemas.openxmlformats.org/officeDocument/2006/relationships/image" Target="../media/image43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0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9.wmf"/><Relationship Id="rId7" Type="http://schemas.openxmlformats.org/officeDocument/2006/relationships/image" Target="../media/image43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0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9.wmf"/><Relationship Id="rId7" Type="http://schemas.openxmlformats.org/officeDocument/2006/relationships/image" Target="../media/image43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0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9.wmf"/><Relationship Id="rId7" Type="http://schemas.openxmlformats.org/officeDocument/2006/relationships/image" Target="../media/image50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9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9.wmf"/><Relationship Id="rId7" Type="http://schemas.openxmlformats.org/officeDocument/2006/relationships/image" Target="../media/image54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44.wmf"/><Relationship Id="rId4" Type="http://schemas.openxmlformats.org/officeDocument/2006/relationships/image" Target="../media/image51.wmf"/><Relationship Id="rId9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49.wmf"/><Relationship Id="rId7" Type="http://schemas.openxmlformats.org/officeDocument/2006/relationships/image" Target="../media/image54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3.wmf"/><Relationship Id="rId11" Type="http://schemas.openxmlformats.org/officeDocument/2006/relationships/image" Target="../media/image44.wmf"/><Relationship Id="rId5" Type="http://schemas.openxmlformats.org/officeDocument/2006/relationships/image" Target="../media/image52.wmf"/><Relationship Id="rId10" Type="http://schemas.openxmlformats.org/officeDocument/2006/relationships/image" Target="../media/image43.wmf"/><Relationship Id="rId4" Type="http://schemas.openxmlformats.org/officeDocument/2006/relationships/image" Target="../media/image51.wmf"/><Relationship Id="rId9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10" Type="http://schemas.openxmlformats.org/officeDocument/2006/relationships/image" Target="../media/image20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49.wmf"/><Relationship Id="rId7" Type="http://schemas.openxmlformats.org/officeDocument/2006/relationships/image" Target="../media/image54.wmf"/><Relationship Id="rId12" Type="http://schemas.openxmlformats.org/officeDocument/2006/relationships/image" Target="../media/image44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3.wmf"/><Relationship Id="rId11" Type="http://schemas.openxmlformats.org/officeDocument/2006/relationships/image" Target="../media/image43.wmf"/><Relationship Id="rId5" Type="http://schemas.openxmlformats.org/officeDocument/2006/relationships/image" Target="../media/image52.wmf"/><Relationship Id="rId10" Type="http://schemas.openxmlformats.org/officeDocument/2006/relationships/image" Target="../media/image50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49.wmf"/><Relationship Id="rId7" Type="http://schemas.openxmlformats.org/officeDocument/2006/relationships/image" Target="../media/image54.wmf"/><Relationship Id="rId12" Type="http://schemas.openxmlformats.org/officeDocument/2006/relationships/image" Target="../media/image44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3.wmf"/><Relationship Id="rId11" Type="http://schemas.openxmlformats.org/officeDocument/2006/relationships/image" Target="../media/image43.wmf"/><Relationship Id="rId5" Type="http://schemas.openxmlformats.org/officeDocument/2006/relationships/image" Target="../media/image52.wmf"/><Relationship Id="rId10" Type="http://schemas.openxmlformats.org/officeDocument/2006/relationships/image" Target="../media/image50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44.wmf"/><Relationship Id="rId3" Type="http://schemas.openxmlformats.org/officeDocument/2006/relationships/image" Target="../media/image49.wmf"/><Relationship Id="rId7" Type="http://schemas.openxmlformats.org/officeDocument/2006/relationships/image" Target="../media/image54.wmf"/><Relationship Id="rId12" Type="http://schemas.openxmlformats.org/officeDocument/2006/relationships/image" Target="../media/image43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3.wmf"/><Relationship Id="rId11" Type="http://schemas.openxmlformats.org/officeDocument/2006/relationships/image" Target="../media/image50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44.wmf"/><Relationship Id="rId3" Type="http://schemas.openxmlformats.org/officeDocument/2006/relationships/image" Target="../media/image54.wmf"/><Relationship Id="rId7" Type="http://schemas.openxmlformats.org/officeDocument/2006/relationships/image" Target="../media/image48.wmf"/><Relationship Id="rId12" Type="http://schemas.openxmlformats.org/officeDocument/2006/relationships/image" Target="../media/image43.wmf"/><Relationship Id="rId2" Type="http://schemas.openxmlformats.org/officeDocument/2006/relationships/image" Target="../media/image53.wmf"/><Relationship Id="rId1" Type="http://schemas.openxmlformats.org/officeDocument/2006/relationships/image" Target="../media/image42.wmf"/><Relationship Id="rId6" Type="http://schemas.openxmlformats.org/officeDocument/2006/relationships/image" Target="../media/image58.wmf"/><Relationship Id="rId11" Type="http://schemas.openxmlformats.org/officeDocument/2006/relationships/image" Target="../media/image50.wmf"/><Relationship Id="rId5" Type="http://schemas.openxmlformats.org/officeDocument/2006/relationships/image" Target="../media/image56.wmf"/><Relationship Id="rId10" Type="http://schemas.openxmlformats.org/officeDocument/2006/relationships/image" Target="../media/image52.wmf"/><Relationship Id="rId4" Type="http://schemas.openxmlformats.org/officeDocument/2006/relationships/image" Target="../media/image55.wmf"/><Relationship Id="rId9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44.wmf"/><Relationship Id="rId3" Type="http://schemas.openxmlformats.org/officeDocument/2006/relationships/image" Target="../media/image54.wmf"/><Relationship Id="rId7" Type="http://schemas.openxmlformats.org/officeDocument/2006/relationships/image" Target="../media/image48.wmf"/><Relationship Id="rId12" Type="http://schemas.openxmlformats.org/officeDocument/2006/relationships/image" Target="../media/image43.wmf"/><Relationship Id="rId2" Type="http://schemas.openxmlformats.org/officeDocument/2006/relationships/image" Target="../media/image53.wmf"/><Relationship Id="rId1" Type="http://schemas.openxmlformats.org/officeDocument/2006/relationships/image" Target="../media/image42.wmf"/><Relationship Id="rId6" Type="http://schemas.openxmlformats.org/officeDocument/2006/relationships/image" Target="../media/image59.wmf"/><Relationship Id="rId11" Type="http://schemas.openxmlformats.org/officeDocument/2006/relationships/image" Target="../media/image50.wmf"/><Relationship Id="rId5" Type="http://schemas.openxmlformats.org/officeDocument/2006/relationships/image" Target="../media/image56.wmf"/><Relationship Id="rId10" Type="http://schemas.openxmlformats.org/officeDocument/2006/relationships/image" Target="../media/image52.wmf"/><Relationship Id="rId4" Type="http://schemas.openxmlformats.org/officeDocument/2006/relationships/image" Target="../media/image55.wmf"/><Relationship Id="rId9" Type="http://schemas.openxmlformats.org/officeDocument/2006/relationships/image" Target="../media/image5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44.wmf"/><Relationship Id="rId3" Type="http://schemas.openxmlformats.org/officeDocument/2006/relationships/image" Target="../media/image54.wmf"/><Relationship Id="rId7" Type="http://schemas.openxmlformats.org/officeDocument/2006/relationships/image" Target="../media/image48.wmf"/><Relationship Id="rId12" Type="http://schemas.openxmlformats.org/officeDocument/2006/relationships/image" Target="../media/image43.wmf"/><Relationship Id="rId2" Type="http://schemas.openxmlformats.org/officeDocument/2006/relationships/image" Target="../media/image53.wmf"/><Relationship Id="rId1" Type="http://schemas.openxmlformats.org/officeDocument/2006/relationships/image" Target="../media/image42.wmf"/><Relationship Id="rId6" Type="http://schemas.openxmlformats.org/officeDocument/2006/relationships/image" Target="../media/image59.wmf"/><Relationship Id="rId11" Type="http://schemas.openxmlformats.org/officeDocument/2006/relationships/image" Target="../media/image50.wmf"/><Relationship Id="rId5" Type="http://schemas.openxmlformats.org/officeDocument/2006/relationships/image" Target="../media/image56.wmf"/><Relationship Id="rId10" Type="http://schemas.openxmlformats.org/officeDocument/2006/relationships/image" Target="../media/image52.wmf"/><Relationship Id="rId4" Type="http://schemas.openxmlformats.org/officeDocument/2006/relationships/image" Target="../media/image55.wmf"/><Relationship Id="rId9" Type="http://schemas.openxmlformats.org/officeDocument/2006/relationships/image" Target="../media/image5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44.wmf"/><Relationship Id="rId3" Type="http://schemas.openxmlformats.org/officeDocument/2006/relationships/image" Target="../media/image54.wmf"/><Relationship Id="rId7" Type="http://schemas.openxmlformats.org/officeDocument/2006/relationships/image" Target="../media/image48.wmf"/><Relationship Id="rId12" Type="http://schemas.openxmlformats.org/officeDocument/2006/relationships/image" Target="../media/image43.wmf"/><Relationship Id="rId2" Type="http://schemas.openxmlformats.org/officeDocument/2006/relationships/image" Target="../media/image53.wmf"/><Relationship Id="rId1" Type="http://schemas.openxmlformats.org/officeDocument/2006/relationships/image" Target="../media/image42.wmf"/><Relationship Id="rId6" Type="http://schemas.openxmlformats.org/officeDocument/2006/relationships/image" Target="../media/image59.wmf"/><Relationship Id="rId11" Type="http://schemas.openxmlformats.org/officeDocument/2006/relationships/image" Target="../media/image50.wmf"/><Relationship Id="rId5" Type="http://schemas.openxmlformats.org/officeDocument/2006/relationships/image" Target="../media/image56.wmf"/><Relationship Id="rId10" Type="http://schemas.openxmlformats.org/officeDocument/2006/relationships/image" Target="../media/image52.wmf"/><Relationship Id="rId4" Type="http://schemas.openxmlformats.org/officeDocument/2006/relationships/image" Target="../media/image55.wmf"/><Relationship Id="rId9" Type="http://schemas.openxmlformats.org/officeDocument/2006/relationships/image" Target="../media/image51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44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43.wmf"/><Relationship Id="rId2" Type="http://schemas.openxmlformats.org/officeDocument/2006/relationships/image" Target="../media/image49.wmf"/><Relationship Id="rId1" Type="http://schemas.openxmlformats.org/officeDocument/2006/relationships/image" Target="../media/image42.wmf"/><Relationship Id="rId6" Type="http://schemas.openxmlformats.org/officeDocument/2006/relationships/image" Target="../media/image54.wmf"/><Relationship Id="rId11" Type="http://schemas.openxmlformats.org/officeDocument/2006/relationships/image" Target="../media/image50.wmf"/><Relationship Id="rId5" Type="http://schemas.openxmlformats.org/officeDocument/2006/relationships/image" Target="../media/image53.wmf"/><Relationship Id="rId10" Type="http://schemas.openxmlformats.org/officeDocument/2006/relationships/image" Target="../media/image60.wmf"/><Relationship Id="rId4" Type="http://schemas.openxmlformats.org/officeDocument/2006/relationships/image" Target="../media/image52.wmf"/><Relationship Id="rId9" Type="http://schemas.openxmlformats.org/officeDocument/2006/relationships/image" Target="../media/image4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44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43.wmf"/><Relationship Id="rId2" Type="http://schemas.openxmlformats.org/officeDocument/2006/relationships/image" Target="../media/image49.wmf"/><Relationship Id="rId1" Type="http://schemas.openxmlformats.org/officeDocument/2006/relationships/image" Target="../media/image42.wmf"/><Relationship Id="rId6" Type="http://schemas.openxmlformats.org/officeDocument/2006/relationships/image" Target="../media/image54.wmf"/><Relationship Id="rId11" Type="http://schemas.openxmlformats.org/officeDocument/2006/relationships/image" Target="../media/image50.wmf"/><Relationship Id="rId5" Type="http://schemas.openxmlformats.org/officeDocument/2006/relationships/image" Target="../media/image53.wmf"/><Relationship Id="rId10" Type="http://schemas.openxmlformats.org/officeDocument/2006/relationships/image" Target="../media/image60.wmf"/><Relationship Id="rId4" Type="http://schemas.openxmlformats.org/officeDocument/2006/relationships/image" Target="../media/image52.wmf"/><Relationship Id="rId9" Type="http://schemas.openxmlformats.org/officeDocument/2006/relationships/image" Target="../media/image4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43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2.wmf"/><Relationship Id="rId6" Type="http://schemas.openxmlformats.org/officeDocument/2006/relationships/image" Target="../media/image54.wmf"/><Relationship Id="rId11" Type="http://schemas.openxmlformats.org/officeDocument/2006/relationships/image" Target="../media/image61.wmf"/><Relationship Id="rId5" Type="http://schemas.openxmlformats.org/officeDocument/2006/relationships/image" Target="../media/image53.wmf"/><Relationship Id="rId10" Type="http://schemas.openxmlformats.org/officeDocument/2006/relationships/image" Target="../media/image60.wmf"/><Relationship Id="rId4" Type="http://schemas.openxmlformats.org/officeDocument/2006/relationships/image" Target="../media/image52.wmf"/><Relationship Id="rId9" Type="http://schemas.openxmlformats.org/officeDocument/2006/relationships/image" Target="../media/image48.wmf"/><Relationship Id="rId14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11.w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43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2.wmf"/><Relationship Id="rId6" Type="http://schemas.openxmlformats.org/officeDocument/2006/relationships/image" Target="../media/image54.wmf"/><Relationship Id="rId11" Type="http://schemas.openxmlformats.org/officeDocument/2006/relationships/image" Target="../media/image62.wmf"/><Relationship Id="rId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52.wmf"/><Relationship Id="rId9" Type="http://schemas.openxmlformats.org/officeDocument/2006/relationships/image" Target="../media/image61.wmf"/><Relationship Id="rId14" Type="http://schemas.openxmlformats.org/officeDocument/2006/relationships/image" Target="../media/image4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43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50.wmf"/><Relationship Id="rId2" Type="http://schemas.openxmlformats.org/officeDocument/2006/relationships/image" Target="../media/image51.wmf"/><Relationship Id="rId1" Type="http://schemas.openxmlformats.org/officeDocument/2006/relationships/image" Target="../media/image42.wmf"/><Relationship Id="rId6" Type="http://schemas.openxmlformats.org/officeDocument/2006/relationships/image" Target="../media/image55.wmf"/><Relationship Id="rId11" Type="http://schemas.openxmlformats.org/officeDocument/2006/relationships/image" Target="../media/image62.wmf"/><Relationship Id="rId5" Type="http://schemas.openxmlformats.org/officeDocument/2006/relationships/image" Target="../media/image54.wmf"/><Relationship Id="rId10" Type="http://schemas.openxmlformats.org/officeDocument/2006/relationships/image" Target="../media/image48.wmf"/><Relationship Id="rId4" Type="http://schemas.openxmlformats.org/officeDocument/2006/relationships/image" Target="../media/image53.wmf"/><Relationship Id="rId9" Type="http://schemas.openxmlformats.org/officeDocument/2006/relationships/image" Target="../media/image49.wmf"/><Relationship Id="rId14" Type="http://schemas.openxmlformats.org/officeDocument/2006/relationships/image" Target="../media/image44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43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50.wmf"/><Relationship Id="rId2" Type="http://schemas.openxmlformats.org/officeDocument/2006/relationships/image" Target="../media/image63.wmf"/><Relationship Id="rId1" Type="http://schemas.openxmlformats.org/officeDocument/2006/relationships/image" Target="../media/image42.wmf"/><Relationship Id="rId6" Type="http://schemas.openxmlformats.org/officeDocument/2006/relationships/image" Target="../media/image54.wmf"/><Relationship Id="rId11" Type="http://schemas.openxmlformats.org/officeDocument/2006/relationships/image" Target="../media/image61.wmf"/><Relationship Id="rId5" Type="http://schemas.openxmlformats.org/officeDocument/2006/relationships/image" Target="../media/image53.wmf"/><Relationship Id="rId10" Type="http://schemas.openxmlformats.org/officeDocument/2006/relationships/image" Target="../media/image62.wmf"/><Relationship Id="rId4" Type="http://schemas.openxmlformats.org/officeDocument/2006/relationships/image" Target="../media/image52.wmf"/><Relationship Id="rId9" Type="http://schemas.openxmlformats.org/officeDocument/2006/relationships/image" Target="../media/image48.wmf"/><Relationship Id="rId14" Type="http://schemas.openxmlformats.org/officeDocument/2006/relationships/image" Target="../media/image44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43.wmf"/><Relationship Id="rId3" Type="http://schemas.openxmlformats.org/officeDocument/2006/relationships/image" Target="../media/image53.wmf"/><Relationship Id="rId7" Type="http://schemas.openxmlformats.org/officeDocument/2006/relationships/image" Target="../media/image63.wmf"/><Relationship Id="rId12" Type="http://schemas.openxmlformats.org/officeDocument/2006/relationships/image" Target="../media/image50.wmf"/><Relationship Id="rId2" Type="http://schemas.openxmlformats.org/officeDocument/2006/relationships/image" Target="../media/image52.wmf"/><Relationship Id="rId1" Type="http://schemas.openxmlformats.org/officeDocument/2006/relationships/image" Target="../media/image42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4.wmf"/><Relationship Id="rId4" Type="http://schemas.openxmlformats.org/officeDocument/2006/relationships/image" Target="../media/image54.wmf"/><Relationship Id="rId9" Type="http://schemas.openxmlformats.org/officeDocument/2006/relationships/image" Target="../media/image62.wmf"/><Relationship Id="rId14" Type="http://schemas.openxmlformats.org/officeDocument/2006/relationships/image" Target="../media/image4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3" Type="http://schemas.openxmlformats.org/officeDocument/2006/relationships/image" Target="../media/image53.wmf"/><Relationship Id="rId7" Type="http://schemas.openxmlformats.org/officeDocument/2006/relationships/image" Target="../media/image63.wmf"/><Relationship Id="rId12" Type="http://schemas.openxmlformats.org/officeDocument/2006/relationships/image" Target="../media/image61.wmf"/><Relationship Id="rId2" Type="http://schemas.openxmlformats.org/officeDocument/2006/relationships/image" Target="../media/image52.wmf"/><Relationship Id="rId1" Type="http://schemas.openxmlformats.org/officeDocument/2006/relationships/image" Target="../media/image42.wmf"/><Relationship Id="rId6" Type="http://schemas.openxmlformats.org/officeDocument/2006/relationships/image" Target="../media/image56.wmf"/><Relationship Id="rId11" Type="http://schemas.openxmlformats.org/officeDocument/2006/relationships/image" Target="../media/image65.wmf"/><Relationship Id="rId5" Type="http://schemas.openxmlformats.org/officeDocument/2006/relationships/image" Target="../media/image55.wmf"/><Relationship Id="rId15" Type="http://schemas.openxmlformats.org/officeDocument/2006/relationships/image" Target="../media/image44.wmf"/><Relationship Id="rId10" Type="http://schemas.openxmlformats.org/officeDocument/2006/relationships/image" Target="../media/image64.wmf"/><Relationship Id="rId4" Type="http://schemas.openxmlformats.org/officeDocument/2006/relationships/image" Target="../media/image54.wmf"/><Relationship Id="rId9" Type="http://schemas.openxmlformats.org/officeDocument/2006/relationships/image" Target="../media/image62.wmf"/><Relationship Id="rId14" Type="http://schemas.openxmlformats.org/officeDocument/2006/relationships/image" Target="../media/image4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0.wmf"/><Relationship Id="rId3" Type="http://schemas.openxmlformats.org/officeDocument/2006/relationships/image" Target="../media/image53.wmf"/><Relationship Id="rId7" Type="http://schemas.openxmlformats.org/officeDocument/2006/relationships/image" Target="../media/image63.wmf"/><Relationship Id="rId12" Type="http://schemas.openxmlformats.org/officeDocument/2006/relationships/image" Target="../media/image61.wmf"/><Relationship Id="rId2" Type="http://schemas.openxmlformats.org/officeDocument/2006/relationships/image" Target="../media/image52.wmf"/><Relationship Id="rId1" Type="http://schemas.openxmlformats.org/officeDocument/2006/relationships/image" Target="../media/image42.wmf"/><Relationship Id="rId6" Type="http://schemas.openxmlformats.org/officeDocument/2006/relationships/image" Target="../media/image56.wmf"/><Relationship Id="rId11" Type="http://schemas.openxmlformats.org/officeDocument/2006/relationships/image" Target="../media/image65.wmf"/><Relationship Id="rId5" Type="http://schemas.openxmlformats.org/officeDocument/2006/relationships/image" Target="../media/image55.wmf"/><Relationship Id="rId15" Type="http://schemas.openxmlformats.org/officeDocument/2006/relationships/image" Target="../media/image44.wmf"/><Relationship Id="rId10" Type="http://schemas.openxmlformats.org/officeDocument/2006/relationships/image" Target="../media/image64.wmf"/><Relationship Id="rId4" Type="http://schemas.openxmlformats.org/officeDocument/2006/relationships/image" Target="../media/image54.wmf"/><Relationship Id="rId9" Type="http://schemas.openxmlformats.org/officeDocument/2006/relationships/image" Target="../media/image62.wmf"/><Relationship Id="rId14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50.wmf"/><Relationship Id="rId3" Type="http://schemas.openxmlformats.org/officeDocument/2006/relationships/image" Target="../media/image53.wmf"/><Relationship Id="rId7" Type="http://schemas.openxmlformats.org/officeDocument/2006/relationships/image" Target="../media/image61.wmf"/><Relationship Id="rId12" Type="http://schemas.openxmlformats.org/officeDocument/2006/relationships/image" Target="../media/image65.wmf"/><Relationship Id="rId2" Type="http://schemas.openxmlformats.org/officeDocument/2006/relationships/image" Target="../media/image52.wmf"/><Relationship Id="rId1" Type="http://schemas.openxmlformats.org/officeDocument/2006/relationships/image" Target="../media/image42.wmf"/><Relationship Id="rId6" Type="http://schemas.openxmlformats.org/officeDocument/2006/relationships/image" Target="../media/image56.wmf"/><Relationship Id="rId11" Type="http://schemas.openxmlformats.org/officeDocument/2006/relationships/image" Target="../media/image64.wmf"/><Relationship Id="rId5" Type="http://schemas.openxmlformats.org/officeDocument/2006/relationships/image" Target="../media/image55.wmf"/><Relationship Id="rId15" Type="http://schemas.openxmlformats.org/officeDocument/2006/relationships/image" Target="../media/image44.wmf"/><Relationship Id="rId10" Type="http://schemas.openxmlformats.org/officeDocument/2006/relationships/image" Target="../media/image62.wmf"/><Relationship Id="rId4" Type="http://schemas.openxmlformats.org/officeDocument/2006/relationships/image" Target="../media/image54.wmf"/><Relationship Id="rId9" Type="http://schemas.openxmlformats.org/officeDocument/2006/relationships/image" Target="../media/image48.wmf"/><Relationship Id="rId14" Type="http://schemas.openxmlformats.org/officeDocument/2006/relationships/image" Target="../media/image4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6.wmf"/><Relationship Id="rId3" Type="http://schemas.openxmlformats.org/officeDocument/2006/relationships/image" Target="../media/image53.wmf"/><Relationship Id="rId7" Type="http://schemas.openxmlformats.org/officeDocument/2006/relationships/image" Target="../media/image61.wmf"/><Relationship Id="rId12" Type="http://schemas.openxmlformats.org/officeDocument/2006/relationships/image" Target="../media/image65.wmf"/><Relationship Id="rId2" Type="http://schemas.openxmlformats.org/officeDocument/2006/relationships/image" Target="../media/image52.wmf"/><Relationship Id="rId16" Type="http://schemas.openxmlformats.org/officeDocument/2006/relationships/image" Target="../media/image44.wmf"/><Relationship Id="rId1" Type="http://schemas.openxmlformats.org/officeDocument/2006/relationships/image" Target="../media/image42.wmf"/><Relationship Id="rId6" Type="http://schemas.openxmlformats.org/officeDocument/2006/relationships/image" Target="../media/image56.wmf"/><Relationship Id="rId11" Type="http://schemas.openxmlformats.org/officeDocument/2006/relationships/image" Target="../media/image64.wmf"/><Relationship Id="rId5" Type="http://schemas.openxmlformats.org/officeDocument/2006/relationships/image" Target="../media/image55.wmf"/><Relationship Id="rId15" Type="http://schemas.openxmlformats.org/officeDocument/2006/relationships/image" Target="../media/image43.wmf"/><Relationship Id="rId10" Type="http://schemas.openxmlformats.org/officeDocument/2006/relationships/image" Target="../media/image62.wmf"/><Relationship Id="rId4" Type="http://schemas.openxmlformats.org/officeDocument/2006/relationships/image" Target="../media/image54.wmf"/><Relationship Id="rId9" Type="http://schemas.openxmlformats.org/officeDocument/2006/relationships/image" Target="../media/image48.wmf"/><Relationship Id="rId14" Type="http://schemas.openxmlformats.org/officeDocument/2006/relationships/image" Target="../media/image50.wmf"/></Relationships>
</file>

<file path=ppt/drawings/_rels/vmlDrawing3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5.wmf"/><Relationship Id="rId3" Type="http://schemas.openxmlformats.org/officeDocument/2006/relationships/image" Target="../media/image53.wmf"/><Relationship Id="rId7" Type="http://schemas.openxmlformats.org/officeDocument/2006/relationships/image" Target="../media/image61.wmf"/><Relationship Id="rId12" Type="http://schemas.openxmlformats.org/officeDocument/2006/relationships/image" Target="../media/image64.wmf"/><Relationship Id="rId2" Type="http://schemas.openxmlformats.org/officeDocument/2006/relationships/image" Target="../media/image52.wmf"/><Relationship Id="rId16" Type="http://schemas.openxmlformats.org/officeDocument/2006/relationships/image" Target="../media/image44.wmf"/><Relationship Id="rId1" Type="http://schemas.openxmlformats.org/officeDocument/2006/relationships/image" Target="../media/image42.wmf"/><Relationship Id="rId6" Type="http://schemas.openxmlformats.org/officeDocument/2006/relationships/image" Target="../media/image56.wmf"/><Relationship Id="rId11" Type="http://schemas.openxmlformats.org/officeDocument/2006/relationships/image" Target="../media/image62.wmf"/><Relationship Id="rId5" Type="http://schemas.openxmlformats.org/officeDocument/2006/relationships/image" Target="../media/image55.wmf"/><Relationship Id="rId1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54.wmf"/><Relationship Id="rId9" Type="http://schemas.openxmlformats.org/officeDocument/2006/relationships/image" Target="../media/image63.wmf"/><Relationship Id="rId14" Type="http://schemas.openxmlformats.org/officeDocument/2006/relationships/image" Target="../media/image50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5.wmf"/><Relationship Id="rId3" Type="http://schemas.openxmlformats.org/officeDocument/2006/relationships/image" Target="../media/image53.wmf"/><Relationship Id="rId7" Type="http://schemas.openxmlformats.org/officeDocument/2006/relationships/image" Target="../media/image61.wmf"/><Relationship Id="rId12" Type="http://schemas.openxmlformats.org/officeDocument/2006/relationships/image" Target="../media/image64.wmf"/><Relationship Id="rId2" Type="http://schemas.openxmlformats.org/officeDocument/2006/relationships/image" Target="../media/image52.wmf"/><Relationship Id="rId16" Type="http://schemas.openxmlformats.org/officeDocument/2006/relationships/image" Target="../media/image44.wmf"/><Relationship Id="rId1" Type="http://schemas.openxmlformats.org/officeDocument/2006/relationships/image" Target="../media/image42.wmf"/><Relationship Id="rId6" Type="http://schemas.openxmlformats.org/officeDocument/2006/relationships/image" Target="../media/image56.wmf"/><Relationship Id="rId11" Type="http://schemas.openxmlformats.org/officeDocument/2006/relationships/image" Target="../media/image62.wmf"/><Relationship Id="rId5" Type="http://schemas.openxmlformats.org/officeDocument/2006/relationships/image" Target="../media/image55.wmf"/><Relationship Id="rId1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54.wmf"/><Relationship Id="rId9" Type="http://schemas.openxmlformats.org/officeDocument/2006/relationships/image" Target="../media/image63.wmf"/><Relationship Id="rId14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11.w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2.wmf"/><Relationship Id="rId1" Type="http://schemas.openxmlformats.org/officeDocument/2006/relationships/image" Target="../media/image7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6.wmf"/><Relationship Id="rId1" Type="http://schemas.openxmlformats.org/officeDocument/2006/relationships/image" Target="../media/image74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11.w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4" Type="http://schemas.openxmlformats.org/officeDocument/2006/relationships/image" Target="../media/image5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5" Type="http://schemas.openxmlformats.org/officeDocument/2006/relationships/image" Target="../media/image50.wmf"/><Relationship Id="rId4" Type="http://schemas.openxmlformats.org/officeDocument/2006/relationships/image" Target="../media/image48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0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4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50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82.wmf"/><Relationship Id="rId7" Type="http://schemas.openxmlformats.org/officeDocument/2006/relationships/image" Target="../media/image52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82.wmf"/><Relationship Id="rId7" Type="http://schemas.openxmlformats.org/officeDocument/2006/relationships/image" Target="../media/image52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82.wmf"/><Relationship Id="rId7" Type="http://schemas.openxmlformats.org/officeDocument/2006/relationships/image" Target="../media/image52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82.wmf"/><Relationship Id="rId7" Type="http://schemas.openxmlformats.org/officeDocument/2006/relationships/image" Target="../media/image52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82.wmf"/><Relationship Id="rId7" Type="http://schemas.openxmlformats.org/officeDocument/2006/relationships/image" Target="../media/image52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82.wmf"/><Relationship Id="rId7" Type="http://schemas.openxmlformats.org/officeDocument/2006/relationships/image" Target="../media/image52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5" Type="http://schemas.openxmlformats.org/officeDocument/2006/relationships/image" Target="../media/image49.wmf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image" Target="../media/image54.w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82.wmf"/><Relationship Id="rId7" Type="http://schemas.openxmlformats.org/officeDocument/2006/relationships/image" Target="../media/image52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11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5.wmf"/><Relationship Id="rId4" Type="http://schemas.openxmlformats.org/officeDocument/2006/relationships/image" Target="../media/image48.wmf"/><Relationship Id="rId9" Type="http://schemas.openxmlformats.org/officeDocument/2006/relationships/image" Target="../media/image54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82.wmf"/><Relationship Id="rId7" Type="http://schemas.openxmlformats.org/officeDocument/2006/relationships/image" Target="../media/image52.wmf"/><Relationship Id="rId12" Type="http://schemas.openxmlformats.org/officeDocument/2006/relationships/image" Target="../media/image50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49.wmf"/><Relationship Id="rId10" Type="http://schemas.openxmlformats.org/officeDocument/2006/relationships/image" Target="../media/image55.wmf"/><Relationship Id="rId4" Type="http://schemas.openxmlformats.org/officeDocument/2006/relationships/image" Target="../media/image48.wmf"/><Relationship Id="rId9" Type="http://schemas.openxmlformats.org/officeDocument/2006/relationships/image" Target="../media/image54.wmf"/></Relationships>
</file>

<file path=ppt/drawings/_rels/vmlDrawing6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82.wmf"/><Relationship Id="rId7" Type="http://schemas.openxmlformats.org/officeDocument/2006/relationships/image" Target="../media/image52.wmf"/><Relationship Id="rId12" Type="http://schemas.openxmlformats.org/officeDocument/2006/relationships/image" Target="../media/image50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49.wmf"/><Relationship Id="rId10" Type="http://schemas.openxmlformats.org/officeDocument/2006/relationships/image" Target="../media/image55.wmf"/><Relationship Id="rId4" Type="http://schemas.openxmlformats.org/officeDocument/2006/relationships/image" Target="../media/image48.wmf"/><Relationship Id="rId9" Type="http://schemas.openxmlformats.org/officeDocument/2006/relationships/image" Target="../media/image54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0.wmf"/><Relationship Id="rId3" Type="http://schemas.openxmlformats.org/officeDocument/2006/relationships/image" Target="../media/image82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81.wmf"/><Relationship Id="rId1" Type="http://schemas.openxmlformats.org/officeDocument/2006/relationships/image" Target="../media/image42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49.wmf"/><Relationship Id="rId10" Type="http://schemas.openxmlformats.org/officeDocument/2006/relationships/image" Target="../media/image55.wmf"/><Relationship Id="rId4" Type="http://schemas.openxmlformats.org/officeDocument/2006/relationships/image" Target="../media/image48.wmf"/><Relationship Id="rId9" Type="http://schemas.openxmlformats.org/officeDocument/2006/relationships/image" Target="../media/image54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58.wmf"/><Relationship Id="rId3" Type="http://schemas.openxmlformats.org/officeDocument/2006/relationships/image" Target="../media/image52.wmf"/><Relationship Id="rId7" Type="http://schemas.openxmlformats.org/officeDocument/2006/relationships/image" Target="../media/image81.wmf"/><Relationship Id="rId12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83.wmf"/><Relationship Id="rId6" Type="http://schemas.openxmlformats.org/officeDocument/2006/relationships/image" Target="../media/image42.wmf"/><Relationship Id="rId11" Type="http://schemas.openxmlformats.org/officeDocument/2006/relationships/image" Target="../media/image55.wmf"/><Relationship Id="rId5" Type="http://schemas.openxmlformats.org/officeDocument/2006/relationships/image" Target="../media/image48.wmf"/><Relationship Id="rId10" Type="http://schemas.openxmlformats.org/officeDocument/2006/relationships/image" Target="../media/image54.wmf"/><Relationship Id="rId4" Type="http://schemas.openxmlformats.org/officeDocument/2006/relationships/image" Target="../media/image49.wmf"/><Relationship Id="rId9" Type="http://schemas.openxmlformats.org/officeDocument/2006/relationships/image" Target="../media/image53.wmf"/><Relationship Id="rId14" Type="http://schemas.openxmlformats.org/officeDocument/2006/relationships/image" Target="../media/image50.wmf"/></Relationships>
</file>

<file path=ppt/drawings/_rels/vmlDrawing6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56.wmf"/><Relationship Id="rId3" Type="http://schemas.openxmlformats.org/officeDocument/2006/relationships/image" Target="../media/image48.wmf"/><Relationship Id="rId7" Type="http://schemas.openxmlformats.org/officeDocument/2006/relationships/image" Target="../media/image42.wmf"/><Relationship Id="rId12" Type="http://schemas.openxmlformats.org/officeDocument/2006/relationships/image" Target="../media/image55.wmf"/><Relationship Id="rId2" Type="http://schemas.openxmlformats.org/officeDocument/2006/relationships/image" Target="../media/image58.wmf"/><Relationship Id="rId1" Type="http://schemas.openxmlformats.org/officeDocument/2006/relationships/image" Target="../media/image83.wmf"/><Relationship Id="rId6" Type="http://schemas.openxmlformats.org/officeDocument/2006/relationships/image" Target="../media/image52.wmf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0.wmf"/><Relationship Id="rId10" Type="http://schemas.openxmlformats.org/officeDocument/2006/relationships/image" Target="../media/image53.wmf"/><Relationship Id="rId4" Type="http://schemas.openxmlformats.org/officeDocument/2006/relationships/image" Target="../media/image49.wmf"/><Relationship Id="rId9" Type="http://schemas.openxmlformats.org/officeDocument/2006/relationships/image" Target="../media/image82.wmf"/><Relationship Id="rId14" Type="http://schemas.openxmlformats.org/officeDocument/2006/relationships/image" Target="../media/image59.wmf"/></Relationships>
</file>

<file path=ppt/drawings/_rels/vmlDrawing6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42.wmf"/><Relationship Id="rId12" Type="http://schemas.openxmlformats.org/officeDocument/2006/relationships/image" Target="../media/image55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8.wmf"/><Relationship Id="rId11" Type="http://schemas.openxmlformats.org/officeDocument/2006/relationships/image" Target="../media/image54.wmf"/><Relationship Id="rId5" Type="http://schemas.openxmlformats.org/officeDocument/2006/relationships/image" Target="../media/image83.wmf"/><Relationship Id="rId15" Type="http://schemas.openxmlformats.org/officeDocument/2006/relationships/image" Target="../media/image50.wmf"/><Relationship Id="rId10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82.wmf"/><Relationship Id="rId14" Type="http://schemas.openxmlformats.org/officeDocument/2006/relationships/image" Target="../media/image59.wmf"/></Relationships>
</file>

<file path=ppt/drawings/_rels/vmlDrawing6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4.wmf"/><Relationship Id="rId3" Type="http://schemas.openxmlformats.org/officeDocument/2006/relationships/image" Target="../media/image84.wmf"/><Relationship Id="rId7" Type="http://schemas.openxmlformats.org/officeDocument/2006/relationships/image" Target="../media/image51.wmf"/><Relationship Id="rId12" Type="http://schemas.openxmlformats.org/officeDocument/2006/relationships/image" Target="../media/image53.wmf"/><Relationship Id="rId17" Type="http://schemas.openxmlformats.org/officeDocument/2006/relationships/image" Target="../media/image50.wmf"/><Relationship Id="rId2" Type="http://schemas.openxmlformats.org/officeDocument/2006/relationships/image" Target="../media/image58.wmf"/><Relationship Id="rId16" Type="http://schemas.openxmlformats.org/officeDocument/2006/relationships/image" Target="../media/image59.wmf"/><Relationship Id="rId1" Type="http://schemas.openxmlformats.org/officeDocument/2006/relationships/image" Target="../media/image83.wmf"/><Relationship Id="rId6" Type="http://schemas.openxmlformats.org/officeDocument/2006/relationships/image" Target="../media/image49.wmf"/><Relationship Id="rId11" Type="http://schemas.openxmlformats.org/officeDocument/2006/relationships/image" Target="../media/image82.wmf"/><Relationship Id="rId5" Type="http://schemas.openxmlformats.org/officeDocument/2006/relationships/image" Target="../media/image48.wmf"/><Relationship Id="rId15" Type="http://schemas.openxmlformats.org/officeDocument/2006/relationships/image" Target="../media/image56.wmf"/><Relationship Id="rId10" Type="http://schemas.openxmlformats.org/officeDocument/2006/relationships/image" Target="../media/image81.wmf"/><Relationship Id="rId4" Type="http://schemas.openxmlformats.org/officeDocument/2006/relationships/image" Target="../media/image85.wmf"/><Relationship Id="rId9" Type="http://schemas.openxmlformats.org/officeDocument/2006/relationships/image" Target="../media/image42.wmf"/><Relationship Id="rId14" Type="http://schemas.openxmlformats.org/officeDocument/2006/relationships/image" Target="../media/image55.wmf"/></Relationships>
</file>

<file path=ppt/drawings/_rels/vmlDrawing6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54.wmf"/><Relationship Id="rId18" Type="http://schemas.openxmlformats.org/officeDocument/2006/relationships/image" Target="../media/image50.wmf"/><Relationship Id="rId3" Type="http://schemas.openxmlformats.org/officeDocument/2006/relationships/image" Target="../media/image84.wmf"/><Relationship Id="rId7" Type="http://schemas.openxmlformats.org/officeDocument/2006/relationships/image" Target="../media/image81.wmf"/><Relationship Id="rId12" Type="http://schemas.openxmlformats.org/officeDocument/2006/relationships/image" Target="../media/image53.wmf"/><Relationship Id="rId17" Type="http://schemas.openxmlformats.org/officeDocument/2006/relationships/image" Target="../media/image60.wmf"/><Relationship Id="rId2" Type="http://schemas.openxmlformats.org/officeDocument/2006/relationships/image" Target="../media/image58.wmf"/><Relationship Id="rId16" Type="http://schemas.openxmlformats.org/officeDocument/2006/relationships/image" Target="../media/image48.wmf"/><Relationship Id="rId1" Type="http://schemas.openxmlformats.org/officeDocument/2006/relationships/image" Target="../media/image83.wmf"/><Relationship Id="rId6" Type="http://schemas.openxmlformats.org/officeDocument/2006/relationships/image" Target="../media/image42.wmf"/><Relationship Id="rId11" Type="http://schemas.openxmlformats.org/officeDocument/2006/relationships/image" Target="../media/image52.wmf"/><Relationship Id="rId5" Type="http://schemas.openxmlformats.org/officeDocument/2006/relationships/image" Target="../media/image8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4" Type="http://schemas.openxmlformats.org/officeDocument/2006/relationships/image" Target="../media/image85.wmf"/><Relationship Id="rId9" Type="http://schemas.openxmlformats.org/officeDocument/2006/relationships/image" Target="../media/image49.wmf"/><Relationship Id="rId1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54.wmf"/><Relationship Id="rId18" Type="http://schemas.openxmlformats.org/officeDocument/2006/relationships/image" Target="../media/image50.wmf"/><Relationship Id="rId3" Type="http://schemas.openxmlformats.org/officeDocument/2006/relationships/image" Target="../media/image84.wmf"/><Relationship Id="rId7" Type="http://schemas.openxmlformats.org/officeDocument/2006/relationships/image" Target="../media/image81.wmf"/><Relationship Id="rId12" Type="http://schemas.openxmlformats.org/officeDocument/2006/relationships/image" Target="../media/image53.wmf"/><Relationship Id="rId17" Type="http://schemas.openxmlformats.org/officeDocument/2006/relationships/image" Target="../media/image60.wmf"/><Relationship Id="rId2" Type="http://schemas.openxmlformats.org/officeDocument/2006/relationships/image" Target="../media/image58.wmf"/><Relationship Id="rId16" Type="http://schemas.openxmlformats.org/officeDocument/2006/relationships/image" Target="../media/image48.wmf"/><Relationship Id="rId1" Type="http://schemas.openxmlformats.org/officeDocument/2006/relationships/image" Target="../media/image83.wmf"/><Relationship Id="rId6" Type="http://schemas.openxmlformats.org/officeDocument/2006/relationships/image" Target="../media/image42.wmf"/><Relationship Id="rId11" Type="http://schemas.openxmlformats.org/officeDocument/2006/relationships/image" Target="../media/image52.wmf"/><Relationship Id="rId5" Type="http://schemas.openxmlformats.org/officeDocument/2006/relationships/image" Target="../media/image8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4" Type="http://schemas.openxmlformats.org/officeDocument/2006/relationships/image" Target="../media/image85.wmf"/><Relationship Id="rId9" Type="http://schemas.openxmlformats.org/officeDocument/2006/relationships/image" Target="../media/image49.wmf"/><Relationship Id="rId14" Type="http://schemas.openxmlformats.org/officeDocument/2006/relationships/image" Target="../media/image55.wmf"/></Relationships>
</file>

<file path=ppt/drawings/_rels/vmlDrawing7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54.wmf"/><Relationship Id="rId18" Type="http://schemas.openxmlformats.org/officeDocument/2006/relationships/image" Target="../media/image61.wmf"/><Relationship Id="rId3" Type="http://schemas.openxmlformats.org/officeDocument/2006/relationships/image" Target="../media/image84.wmf"/><Relationship Id="rId7" Type="http://schemas.openxmlformats.org/officeDocument/2006/relationships/image" Target="../media/image81.wmf"/><Relationship Id="rId12" Type="http://schemas.openxmlformats.org/officeDocument/2006/relationships/image" Target="../media/image53.wmf"/><Relationship Id="rId17" Type="http://schemas.openxmlformats.org/officeDocument/2006/relationships/image" Target="../media/image60.wmf"/><Relationship Id="rId2" Type="http://schemas.openxmlformats.org/officeDocument/2006/relationships/image" Target="../media/image58.wmf"/><Relationship Id="rId16" Type="http://schemas.openxmlformats.org/officeDocument/2006/relationships/image" Target="../media/image48.wmf"/><Relationship Id="rId1" Type="http://schemas.openxmlformats.org/officeDocument/2006/relationships/image" Target="../media/image83.wmf"/><Relationship Id="rId6" Type="http://schemas.openxmlformats.org/officeDocument/2006/relationships/image" Target="../media/image42.wmf"/><Relationship Id="rId11" Type="http://schemas.openxmlformats.org/officeDocument/2006/relationships/image" Target="../media/image52.wmf"/><Relationship Id="rId5" Type="http://schemas.openxmlformats.org/officeDocument/2006/relationships/image" Target="../media/image8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19" Type="http://schemas.openxmlformats.org/officeDocument/2006/relationships/image" Target="../media/image50.wmf"/><Relationship Id="rId4" Type="http://schemas.openxmlformats.org/officeDocument/2006/relationships/image" Target="../media/image85.wmf"/><Relationship Id="rId9" Type="http://schemas.openxmlformats.org/officeDocument/2006/relationships/image" Target="../media/image49.wmf"/><Relationship Id="rId14" Type="http://schemas.openxmlformats.org/officeDocument/2006/relationships/image" Target="../media/image55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54.wmf"/><Relationship Id="rId18" Type="http://schemas.openxmlformats.org/officeDocument/2006/relationships/image" Target="../media/image62.wmf"/><Relationship Id="rId3" Type="http://schemas.openxmlformats.org/officeDocument/2006/relationships/image" Target="../media/image84.wmf"/><Relationship Id="rId7" Type="http://schemas.openxmlformats.org/officeDocument/2006/relationships/image" Target="../media/image81.wmf"/><Relationship Id="rId12" Type="http://schemas.openxmlformats.org/officeDocument/2006/relationships/image" Target="../media/image53.wmf"/><Relationship Id="rId17" Type="http://schemas.openxmlformats.org/officeDocument/2006/relationships/image" Target="../media/image48.wmf"/><Relationship Id="rId2" Type="http://schemas.openxmlformats.org/officeDocument/2006/relationships/image" Target="../media/image59.wmf"/><Relationship Id="rId16" Type="http://schemas.openxmlformats.org/officeDocument/2006/relationships/image" Target="../media/image61.wmf"/><Relationship Id="rId1" Type="http://schemas.openxmlformats.org/officeDocument/2006/relationships/image" Target="../media/image83.wmf"/><Relationship Id="rId6" Type="http://schemas.openxmlformats.org/officeDocument/2006/relationships/image" Target="../media/image42.wmf"/><Relationship Id="rId11" Type="http://schemas.openxmlformats.org/officeDocument/2006/relationships/image" Target="../media/image52.wmf"/><Relationship Id="rId5" Type="http://schemas.openxmlformats.org/officeDocument/2006/relationships/image" Target="../media/image8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19" Type="http://schemas.openxmlformats.org/officeDocument/2006/relationships/image" Target="../media/image50.wmf"/><Relationship Id="rId4" Type="http://schemas.openxmlformats.org/officeDocument/2006/relationships/image" Target="../media/image85.wmf"/><Relationship Id="rId9" Type="http://schemas.openxmlformats.org/officeDocument/2006/relationships/image" Target="../media/image49.wmf"/><Relationship Id="rId14" Type="http://schemas.openxmlformats.org/officeDocument/2006/relationships/image" Target="../media/image55.wmf"/></Relationships>
</file>

<file path=ppt/drawings/_rels/vmlDrawing7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55.wmf"/><Relationship Id="rId18" Type="http://schemas.openxmlformats.org/officeDocument/2006/relationships/image" Target="../media/image62.wmf"/><Relationship Id="rId3" Type="http://schemas.openxmlformats.org/officeDocument/2006/relationships/image" Target="../media/image84.wmf"/><Relationship Id="rId7" Type="http://schemas.openxmlformats.org/officeDocument/2006/relationships/image" Target="../media/image81.wmf"/><Relationship Id="rId12" Type="http://schemas.openxmlformats.org/officeDocument/2006/relationships/image" Target="../media/image54.wmf"/><Relationship Id="rId17" Type="http://schemas.openxmlformats.org/officeDocument/2006/relationships/image" Target="../media/image48.wmf"/><Relationship Id="rId2" Type="http://schemas.openxmlformats.org/officeDocument/2006/relationships/image" Target="../media/image59.wmf"/><Relationship Id="rId16" Type="http://schemas.openxmlformats.org/officeDocument/2006/relationships/image" Target="../media/image49.wmf"/><Relationship Id="rId1" Type="http://schemas.openxmlformats.org/officeDocument/2006/relationships/image" Target="../media/image83.wmf"/><Relationship Id="rId6" Type="http://schemas.openxmlformats.org/officeDocument/2006/relationships/image" Target="../media/image42.wmf"/><Relationship Id="rId11" Type="http://schemas.openxmlformats.org/officeDocument/2006/relationships/image" Target="../media/image53.wmf"/><Relationship Id="rId5" Type="http://schemas.openxmlformats.org/officeDocument/2006/relationships/image" Target="../media/image86.wmf"/><Relationship Id="rId15" Type="http://schemas.openxmlformats.org/officeDocument/2006/relationships/image" Target="../media/image61.wmf"/><Relationship Id="rId10" Type="http://schemas.openxmlformats.org/officeDocument/2006/relationships/image" Target="../media/image52.wmf"/><Relationship Id="rId19" Type="http://schemas.openxmlformats.org/officeDocument/2006/relationships/image" Target="../media/image50.wmf"/><Relationship Id="rId4" Type="http://schemas.openxmlformats.org/officeDocument/2006/relationships/image" Target="../media/image85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7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48.wmf"/><Relationship Id="rId18" Type="http://schemas.openxmlformats.org/officeDocument/2006/relationships/image" Target="../media/image82.wmf"/><Relationship Id="rId3" Type="http://schemas.openxmlformats.org/officeDocument/2006/relationships/image" Target="../media/image84.wmf"/><Relationship Id="rId7" Type="http://schemas.openxmlformats.org/officeDocument/2006/relationships/image" Target="../media/image63.wmf"/><Relationship Id="rId12" Type="http://schemas.openxmlformats.org/officeDocument/2006/relationships/image" Target="../media/image56.wmf"/><Relationship Id="rId17" Type="http://schemas.openxmlformats.org/officeDocument/2006/relationships/image" Target="../media/image81.wmf"/><Relationship Id="rId2" Type="http://schemas.openxmlformats.org/officeDocument/2006/relationships/image" Target="../media/image59.wmf"/><Relationship Id="rId16" Type="http://schemas.openxmlformats.org/officeDocument/2006/relationships/image" Target="../media/image42.wmf"/><Relationship Id="rId1" Type="http://schemas.openxmlformats.org/officeDocument/2006/relationships/image" Target="../media/image83.wmf"/><Relationship Id="rId6" Type="http://schemas.openxmlformats.org/officeDocument/2006/relationships/image" Target="../media/image51.wmf"/><Relationship Id="rId11" Type="http://schemas.openxmlformats.org/officeDocument/2006/relationships/image" Target="../media/image55.wmf"/><Relationship Id="rId5" Type="http://schemas.openxmlformats.org/officeDocument/2006/relationships/image" Target="../media/image86.wmf"/><Relationship Id="rId15" Type="http://schemas.openxmlformats.org/officeDocument/2006/relationships/image" Target="../media/image61.wmf"/><Relationship Id="rId10" Type="http://schemas.openxmlformats.org/officeDocument/2006/relationships/image" Target="../media/image54.wmf"/><Relationship Id="rId19" Type="http://schemas.openxmlformats.org/officeDocument/2006/relationships/image" Target="../media/image50.wmf"/><Relationship Id="rId4" Type="http://schemas.openxmlformats.org/officeDocument/2006/relationships/image" Target="../media/image85.wmf"/><Relationship Id="rId9" Type="http://schemas.openxmlformats.org/officeDocument/2006/relationships/image" Target="../media/image53.wmf"/><Relationship Id="rId14" Type="http://schemas.openxmlformats.org/officeDocument/2006/relationships/image" Target="../media/image62.wmf"/></Relationships>
</file>

<file path=ppt/drawings/_rels/vmlDrawing7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56.wmf"/><Relationship Id="rId18" Type="http://schemas.openxmlformats.org/officeDocument/2006/relationships/image" Target="../media/image81.wmf"/><Relationship Id="rId3" Type="http://schemas.openxmlformats.org/officeDocument/2006/relationships/image" Target="../media/image59.wmf"/><Relationship Id="rId7" Type="http://schemas.openxmlformats.org/officeDocument/2006/relationships/image" Target="../media/image51.wmf"/><Relationship Id="rId12" Type="http://schemas.openxmlformats.org/officeDocument/2006/relationships/image" Target="../media/image55.wmf"/><Relationship Id="rId17" Type="http://schemas.openxmlformats.org/officeDocument/2006/relationships/image" Target="../media/image42.wmf"/><Relationship Id="rId2" Type="http://schemas.openxmlformats.org/officeDocument/2006/relationships/image" Target="../media/image83.wmf"/><Relationship Id="rId16" Type="http://schemas.openxmlformats.org/officeDocument/2006/relationships/image" Target="../media/image61.wmf"/><Relationship Id="rId20" Type="http://schemas.openxmlformats.org/officeDocument/2006/relationships/image" Target="../media/image50.wmf"/><Relationship Id="rId1" Type="http://schemas.openxmlformats.org/officeDocument/2006/relationships/image" Target="../media/image87.wmf"/><Relationship Id="rId6" Type="http://schemas.openxmlformats.org/officeDocument/2006/relationships/image" Target="../media/image86.wmf"/><Relationship Id="rId11" Type="http://schemas.openxmlformats.org/officeDocument/2006/relationships/image" Target="../media/image54.wmf"/><Relationship Id="rId5" Type="http://schemas.openxmlformats.org/officeDocument/2006/relationships/image" Target="../media/image85.wmf"/><Relationship Id="rId15" Type="http://schemas.openxmlformats.org/officeDocument/2006/relationships/image" Target="../media/image62.wmf"/><Relationship Id="rId10" Type="http://schemas.openxmlformats.org/officeDocument/2006/relationships/image" Target="../media/image53.wmf"/><Relationship Id="rId19" Type="http://schemas.openxmlformats.org/officeDocument/2006/relationships/image" Target="../media/image82.wmf"/><Relationship Id="rId4" Type="http://schemas.openxmlformats.org/officeDocument/2006/relationships/image" Target="../media/image84.wmf"/><Relationship Id="rId9" Type="http://schemas.openxmlformats.org/officeDocument/2006/relationships/image" Target="../media/image52.wmf"/><Relationship Id="rId14" Type="http://schemas.openxmlformats.org/officeDocument/2006/relationships/image" Target="../media/image48.wmf"/></Relationships>
</file>

<file path=ppt/drawings/_rels/vmlDrawing7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55.wmf"/><Relationship Id="rId18" Type="http://schemas.openxmlformats.org/officeDocument/2006/relationships/image" Target="../media/image42.wmf"/><Relationship Id="rId3" Type="http://schemas.openxmlformats.org/officeDocument/2006/relationships/image" Target="../media/image52.wmf"/><Relationship Id="rId21" Type="http://schemas.openxmlformats.org/officeDocument/2006/relationships/image" Target="../media/image50.wmf"/><Relationship Id="rId7" Type="http://schemas.openxmlformats.org/officeDocument/2006/relationships/image" Target="../media/image84.wmf"/><Relationship Id="rId12" Type="http://schemas.openxmlformats.org/officeDocument/2006/relationships/image" Target="../media/image54.wmf"/><Relationship Id="rId17" Type="http://schemas.openxmlformats.org/officeDocument/2006/relationships/image" Target="../media/image61.wmf"/><Relationship Id="rId2" Type="http://schemas.openxmlformats.org/officeDocument/2006/relationships/image" Target="../media/image87.wmf"/><Relationship Id="rId16" Type="http://schemas.openxmlformats.org/officeDocument/2006/relationships/image" Target="../media/image62.wmf"/><Relationship Id="rId20" Type="http://schemas.openxmlformats.org/officeDocument/2006/relationships/image" Target="../media/image82.wmf"/><Relationship Id="rId1" Type="http://schemas.openxmlformats.org/officeDocument/2006/relationships/image" Target="../media/image63.wmf"/><Relationship Id="rId6" Type="http://schemas.openxmlformats.org/officeDocument/2006/relationships/image" Target="../media/image59.wmf"/><Relationship Id="rId11" Type="http://schemas.openxmlformats.org/officeDocument/2006/relationships/image" Target="../media/image53.wmf"/><Relationship Id="rId5" Type="http://schemas.openxmlformats.org/officeDocument/2006/relationships/image" Target="../media/image83.wmf"/><Relationship Id="rId15" Type="http://schemas.openxmlformats.org/officeDocument/2006/relationships/image" Target="../media/image48.wmf"/><Relationship Id="rId10" Type="http://schemas.openxmlformats.org/officeDocument/2006/relationships/image" Target="../media/image51.wmf"/><Relationship Id="rId19" Type="http://schemas.openxmlformats.org/officeDocument/2006/relationships/image" Target="../media/image81.wmf"/><Relationship Id="rId4" Type="http://schemas.openxmlformats.org/officeDocument/2006/relationships/image" Target="../media/image88.wmf"/><Relationship Id="rId9" Type="http://schemas.openxmlformats.org/officeDocument/2006/relationships/image" Target="../media/image86.wmf"/><Relationship Id="rId14" Type="http://schemas.openxmlformats.org/officeDocument/2006/relationships/image" Target="../media/image56.wmf"/></Relationships>
</file>

<file path=ppt/drawings/_rels/vmlDrawing7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54.wmf"/><Relationship Id="rId18" Type="http://schemas.openxmlformats.org/officeDocument/2006/relationships/image" Target="../media/image61.wmf"/><Relationship Id="rId3" Type="http://schemas.openxmlformats.org/officeDocument/2006/relationships/image" Target="../media/image87.wmf"/><Relationship Id="rId21" Type="http://schemas.openxmlformats.org/officeDocument/2006/relationships/image" Target="../media/image82.wmf"/><Relationship Id="rId7" Type="http://schemas.openxmlformats.org/officeDocument/2006/relationships/image" Target="../media/image59.wmf"/><Relationship Id="rId12" Type="http://schemas.openxmlformats.org/officeDocument/2006/relationships/image" Target="../media/image53.wmf"/><Relationship Id="rId17" Type="http://schemas.openxmlformats.org/officeDocument/2006/relationships/image" Target="../media/image62.wmf"/><Relationship Id="rId2" Type="http://schemas.openxmlformats.org/officeDocument/2006/relationships/image" Target="../media/image63.wmf"/><Relationship Id="rId16" Type="http://schemas.openxmlformats.org/officeDocument/2006/relationships/image" Target="../media/image48.wmf"/><Relationship Id="rId20" Type="http://schemas.openxmlformats.org/officeDocument/2006/relationships/image" Target="../media/image81.wmf"/><Relationship Id="rId1" Type="http://schemas.openxmlformats.org/officeDocument/2006/relationships/image" Target="../media/image89.wmf"/><Relationship Id="rId6" Type="http://schemas.openxmlformats.org/officeDocument/2006/relationships/image" Target="../media/image83.wmf"/><Relationship Id="rId11" Type="http://schemas.openxmlformats.org/officeDocument/2006/relationships/image" Target="../media/image51.wmf"/><Relationship Id="rId5" Type="http://schemas.openxmlformats.org/officeDocument/2006/relationships/image" Target="../media/image88.wmf"/><Relationship Id="rId15" Type="http://schemas.openxmlformats.org/officeDocument/2006/relationships/image" Target="../media/image56.wmf"/><Relationship Id="rId10" Type="http://schemas.openxmlformats.org/officeDocument/2006/relationships/image" Target="../media/image86.wmf"/><Relationship Id="rId19" Type="http://schemas.openxmlformats.org/officeDocument/2006/relationships/image" Target="../media/image42.wmf"/><Relationship Id="rId4" Type="http://schemas.openxmlformats.org/officeDocument/2006/relationships/image" Target="../media/image52.wmf"/><Relationship Id="rId9" Type="http://schemas.openxmlformats.org/officeDocument/2006/relationships/image" Target="../media/image85.wmf"/><Relationship Id="rId14" Type="http://schemas.openxmlformats.org/officeDocument/2006/relationships/image" Target="../media/image55.wmf"/><Relationship Id="rId22" Type="http://schemas.openxmlformats.org/officeDocument/2006/relationships/image" Target="../media/image50.wmf"/></Relationships>
</file>

<file path=ppt/drawings/_rels/vmlDrawing7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53.wmf"/><Relationship Id="rId18" Type="http://schemas.openxmlformats.org/officeDocument/2006/relationships/image" Target="../media/image62.wmf"/><Relationship Id="rId3" Type="http://schemas.openxmlformats.org/officeDocument/2006/relationships/image" Target="../media/image52.wmf"/><Relationship Id="rId21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image" Target="../media/image51.wmf"/><Relationship Id="rId17" Type="http://schemas.openxmlformats.org/officeDocument/2006/relationships/image" Target="../media/image48.wmf"/><Relationship Id="rId2" Type="http://schemas.openxmlformats.org/officeDocument/2006/relationships/image" Target="../media/image90.wmf"/><Relationship Id="rId16" Type="http://schemas.openxmlformats.org/officeDocument/2006/relationships/image" Target="../media/image56.wmf"/><Relationship Id="rId20" Type="http://schemas.openxmlformats.org/officeDocument/2006/relationships/image" Target="../media/image42.wmf"/><Relationship Id="rId1" Type="http://schemas.openxmlformats.org/officeDocument/2006/relationships/image" Target="../media/image89.wmf"/><Relationship Id="rId6" Type="http://schemas.openxmlformats.org/officeDocument/2006/relationships/image" Target="../media/image88.wmf"/><Relationship Id="rId11" Type="http://schemas.openxmlformats.org/officeDocument/2006/relationships/image" Target="../media/image86.wmf"/><Relationship Id="rId5" Type="http://schemas.openxmlformats.org/officeDocument/2006/relationships/image" Target="../media/image87.wmf"/><Relationship Id="rId15" Type="http://schemas.openxmlformats.org/officeDocument/2006/relationships/image" Target="../media/image55.wmf"/><Relationship Id="rId23" Type="http://schemas.openxmlformats.org/officeDocument/2006/relationships/image" Target="../media/image50.wmf"/><Relationship Id="rId10" Type="http://schemas.openxmlformats.org/officeDocument/2006/relationships/image" Target="../media/image85.wmf"/><Relationship Id="rId19" Type="http://schemas.openxmlformats.org/officeDocument/2006/relationships/image" Target="../media/image61.wmf"/><Relationship Id="rId4" Type="http://schemas.openxmlformats.org/officeDocument/2006/relationships/image" Target="../media/image63.wmf"/><Relationship Id="rId9" Type="http://schemas.openxmlformats.org/officeDocument/2006/relationships/image" Target="../media/image84.wmf"/><Relationship Id="rId14" Type="http://schemas.openxmlformats.org/officeDocument/2006/relationships/image" Target="../media/image54.wmf"/><Relationship Id="rId22" Type="http://schemas.openxmlformats.org/officeDocument/2006/relationships/image" Target="../media/image82.wmf"/></Relationships>
</file>

<file path=ppt/drawings/_rels/vmlDrawing7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51.wmf"/><Relationship Id="rId18" Type="http://schemas.openxmlformats.org/officeDocument/2006/relationships/image" Target="../media/image48.wmf"/><Relationship Id="rId3" Type="http://schemas.openxmlformats.org/officeDocument/2006/relationships/image" Target="../media/image90.wmf"/><Relationship Id="rId21" Type="http://schemas.openxmlformats.org/officeDocument/2006/relationships/image" Target="../media/image42.wmf"/><Relationship Id="rId7" Type="http://schemas.openxmlformats.org/officeDocument/2006/relationships/image" Target="../media/image88.wmf"/><Relationship Id="rId12" Type="http://schemas.openxmlformats.org/officeDocument/2006/relationships/image" Target="../media/image86.wmf"/><Relationship Id="rId17" Type="http://schemas.openxmlformats.org/officeDocument/2006/relationships/image" Target="../media/image56.wmf"/><Relationship Id="rId2" Type="http://schemas.openxmlformats.org/officeDocument/2006/relationships/image" Target="../media/image89.wmf"/><Relationship Id="rId16" Type="http://schemas.openxmlformats.org/officeDocument/2006/relationships/image" Target="../media/image55.wmf"/><Relationship Id="rId20" Type="http://schemas.openxmlformats.org/officeDocument/2006/relationships/image" Target="../media/image61.wmf"/><Relationship Id="rId1" Type="http://schemas.openxmlformats.org/officeDocument/2006/relationships/image" Target="../media/image91.wmf"/><Relationship Id="rId6" Type="http://schemas.openxmlformats.org/officeDocument/2006/relationships/image" Target="../media/image87.wmf"/><Relationship Id="rId11" Type="http://schemas.openxmlformats.org/officeDocument/2006/relationships/image" Target="../media/image85.wmf"/><Relationship Id="rId24" Type="http://schemas.openxmlformats.org/officeDocument/2006/relationships/image" Target="../media/image50.wmf"/><Relationship Id="rId5" Type="http://schemas.openxmlformats.org/officeDocument/2006/relationships/image" Target="../media/image63.wmf"/><Relationship Id="rId15" Type="http://schemas.openxmlformats.org/officeDocument/2006/relationships/image" Target="../media/image54.wmf"/><Relationship Id="rId23" Type="http://schemas.openxmlformats.org/officeDocument/2006/relationships/image" Target="../media/image82.wmf"/><Relationship Id="rId10" Type="http://schemas.openxmlformats.org/officeDocument/2006/relationships/image" Target="../media/image84.wmf"/><Relationship Id="rId19" Type="http://schemas.openxmlformats.org/officeDocument/2006/relationships/image" Target="../media/image62.wmf"/><Relationship Id="rId4" Type="http://schemas.openxmlformats.org/officeDocument/2006/relationships/image" Target="../media/image52.wmf"/><Relationship Id="rId9" Type="http://schemas.openxmlformats.org/officeDocument/2006/relationships/image" Target="../media/image59.wmf"/><Relationship Id="rId14" Type="http://schemas.openxmlformats.org/officeDocument/2006/relationships/image" Target="../media/image53.wmf"/><Relationship Id="rId22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51.wmf"/><Relationship Id="rId18" Type="http://schemas.openxmlformats.org/officeDocument/2006/relationships/image" Target="../media/image48.wmf"/><Relationship Id="rId3" Type="http://schemas.openxmlformats.org/officeDocument/2006/relationships/image" Target="../media/image90.wmf"/><Relationship Id="rId21" Type="http://schemas.openxmlformats.org/officeDocument/2006/relationships/image" Target="../media/image42.wmf"/><Relationship Id="rId7" Type="http://schemas.openxmlformats.org/officeDocument/2006/relationships/image" Target="../media/image88.wmf"/><Relationship Id="rId12" Type="http://schemas.openxmlformats.org/officeDocument/2006/relationships/image" Target="../media/image86.wmf"/><Relationship Id="rId17" Type="http://schemas.openxmlformats.org/officeDocument/2006/relationships/image" Target="../media/image56.wmf"/><Relationship Id="rId2" Type="http://schemas.openxmlformats.org/officeDocument/2006/relationships/image" Target="../media/image89.wmf"/><Relationship Id="rId16" Type="http://schemas.openxmlformats.org/officeDocument/2006/relationships/image" Target="../media/image55.wmf"/><Relationship Id="rId20" Type="http://schemas.openxmlformats.org/officeDocument/2006/relationships/image" Target="../media/image61.wmf"/><Relationship Id="rId1" Type="http://schemas.openxmlformats.org/officeDocument/2006/relationships/image" Target="../media/image91.wmf"/><Relationship Id="rId6" Type="http://schemas.openxmlformats.org/officeDocument/2006/relationships/image" Target="../media/image87.wmf"/><Relationship Id="rId11" Type="http://schemas.openxmlformats.org/officeDocument/2006/relationships/image" Target="../media/image85.wmf"/><Relationship Id="rId24" Type="http://schemas.openxmlformats.org/officeDocument/2006/relationships/image" Target="../media/image50.wmf"/><Relationship Id="rId5" Type="http://schemas.openxmlformats.org/officeDocument/2006/relationships/image" Target="../media/image63.wmf"/><Relationship Id="rId15" Type="http://schemas.openxmlformats.org/officeDocument/2006/relationships/image" Target="../media/image54.wmf"/><Relationship Id="rId23" Type="http://schemas.openxmlformats.org/officeDocument/2006/relationships/image" Target="../media/image82.wmf"/><Relationship Id="rId10" Type="http://schemas.openxmlformats.org/officeDocument/2006/relationships/image" Target="../media/image84.wmf"/><Relationship Id="rId19" Type="http://schemas.openxmlformats.org/officeDocument/2006/relationships/image" Target="../media/image62.wmf"/><Relationship Id="rId4" Type="http://schemas.openxmlformats.org/officeDocument/2006/relationships/image" Target="../media/image52.wmf"/><Relationship Id="rId9" Type="http://schemas.openxmlformats.org/officeDocument/2006/relationships/image" Target="../media/image59.wmf"/><Relationship Id="rId14" Type="http://schemas.openxmlformats.org/officeDocument/2006/relationships/image" Target="../media/image53.wmf"/><Relationship Id="rId22" Type="http://schemas.openxmlformats.org/officeDocument/2006/relationships/image" Target="../media/image81.wmf"/></Relationships>
</file>

<file path=ppt/drawings/_rels/vmlDrawing8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image" Target="../media/image51.wmf"/><Relationship Id="rId18" Type="http://schemas.openxmlformats.org/officeDocument/2006/relationships/image" Target="../media/image48.wmf"/><Relationship Id="rId3" Type="http://schemas.openxmlformats.org/officeDocument/2006/relationships/image" Target="../media/image90.wmf"/><Relationship Id="rId21" Type="http://schemas.openxmlformats.org/officeDocument/2006/relationships/image" Target="../media/image42.wmf"/><Relationship Id="rId7" Type="http://schemas.openxmlformats.org/officeDocument/2006/relationships/image" Target="../media/image88.wmf"/><Relationship Id="rId12" Type="http://schemas.openxmlformats.org/officeDocument/2006/relationships/image" Target="../media/image86.wmf"/><Relationship Id="rId17" Type="http://schemas.openxmlformats.org/officeDocument/2006/relationships/image" Target="../media/image56.wmf"/><Relationship Id="rId2" Type="http://schemas.openxmlformats.org/officeDocument/2006/relationships/image" Target="../media/image89.wmf"/><Relationship Id="rId16" Type="http://schemas.openxmlformats.org/officeDocument/2006/relationships/image" Target="../media/image55.wmf"/><Relationship Id="rId20" Type="http://schemas.openxmlformats.org/officeDocument/2006/relationships/image" Target="../media/image61.wmf"/><Relationship Id="rId1" Type="http://schemas.openxmlformats.org/officeDocument/2006/relationships/image" Target="../media/image91.wmf"/><Relationship Id="rId6" Type="http://schemas.openxmlformats.org/officeDocument/2006/relationships/image" Target="../media/image87.wmf"/><Relationship Id="rId11" Type="http://schemas.openxmlformats.org/officeDocument/2006/relationships/image" Target="../media/image85.wmf"/><Relationship Id="rId24" Type="http://schemas.openxmlformats.org/officeDocument/2006/relationships/image" Target="../media/image50.wmf"/><Relationship Id="rId5" Type="http://schemas.openxmlformats.org/officeDocument/2006/relationships/image" Target="../media/image63.wmf"/><Relationship Id="rId15" Type="http://schemas.openxmlformats.org/officeDocument/2006/relationships/image" Target="../media/image54.wmf"/><Relationship Id="rId23" Type="http://schemas.openxmlformats.org/officeDocument/2006/relationships/image" Target="../media/image82.wmf"/><Relationship Id="rId10" Type="http://schemas.openxmlformats.org/officeDocument/2006/relationships/image" Target="../media/image84.wmf"/><Relationship Id="rId19" Type="http://schemas.openxmlformats.org/officeDocument/2006/relationships/image" Target="../media/image62.wmf"/><Relationship Id="rId4" Type="http://schemas.openxmlformats.org/officeDocument/2006/relationships/image" Target="../media/image52.wmf"/><Relationship Id="rId9" Type="http://schemas.openxmlformats.org/officeDocument/2006/relationships/image" Target="../media/image59.wmf"/><Relationship Id="rId14" Type="http://schemas.openxmlformats.org/officeDocument/2006/relationships/image" Target="../media/image53.wmf"/><Relationship Id="rId22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B6C3CC4-5A46-4AAB-B13B-5E9B6C9DCC59}" type="datetimeFigureOut">
              <a:rPr lang="tr-TR"/>
              <a:pPr>
                <a:defRPr/>
              </a:pPr>
              <a:t>28.11.2020</a:t>
            </a:fld>
            <a:endParaRPr lang="tr-TR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tr-TR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tr-TR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EBA65BB7-3A03-432F-AA71-14BF02FDCF51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7022263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1162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1162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A99C0505-1A0A-4C13-9B3A-618E15FBAB86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1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177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2083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2083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BBBE7637-9973-4FC5-9B9B-FB2EF9FBBB0C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25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269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69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2186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2186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1C42896E-83A8-475F-A35E-EF42F2AEADF5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26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280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80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2288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2288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3C786A2F-C099-46E3-A611-D43AFF5CF9C8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27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290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90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2390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2390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F513A036-CACD-4852-A3A1-BE495BC0BD43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28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300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00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2493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2493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CB9B6FDC-A635-4FC7-B477-FB5773B116D4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29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310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10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2595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2595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E6A40363-19FD-4241-8679-5362880CB400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30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321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21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2698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2698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AABC66C3-1DFD-4320-BDD5-9414B776FC34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31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331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2800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2800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5F8F7DAE-B8EB-4111-9CEE-33CDA874C2BD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32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341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41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2902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2902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DC3668CE-70A4-49C9-8F4A-CB547873C2F2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33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351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51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3005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3005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B2012C3A-3CD6-40AF-80FE-F89F441BE93B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34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361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61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1264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126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DA716B4C-A1C1-4B88-8939-723380FD38C5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7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187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3107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3107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A0753A99-898A-46E4-B646-C09F96315408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35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372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72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3210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3210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C6B9ACD6-0EBB-463A-B1AD-A1ADC0EC5438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36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382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82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3312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3312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F439014-781F-4C8D-AAA4-12D89CBE8A37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37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392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92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3414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3414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62FF92BC-FC91-42AE-8418-93C160B18230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38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402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02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3517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3517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DC7704AC-6495-480A-BAD2-0FB628DB1005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39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41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13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3619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3619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78CF0D91-9D04-4636-8344-2D7C0DFA8168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40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42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23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3722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3722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34E42335-5845-47FC-8309-B65C7DEA3C3F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41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433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3824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382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F94E2338-E133-4B18-9C96-2847C792CC63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42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443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43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39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3926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6B089559-3C28-4433-A243-06ACA8EA2B96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43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454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54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40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4029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313507C-5B9A-4EE3-B431-50D7E6C2116E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44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464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64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136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1366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97398F0-6788-4271-88B3-C463AE288FC5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8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198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98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4131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4131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F44117E2-B59F-4589-9D65-EC29842A8039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45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474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4234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4234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456642FD-59DE-453B-87C4-310AAD70E37D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46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484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84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4336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4336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4CEF084D-13AB-455D-AC9E-DADBD5214BFD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47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495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95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4438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4438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7C68AD1C-62C2-4BEE-A347-1FFE392BE61F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48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505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05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4541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4541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25BC5BCE-D343-47CB-AA86-FE73F6EA5FCF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49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51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15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4643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4643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E2477818-47C4-4D07-A628-1E4FBD6D9878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50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525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25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4746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4746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E9F933F-A529-44E9-805E-CEF9CDE611C2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51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53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4848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4848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645A70F2-6A73-4D9D-96DB-013D775911A1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52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546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46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4950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4950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BA1CC512-1273-427E-9DD2-D9321C5230C7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53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556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56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5053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5053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7F6AE31D-3787-4DDA-9509-B3216C288C56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54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566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66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146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1469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8E5B0F5D-C34D-44C1-8CC5-3C0946364C1B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12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208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08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5155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5155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AE08EF68-20F5-4A21-B166-DD2EB90AB7D4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55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577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77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5258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5258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B6ADB5B2-DA35-4523-8BCC-4C06D45DFF84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56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587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87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5360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5360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759D8817-90B6-4E2E-8C6E-3645D3B4D91E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57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597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5462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5462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79D743CD-BE90-479F-98CA-A9D316920E58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58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607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07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5565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5565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12BE5A52-4518-40B5-9A28-1AAB3DC71094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59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617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5667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5667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3C9D8FC0-08A9-4D91-9B6A-A5C157F3B73A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60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628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5974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5974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B0846F91-5EB3-47EB-AE42-0FEFF936C9AC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61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638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6077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6077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F8F2ECBC-8368-4807-AB17-A65C8D1508AF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62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648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48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6179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6179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C03FDAA0-641B-47A9-8FD7-4A8E1C568097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63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658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58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6282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6282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C230E37B-9265-45B7-BBD9-4EDEEEBA04B6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64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669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69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1571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1571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DD0F6B0-3940-44F1-AA1F-D3F6F0B54EFD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13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218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18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6384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6384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638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DE634150-7412-4316-939B-0602F8D17ABA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65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679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79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648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6486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636AA317-2EBD-4F89-A953-854A3657D8D0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66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689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89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658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6589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4E4B8127-8520-4CDA-8443-0E359FFC407C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67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699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99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6691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6691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8C3FF0CB-51E9-4340-9848-732C5726511D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68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710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10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6794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6794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3121645E-D94E-4054-9A6A-12FCF01A10C0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69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720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20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6896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6896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424EFBC-5330-48FB-8B37-A8A70C44E33B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70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730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30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6998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6998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E4E9B63D-2CB1-4EF5-9853-D35FE71BBF1F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71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740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7101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7101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5DD3207B-5841-47B6-A73B-AF63A331702D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72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751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51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7203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7203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5786A052-28A6-4CC7-B87A-76D9438C9F5B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73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761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61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7306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7306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F519065D-F02C-4A21-8E69-60AE91317607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74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771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71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1674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1674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B96BBA50-1FB1-4187-A3DE-DCB7AE266F66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14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228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8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7408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7408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1A18654C-2D20-4A8A-98BF-38F8199275A9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75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781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81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7510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7510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1BE85BF9-5FAC-4143-A736-5A3FC5F8B80C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76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792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92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7613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7613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456A58CF-7C2A-479A-AAD2-FF94C8C62015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77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802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02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7715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7715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81A5BEBC-7ABB-4F13-A5E9-B3ABA5B3156B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78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812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12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7818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7818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CD01CB8F-54EE-453F-AAE3-6F0E08777331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79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822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22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7920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7920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85CD2045-9385-4562-A603-188B509936D7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80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833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33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8022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8022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EBE209E6-9731-404C-B8AA-0082F853063F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81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843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8125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8125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E3422168-CC30-4BBE-9C9A-31D392B91786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82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853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535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8227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8227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683B526A-1DC5-4DDB-881D-AE2DFFA9B959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83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863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63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8330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8330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8FBDFA69-9887-4D29-A8EA-5B0D1770109D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84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873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73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1776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1776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A5CEDC16-C737-4847-BF83-CA4C08398033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15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239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39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8432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8432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E855D62E-2C5D-4404-B79B-A9D4575DC225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85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884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84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8534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8534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AD060930-4970-4532-BF24-5212A28E1D42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86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894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94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8637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8637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1A01A6BF-3767-4C20-B7CC-C461742A6AFC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87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904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04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8739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8739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6F57CA0D-4C71-4551-AC98-31D550A8F358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88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914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14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8842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8842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90E9AB88-2D87-4E3A-B997-A0EC6438B8FC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89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925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251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8944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8944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B453962D-5BDD-45EA-9980-A9D07FA53029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90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935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354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904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9046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16DF5347-DE63-4898-9960-29DA4867DF5B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91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945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914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9149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81D94B3-C8F0-49A8-B8FF-E8538899A466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92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955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55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9251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9251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11E63A86-5282-4DD6-8909-AE4BD017A02C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93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966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9354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9354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62D263D8-B019-4D37-AA29-98B20C7A0FC3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94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976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76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1878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1878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FC0C6884-6022-4785-AD45-2ACB1625361A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16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249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9456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9456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9456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6539BC7D-A125-40EE-8AE0-0A8F878EA3B6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95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986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86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9558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9558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9558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C7A3A840-2B5F-4313-8F23-538D7C502F63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96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1996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96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9661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96613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67BB5698-7A5C-4EF0-B079-98D1A2C85970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97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2007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07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9763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9763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C6B84E1D-8E33-4DA7-B8C5-BD678977D244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98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2017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17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98660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98661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9EF1D49B-9184-4066-B323-E8E4646A5BC7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99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2027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27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Utah School of Computing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Spring 06</a:t>
            </a:r>
          </a:p>
        </p:txBody>
      </p:sp>
      <p:sp>
        <p:nvSpPr>
          <p:cNvPr id="199684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tr-TR" sz="1200" dirty="0">
                <a:solidFill>
                  <a:schemeClr val="tx1"/>
                </a:solidFill>
              </a:rPr>
              <a:t>Computer Graphics CS5600</a:t>
            </a:r>
          </a:p>
        </p:txBody>
      </p:sp>
      <p:sp>
        <p:nvSpPr>
          <p:cNvPr id="199685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4485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4485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0BECFF6A-A88B-478D-9AFE-AEC369A27A60}" type="slidenum">
              <a:rPr lang="en-US" altLang="tr-TR" sz="1200" smtClean="0">
                <a:solidFill>
                  <a:schemeClr val="tx1"/>
                </a:solidFill>
              </a:rPr>
              <a:pPr eaLnBrk="1" hangingPunct="1">
                <a:defRPr/>
              </a:pPr>
              <a:t>100</a:t>
            </a:fld>
            <a:endParaRPr lang="en-US" altLang="tr-TR" sz="1200" dirty="0">
              <a:solidFill>
                <a:schemeClr val="tx1"/>
              </a:solidFill>
            </a:endParaRPr>
          </a:p>
        </p:txBody>
      </p:sp>
      <p:sp>
        <p:nvSpPr>
          <p:cNvPr id="2037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37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2983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1pPr>
            <a:lvl2pPr marL="702756" indent="-270291" defTabSz="912983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2pPr>
            <a:lvl3pPr marL="1081164" indent="-216233" defTabSz="912983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3pPr>
            <a:lvl4pPr marL="1513629" indent="-216233" defTabSz="912983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4pPr>
            <a:lvl5pPr marL="1946095" indent="-216233" defTabSz="912983" eaLnBrk="0" hangingPunct="0">
              <a:defRPr sz="2300">
                <a:solidFill>
                  <a:srgbClr val="000066"/>
                </a:solidFill>
                <a:latin typeface="Arial" pitchFamily="34" charset="0"/>
              </a:defRPr>
            </a:lvl5pPr>
            <a:lvl6pPr marL="2378560" indent="-216233" algn="ctr" defTabSz="91298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6pPr>
            <a:lvl7pPr marL="2811026" indent="-216233" algn="ctr" defTabSz="91298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7pPr>
            <a:lvl8pPr marL="3243491" indent="-216233" algn="ctr" defTabSz="91298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8pPr>
            <a:lvl9pPr marL="3675957" indent="-216233" algn="ctr" defTabSz="912983" eaLnBrk="0" fontAlgn="base" hangingPunct="0">
              <a:spcBef>
                <a:spcPct val="0"/>
              </a:spcBef>
              <a:spcAft>
                <a:spcPct val="0"/>
              </a:spcAft>
              <a:defRPr sz="2300">
                <a:solidFill>
                  <a:srgbClr val="000066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fld id="{2DC4F703-79CF-4C5D-B865-01210AA66092}" type="slidenum">
              <a:rPr lang="en-US" altLang="tr-TR" sz="1200" smtClean="0">
                <a:solidFill>
                  <a:schemeClr val="tx1"/>
                </a:solidFill>
                <a:latin typeface="Times New Roman" pitchFamily="18" charset="0"/>
              </a:rPr>
              <a:pPr eaLnBrk="1" hangingPunct="1">
                <a:defRPr/>
              </a:pPr>
              <a:t>23</a:t>
            </a:fld>
            <a:endParaRPr lang="en-US" altLang="tr-TR" sz="12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tr-TR" altLang="tr-TR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0" name="Date Placeholder 27"/>
          <p:cNvSpPr>
            <a:spLocks noGrp="1"/>
          </p:cNvSpPr>
          <p:nvPr>
            <p:ph type="dt" sz="half" idx="10"/>
          </p:nvPr>
        </p:nvSpPr>
        <p:spPr>
          <a:xfrm>
            <a:off x="468313" y="6354763"/>
            <a:ext cx="2286000" cy="366712"/>
          </a:xfrm>
        </p:spPr>
        <p:txBody>
          <a:bodyPr/>
          <a:lstStyle>
            <a:lvl1pPr>
              <a:defRPr sz="1400" smtClean="0"/>
            </a:lvl1pPr>
          </a:lstStyle>
          <a:p>
            <a:pPr>
              <a:defRPr/>
            </a:pPr>
            <a:fld id="{1F1AF44E-FEDC-435D-B905-424470D8F1AD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11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12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6516688" y="6357938"/>
            <a:ext cx="2159000" cy="365125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E6AD2F3A-7C7F-4D66-A7D4-5879657723D4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820470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39F05E-7F19-4CD1-8D92-3468D0CA2830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D0EB8B-FFA1-421D-B63F-39C277B3383B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2015094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 dirty="0"/>
          </a:p>
        </p:txBody>
      </p:sp>
      <p:sp>
        <p:nvSpPr>
          <p:cNvPr id="5" name="Isosceles Triangle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Straight Connector 14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ADEE248-051D-411E-821E-C1DB625A29CF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F06CF-E80B-4B63-B0EF-E58F84D18FFB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507029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12750"/>
            <a:ext cx="8132763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3738" y="2008188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56138" y="2008188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56138" y="4141788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FDE70C-477B-4F50-AFA1-A58D12D673B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030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>
            <a:lvl1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2pPr>
            <a:lvl3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3pPr>
            <a:lvl4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4pPr>
            <a:lvl5pPr>
              <a:defRPr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68313" y="6375400"/>
            <a:ext cx="2287587" cy="366713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DB71CFE-2854-4E45-AE73-75FE022E1CDB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0025" y="6375400"/>
            <a:ext cx="2125663" cy="366713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185C3F97-1BC3-42C0-BA15-F799EBF6EA59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78777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DDC8A13-0699-461E-86DA-CA6E2448830A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056A2-8EA4-4681-A7B2-159A834BD252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4702263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8BE93-8132-4A96-A8A8-F43976CEF17E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4CC34-994D-4B66-9EF3-2A627186309F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36289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827707-F779-4AE1-8FF3-E4A8E5840BAA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4B140-9CCA-4ED0-9E3A-7285FE955F20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6983793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sosceles Triangle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A54D370-BB64-428E-8A60-3ED931866EAF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88EF5-AB70-4525-8BD5-68FAF67D51EE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5385781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 dirty="0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>
          <a:xfrm>
            <a:off x="539552" y="6356350"/>
            <a:ext cx="2289175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9CC68C-EED8-458E-B33B-9B8944845E0B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64498" y="6376243"/>
            <a:ext cx="213995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F1311-6C8F-4006-8BFC-52EA2CBFE936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4217811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 dirty="0"/>
          </a:p>
        </p:txBody>
      </p:sp>
      <p:sp>
        <p:nvSpPr>
          <p:cNvPr id="6" name="Straight Connector 11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 dirty="0"/>
          </a:p>
        </p:txBody>
      </p:sp>
      <p:sp>
        <p:nvSpPr>
          <p:cNvPr id="7" name="Isosceles Triangle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07E2B63-599C-46F7-9E88-6CF0CB4C5BB8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0ACE78-7DBD-453E-8659-7C0C961EF709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413995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0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 dirty="0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BB1FE6C-E2CD-4845-83ED-2C160A46CB71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0AF208-4B78-48A8-A028-CB1736CD978F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13315253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ctr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tr-TR"/>
              <a:t>Click to edit Master text styles</a:t>
            </a:r>
          </a:p>
          <a:p>
            <a:pPr lvl="1"/>
            <a:r>
              <a:rPr lang="en-US" altLang="tr-TR"/>
              <a:t>Second level</a:t>
            </a:r>
          </a:p>
          <a:p>
            <a:pPr lvl="2"/>
            <a:r>
              <a:rPr lang="en-US" altLang="tr-TR"/>
              <a:t>Third level</a:t>
            </a:r>
          </a:p>
          <a:p>
            <a:pPr lvl="3"/>
            <a:r>
              <a:rPr lang="en-US" altLang="tr-TR"/>
              <a:t>Fourth level</a:t>
            </a:r>
          </a:p>
          <a:p>
            <a:pPr lvl="4"/>
            <a:r>
              <a:rPr lang="en-US" altLang="tr-TR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21AFB3A-0BE8-4D19-89C1-D60AEF1091F1}" type="datetime1">
              <a:rPr lang="tr-TR" smtClean="0"/>
              <a:t>28.11.2020</a:t>
            </a:fld>
            <a:endParaRPr lang="tr-T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tr-TR" dirty="0"/>
          </a:p>
        </p:txBody>
      </p:sp>
      <p:sp>
        <p:nvSpPr>
          <p:cNvPr id="1030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 dirty="0"/>
          </a:p>
        </p:txBody>
      </p:sp>
      <p:sp>
        <p:nvSpPr>
          <p:cNvPr id="1031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algn="ctr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tr-TR" dirty="0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23850" y="6237288"/>
            <a:ext cx="576263" cy="5762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tr-TR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54025" y="6356350"/>
            <a:ext cx="2139950" cy="365125"/>
          </a:xfrm>
          <a:prstGeom prst="rect">
            <a:avLst/>
          </a:prstGeom>
          <a:solidFill>
            <a:schemeClr val="bg1"/>
          </a:solidFill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B0B1748-09F8-427A-B3A8-7FFEFD64C81E}" type="slidenum">
              <a:rPr lang="tr-TR"/>
              <a:pPr>
                <a:defRPr/>
              </a:pPr>
              <a:t>‹#›</a:t>
            </a:fld>
            <a:endParaRPr lang="tr-T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25" r:id="rId4"/>
    <p:sldLayoutId id="2147483726" r:id="rId5"/>
    <p:sldLayoutId id="2147483731" r:id="rId6"/>
    <p:sldLayoutId id="2147483732" r:id="rId7"/>
    <p:sldLayoutId id="2147483733" r:id="rId8"/>
    <p:sldLayoutId id="2147483734" r:id="rId9"/>
    <p:sldLayoutId id="2147483727" r:id="rId10"/>
    <p:sldLayoutId id="2147483735" r:id="rId11"/>
    <p:sldLayoutId id="2147483736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C00000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00000"/>
          </a:solidFill>
          <a:latin typeface="Bookman Old Style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00000"/>
          </a:solidFill>
          <a:latin typeface="Bookman Old Style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00000"/>
          </a:solidFill>
          <a:latin typeface="Bookman Old Style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C00000"/>
          </a:solidFill>
          <a:latin typeface="Bookman Old Style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C00000"/>
          </a:solidFill>
          <a:latin typeface="Bookman Old Style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C00000"/>
          </a:solidFill>
          <a:latin typeface="Bookman Old Style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C00000"/>
          </a:solidFill>
          <a:latin typeface="Bookman Old Style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C00000"/>
          </a:solidFill>
          <a:latin typeface="Bookman Old Style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85.bin"/><Relationship Id="rId18" Type="http://schemas.openxmlformats.org/officeDocument/2006/relationships/image" Target="../media/image87.wmf"/><Relationship Id="rId26" Type="http://schemas.openxmlformats.org/officeDocument/2006/relationships/image" Target="../media/image84.wmf"/><Relationship Id="rId39" Type="http://schemas.openxmlformats.org/officeDocument/2006/relationships/image" Target="../media/image54.wmf"/><Relationship Id="rId21" Type="http://schemas.openxmlformats.org/officeDocument/2006/relationships/oleObject" Target="../embeddings/oleObject1390.bin"/><Relationship Id="rId34" Type="http://schemas.openxmlformats.org/officeDocument/2006/relationships/oleObject" Target="../embeddings/oleObject1397.bin"/><Relationship Id="rId42" Type="http://schemas.openxmlformats.org/officeDocument/2006/relationships/oleObject" Target="../embeddings/oleObject1402.bin"/><Relationship Id="rId47" Type="http://schemas.openxmlformats.org/officeDocument/2006/relationships/image" Target="../media/image62.wmf"/><Relationship Id="rId50" Type="http://schemas.openxmlformats.org/officeDocument/2006/relationships/oleObject" Target="../embeddings/oleObject1406.bin"/><Relationship Id="rId55" Type="http://schemas.openxmlformats.org/officeDocument/2006/relationships/oleObject" Target="../embeddings/oleObject1409.bin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wmf"/><Relationship Id="rId29" Type="http://schemas.openxmlformats.org/officeDocument/2006/relationships/oleObject" Target="../embeddings/oleObject1394.bin"/><Relationship Id="rId11" Type="http://schemas.openxmlformats.org/officeDocument/2006/relationships/image" Target="../media/image52.wmf"/><Relationship Id="rId24" Type="http://schemas.openxmlformats.org/officeDocument/2006/relationships/image" Target="../media/image59.wmf"/><Relationship Id="rId32" Type="http://schemas.openxmlformats.org/officeDocument/2006/relationships/oleObject" Target="../embeddings/oleObject1396.bin"/><Relationship Id="rId37" Type="http://schemas.openxmlformats.org/officeDocument/2006/relationships/image" Target="../media/image53.wmf"/><Relationship Id="rId40" Type="http://schemas.openxmlformats.org/officeDocument/2006/relationships/oleObject" Target="../embeddings/oleObject1401.bin"/><Relationship Id="rId45" Type="http://schemas.openxmlformats.org/officeDocument/2006/relationships/image" Target="../media/image48.wmf"/><Relationship Id="rId53" Type="http://schemas.openxmlformats.org/officeDocument/2006/relationships/oleObject" Target="../embeddings/oleObject1408.bin"/><Relationship Id="rId58" Type="http://schemas.openxmlformats.org/officeDocument/2006/relationships/image" Target="../media/image50.wmf"/><Relationship Id="rId5" Type="http://schemas.openxmlformats.org/officeDocument/2006/relationships/image" Target="../media/image91.wmf"/><Relationship Id="rId19" Type="http://schemas.openxmlformats.org/officeDocument/2006/relationships/oleObject" Target="../embeddings/oleObject1389.bin"/><Relationship Id="rId4" Type="http://schemas.openxmlformats.org/officeDocument/2006/relationships/oleObject" Target="../embeddings/oleObject1380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386.bin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1393.bin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1398.bin"/><Relationship Id="rId43" Type="http://schemas.openxmlformats.org/officeDocument/2006/relationships/image" Target="../media/image56.wmf"/><Relationship Id="rId48" Type="http://schemas.openxmlformats.org/officeDocument/2006/relationships/oleObject" Target="../embeddings/oleObject1405.bin"/><Relationship Id="rId56" Type="http://schemas.openxmlformats.org/officeDocument/2006/relationships/image" Target="../media/image82.wmf"/><Relationship Id="rId8" Type="http://schemas.openxmlformats.org/officeDocument/2006/relationships/oleObject" Target="../embeddings/oleObject1382.bin"/><Relationship Id="rId51" Type="http://schemas.openxmlformats.org/officeDocument/2006/relationships/oleObject" Target="../embeddings/oleObject1407.bin"/><Relationship Id="rId3" Type="http://schemas.openxmlformats.org/officeDocument/2006/relationships/notesSlide" Target="../notesSlides/notesSlide85.xml"/><Relationship Id="rId12" Type="http://schemas.openxmlformats.org/officeDocument/2006/relationships/oleObject" Target="../embeddings/oleObject1384.bin"/><Relationship Id="rId17" Type="http://schemas.openxmlformats.org/officeDocument/2006/relationships/oleObject" Target="../embeddings/oleObject1388.bin"/><Relationship Id="rId25" Type="http://schemas.openxmlformats.org/officeDocument/2006/relationships/oleObject" Target="../embeddings/oleObject1392.bin"/><Relationship Id="rId33" Type="http://schemas.openxmlformats.org/officeDocument/2006/relationships/image" Target="../media/image51.wmf"/><Relationship Id="rId38" Type="http://schemas.openxmlformats.org/officeDocument/2006/relationships/oleObject" Target="../embeddings/oleObject1400.bin"/><Relationship Id="rId46" Type="http://schemas.openxmlformats.org/officeDocument/2006/relationships/oleObject" Target="../embeddings/oleObject1404.bin"/><Relationship Id="rId59" Type="http://schemas.openxmlformats.org/officeDocument/2006/relationships/oleObject" Target="../embeddings/oleObject1411.bin"/><Relationship Id="rId20" Type="http://schemas.openxmlformats.org/officeDocument/2006/relationships/image" Target="../media/image88.wmf"/><Relationship Id="rId41" Type="http://schemas.openxmlformats.org/officeDocument/2006/relationships/image" Target="../media/image55.wmf"/><Relationship Id="rId54" Type="http://schemas.openxmlformats.org/officeDocument/2006/relationships/image" Target="../media/image81.wmf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1381.bin"/><Relationship Id="rId15" Type="http://schemas.openxmlformats.org/officeDocument/2006/relationships/oleObject" Target="../embeddings/oleObject1387.bin"/><Relationship Id="rId23" Type="http://schemas.openxmlformats.org/officeDocument/2006/relationships/oleObject" Target="../embeddings/oleObject1391.bin"/><Relationship Id="rId28" Type="http://schemas.openxmlformats.org/officeDocument/2006/relationships/image" Target="../media/image85.wmf"/><Relationship Id="rId36" Type="http://schemas.openxmlformats.org/officeDocument/2006/relationships/oleObject" Target="../embeddings/oleObject1399.bin"/><Relationship Id="rId49" Type="http://schemas.openxmlformats.org/officeDocument/2006/relationships/image" Target="../media/image61.wmf"/><Relationship Id="rId57" Type="http://schemas.openxmlformats.org/officeDocument/2006/relationships/oleObject" Target="../embeddings/oleObject1410.bin"/><Relationship Id="rId10" Type="http://schemas.openxmlformats.org/officeDocument/2006/relationships/oleObject" Target="../embeddings/oleObject1383.bin"/><Relationship Id="rId31" Type="http://schemas.openxmlformats.org/officeDocument/2006/relationships/oleObject" Target="../embeddings/oleObject1395.bin"/><Relationship Id="rId44" Type="http://schemas.openxmlformats.org/officeDocument/2006/relationships/oleObject" Target="../embeddings/oleObject1403.bin"/><Relationship Id="rId52" Type="http://schemas.openxmlformats.org/officeDocument/2006/relationships/image" Target="../media/image42.wmf"/><Relationship Id="rId60" Type="http://schemas.openxmlformats.org/officeDocument/2006/relationships/oleObject" Target="../embeddings/oleObject1412.bin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8.e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6.emf"/><Relationship Id="rId25" Type="http://schemas.openxmlformats.org/officeDocument/2006/relationships/image" Target="../media/image20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e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15" Type="http://schemas.openxmlformats.org/officeDocument/2006/relationships/image" Target="../media/image15.emf"/><Relationship Id="rId23" Type="http://schemas.openxmlformats.org/officeDocument/2006/relationships/image" Target="../media/image19.e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7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e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8.e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2.emf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0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7.emf"/><Relationship Id="rId5" Type="http://schemas.openxmlformats.org/officeDocument/2006/relationships/image" Target="../media/image11.wmf"/><Relationship Id="rId15" Type="http://schemas.openxmlformats.org/officeDocument/2006/relationships/image" Target="../media/image29.e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1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emf"/><Relationship Id="rId14" Type="http://schemas.openxmlformats.org/officeDocument/2006/relationships/oleObject" Target="../embeddings/oleObject2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3.e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e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oleObject" Target="../embeddings/oleObject44.bin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7.bin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52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55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4.bin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5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18" Type="http://schemas.openxmlformats.org/officeDocument/2006/relationships/oleObject" Target="../embeddings/oleObject71.bin"/><Relationship Id="rId26" Type="http://schemas.openxmlformats.org/officeDocument/2006/relationships/image" Target="../media/image44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9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43.wmf"/><Relationship Id="rId5" Type="http://schemas.openxmlformats.org/officeDocument/2006/relationships/image" Target="../media/image45.wmf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5.bin"/><Relationship Id="rId10" Type="http://schemas.openxmlformats.org/officeDocument/2006/relationships/oleObject" Target="../embeddings/oleObject63.bin"/><Relationship Id="rId19" Type="http://schemas.openxmlformats.org/officeDocument/2006/relationships/oleObject" Target="../embeddings/oleObject72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5.bin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90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81.bin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93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92.bin"/><Relationship Id="rId10" Type="http://schemas.openxmlformats.org/officeDocument/2006/relationships/oleObject" Target="../embeddings/oleObject80.bin"/><Relationship Id="rId19" Type="http://schemas.openxmlformats.org/officeDocument/2006/relationships/oleObject" Target="../embeddings/oleObject88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83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13.bin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108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00.bin"/><Relationship Id="rId17" Type="http://schemas.openxmlformats.org/officeDocument/2006/relationships/oleObject" Target="../embeddings/oleObject104.bin"/><Relationship Id="rId25" Type="http://schemas.openxmlformats.org/officeDocument/2006/relationships/oleObject" Target="../embeddings/oleObject112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7.bin"/><Relationship Id="rId29" Type="http://schemas.openxmlformats.org/officeDocument/2006/relationships/oleObject" Target="../embeddings/oleObject11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111.bin"/><Relationship Id="rId5" Type="http://schemas.openxmlformats.org/officeDocument/2006/relationships/image" Target="../media/image47.wmf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43.wmf"/><Relationship Id="rId10" Type="http://schemas.openxmlformats.org/officeDocument/2006/relationships/oleObject" Target="../embeddings/oleObject99.bin"/><Relationship Id="rId19" Type="http://schemas.openxmlformats.org/officeDocument/2006/relationships/oleObject" Target="../embeddings/oleObject106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9.bin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33.bin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28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20.bin"/><Relationship Id="rId17" Type="http://schemas.openxmlformats.org/officeDocument/2006/relationships/oleObject" Target="../embeddings/oleObject124.bin"/><Relationship Id="rId25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3.bin"/><Relationship Id="rId20" Type="http://schemas.openxmlformats.org/officeDocument/2006/relationships/oleObject" Target="../embeddings/oleObject127.bin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131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122.bin"/><Relationship Id="rId23" Type="http://schemas.openxmlformats.org/officeDocument/2006/relationships/oleObject" Target="../embeddings/oleObject130.bin"/><Relationship Id="rId28" Type="http://schemas.openxmlformats.org/officeDocument/2006/relationships/oleObject" Target="../embeddings/oleObject134.bin"/><Relationship Id="rId10" Type="http://schemas.openxmlformats.org/officeDocument/2006/relationships/oleObject" Target="../embeddings/oleObject119.bin"/><Relationship Id="rId19" Type="http://schemas.openxmlformats.org/officeDocument/2006/relationships/oleObject" Target="../embeddings/oleObject126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9.bin"/><Relationship Id="rId27" Type="http://schemas.openxmlformats.org/officeDocument/2006/relationships/image" Target="../media/image4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51.bin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46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39.bin"/><Relationship Id="rId17" Type="http://schemas.openxmlformats.org/officeDocument/2006/relationships/oleObject" Target="../embeddings/oleObject142.bin"/><Relationship Id="rId25" Type="http://schemas.openxmlformats.org/officeDocument/2006/relationships/oleObject" Target="../embeddings/oleObject15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5.bin"/><Relationship Id="rId29" Type="http://schemas.openxmlformats.org/officeDocument/2006/relationships/oleObject" Target="../embeddings/oleObject15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149.bin"/><Relationship Id="rId5" Type="http://schemas.openxmlformats.org/officeDocument/2006/relationships/image" Target="../media/image42.wmf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148.bin"/><Relationship Id="rId28" Type="http://schemas.openxmlformats.org/officeDocument/2006/relationships/image" Target="../media/image43.wmf"/><Relationship Id="rId10" Type="http://schemas.openxmlformats.org/officeDocument/2006/relationships/oleObject" Target="../embeddings/oleObject138.bin"/><Relationship Id="rId19" Type="http://schemas.openxmlformats.org/officeDocument/2006/relationships/oleObject" Target="../embeddings/oleObject144.bin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7.bin"/><Relationship Id="rId27" Type="http://schemas.openxmlformats.org/officeDocument/2006/relationships/oleObject" Target="../embeddings/oleObject152.bin"/><Relationship Id="rId30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162.bin"/><Relationship Id="rId26" Type="http://schemas.openxmlformats.org/officeDocument/2006/relationships/oleObject" Target="../embeddings/oleObject170.bin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165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58.bin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0.wmf"/><Relationship Id="rId20" Type="http://schemas.openxmlformats.org/officeDocument/2006/relationships/oleObject" Target="../embeddings/oleObject164.bin"/><Relationship Id="rId29" Type="http://schemas.openxmlformats.org/officeDocument/2006/relationships/oleObject" Target="../embeddings/oleObject172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168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43.wmf"/><Relationship Id="rId10" Type="http://schemas.openxmlformats.org/officeDocument/2006/relationships/oleObject" Target="../embeddings/oleObject157.bin"/><Relationship Id="rId19" Type="http://schemas.openxmlformats.org/officeDocument/2006/relationships/oleObject" Target="../embeddings/oleObject163.bin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6.bin"/><Relationship Id="rId27" Type="http://schemas.openxmlformats.org/officeDocument/2006/relationships/oleObject" Target="../embeddings/oleObject171.bin"/><Relationship Id="rId30" Type="http://schemas.openxmlformats.org/officeDocument/2006/relationships/image" Target="../media/image4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181.bin"/><Relationship Id="rId26" Type="http://schemas.openxmlformats.org/officeDocument/2006/relationships/oleObject" Target="../embeddings/oleObject189.bin"/><Relationship Id="rId3" Type="http://schemas.openxmlformats.org/officeDocument/2006/relationships/notesSlide" Target="../notesSlides/notesSlide18.xml"/><Relationship Id="rId21" Type="http://schemas.openxmlformats.org/officeDocument/2006/relationships/oleObject" Target="../embeddings/oleObject184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50.wmf"/><Relationship Id="rId25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0.bin"/><Relationship Id="rId20" Type="http://schemas.openxmlformats.org/officeDocument/2006/relationships/oleObject" Target="../embeddings/oleObject183.bin"/><Relationship Id="rId29" Type="http://schemas.openxmlformats.org/officeDocument/2006/relationships/oleObject" Target="../embeddings/oleObject19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187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6.bin"/><Relationship Id="rId28" Type="http://schemas.openxmlformats.org/officeDocument/2006/relationships/image" Target="../media/image43.wmf"/><Relationship Id="rId10" Type="http://schemas.openxmlformats.org/officeDocument/2006/relationships/oleObject" Target="../embeddings/oleObject176.bin"/><Relationship Id="rId19" Type="http://schemas.openxmlformats.org/officeDocument/2006/relationships/oleObject" Target="../embeddings/oleObject182.bin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5.bin"/><Relationship Id="rId27" Type="http://schemas.openxmlformats.org/officeDocument/2006/relationships/oleObject" Target="../embeddings/oleObject190.bin"/><Relationship Id="rId30" Type="http://schemas.openxmlformats.org/officeDocument/2006/relationships/image" Target="../media/image44.wmf"/></Relationships>
</file>

<file path=ppt/slides/_rels/slide3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200.bin"/><Relationship Id="rId26" Type="http://schemas.openxmlformats.org/officeDocument/2006/relationships/oleObject" Target="../embeddings/oleObject208.bin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203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196.bin"/><Relationship Id="rId17" Type="http://schemas.openxmlformats.org/officeDocument/2006/relationships/image" Target="../media/image50.wmf"/><Relationship Id="rId25" Type="http://schemas.openxmlformats.org/officeDocument/2006/relationships/oleObject" Target="../embeddings/oleObject207.bin"/><Relationship Id="rId33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2.bin"/><Relationship Id="rId29" Type="http://schemas.openxmlformats.org/officeDocument/2006/relationships/oleObject" Target="../embeddings/oleObject21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93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206.bin"/><Relationship Id="rId32" Type="http://schemas.openxmlformats.org/officeDocument/2006/relationships/oleObject" Target="../embeddings/oleObject213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198.bin"/><Relationship Id="rId23" Type="http://schemas.openxmlformats.org/officeDocument/2006/relationships/oleObject" Target="../embeddings/oleObject205.bin"/><Relationship Id="rId28" Type="http://schemas.openxmlformats.org/officeDocument/2006/relationships/oleObject" Target="../embeddings/oleObject210.bin"/><Relationship Id="rId10" Type="http://schemas.openxmlformats.org/officeDocument/2006/relationships/oleObject" Target="../embeddings/oleObject195.bin"/><Relationship Id="rId19" Type="http://schemas.openxmlformats.org/officeDocument/2006/relationships/oleObject" Target="../embeddings/oleObject201.bin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192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197.bin"/><Relationship Id="rId22" Type="http://schemas.openxmlformats.org/officeDocument/2006/relationships/oleObject" Target="../embeddings/oleObject204.bin"/><Relationship Id="rId27" Type="http://schemas.openxmlformats.org/officeDocument/2006/relationships/oleObject" Target="../embeddings/oleObject209.bin"/><Relationship Id="rId30" Type="http://schemas.openxmlformats.org/officeDocument/2006/relationships/oleObject" Target="../embeddings/oleObject212.bin"/><Relationship Id="rId8" Type="http://schemas.openxmlformats.org/officeDocument/2006/relationships/oleObject" Target="../embeddings/oleObject19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222.bin"/><Relationship Id="rId26" Type="http://schemas.openxmlformats.org/officeDocument/2006/relationships/oleObject" Target="../embeddings/oleObject229.bin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224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18.bin"/><Relationship Id="rId17" Type="http://schemas.openxmlformats.org/officeDocument/2006/relationships/image" Target="../media/image53.wmf"/><Relationship Id="rId25" Type="http://schemas.openxmlformats.org/officeDocument/2006/relationships/oleObject" Target="../embeddings/oleObject22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3.bin"/><Relationship Id="rId29" Type="http://schemas.openxmlformats.org/officeDocument/2006/relationships/image" Target="../media/image43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15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227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6.bin"/><Relationship Id="rId28" Type="http://schemas.openxmlformats.org/officeDocument/2006/relationships/oleObject" Target="../embeddings/oleObject231.bin"/><Relationship Id="rId10" Type="http://schemas.openxmlformats.org/officeDocument/2006/relationships/oleObject" Target="../embeddings/oleObject217.bin"/><Relationship Id="rId19" Type="http://schemas.openxmlformats.org/officeDocument/2006/relationships/image" Target="../media/image50.wmf"/><Relationship Id="rId31" Type="http://schemas.openxmlformats.org/officeDocument/2006/relationships/image" Target="../media/image44.wmf"/><Relationship Id="rId4" Type="http://schemas.openxmlformats.org/officeDocument/2006/relationships/oleObject" Target="../embeddings/oleObject214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5.bin"/><Relationship Id="rId27" Type="http://schemas.openxmlformats.org/officeDocument/2006/relationships/oleObject" Target="../embeddings/oleObject230.bin"/><Relationship Id="rId30" Type="http://schemas.openxmlformats.org/officeDocument/2006/relationships/oleObject" Target="../embeddings/oleObject23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241.bin"/><Relationship Id="rId26" Type="http://schemas.openxmlformats.org/officeDocument/2006/relationships/oleObject" Target="../embeddings/oleObject247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50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53.wmf"/><Relationship Id="rId25" Type="http://schemas.openxmlformats.org/officeDocument/2006/relationships/oleObject" Target="../embeddings/oleObject24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40.bin"/><Relationship Id="rId20" Type="http://schemas.openxmlformats.org/officeDocument/2006/relationships/oleObject" Target="../embeddings/oleObject242.bin"/><Relationship Id="rId29" Type="http://schemas.openxmlformats.org/officeDocument/2006/relationships/oleObject" Target="../embeddings/oleObject25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245.bin"/><Relationship Id="rId32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239.bin"/><Relationship Id="rId23" Type="http://schemas.openxmlformats.org/officeDocument/2006/relationships/oleObject" Target="../embeddings/oleObject244.bin"/><Relationship Id="rId28" Type="http://schemas.openxmlformats.org/officeDocument/2006/relationships/oleObject" Target="../embeddings/oleObject249.bin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54.wmf"/><Relationship Id="rId31" Type="http://schemas.openxmlformats.org/officeDocument/2006/relationships/oleObject" Target="../embeddings/oleObject251.bin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3.bin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260.bin"/><Relationship Id="rId26" Type="http://schemas.openxmlformats.org/officeDocument/2006/relationships/oleObject" Target="../embeddings/oleObject265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55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53.wmf"/><Relationship Id="rId25" Type="http://schemas.openxmlformats.org/officeDocument/2006/relationships/oleObject" Target="../embeddings/oleObject264.bin"/><Relationship Id="rId33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59.bin"/><Relationship Id="rId20" Type="http://schemas.openxmlformats.org/officeDocument/2006/relationships/oleObject" Target="../embeddings/oleObject261.bin"/><Relationship Id="rId29" Type="http://schemas.openxmlformats.org/officeDocument/2006/relationships/oleObject" Target="../embeddings/oleObject26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53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263.bin"/><Relationship Id="rId32" Type="http://schemas.openxmlformats.org/officeDocument/2006/relationships/oleObject" Target="../embeddings/oleObject270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258.bin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267.bin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54.wmf"/><Relationship Id="rId31" Type="http://schemas.openxmlformats.org/officeDocument/2006/relationships/image" Target="../media/image43.wmf"/><Relationship Id="rId4" Type="http://schemas.openxmlformats.org/officeDocument/2006/relationships/oleObject" Target="../embeddings/oleObject252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57.bin"/><Relationship Id="rId22" Type="http://schemas.openxmlformats.org/officeDocument/2006/relationships/oleObject" Target="../embeddings/oleObject262.bin"/><Relationship Id="rId27" Type="http://schemas.openxmlformats.org/officeDocument/2006/relationships/oleObject" Target="../embeddings/oleObject266.bin"/><Relationship Id="rId30" Type="http://schemas.openxmlformats.org/officeDocument/2006/relationships/oleObject" Target="../embeddings/oleObject269.bin"/><Relationship Id="rId8" Type="http://schemas.openxmlformats.org/officeDocument/2006/relationships/oleObject" Target="../embeddings/oleObject254.bin"/></Relationships>
</file>

<file path=ppt/slides/_rels/slide3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279.bin"/><Relationship Id="rId26" Type="http://schemas.openxmlformats.org/officeDocument/2006/relationships/oleObject" Target="../embeddings/oleObject283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55.wmf"/><Relationship Id="rId34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75.bin"/><Relationship Id="rId17" Type="http://schemas.openxmlformats.org/officeDocument/2006/relationships/image" Target="../media/image53.wmf"/><Relationship Id="rId25" Type="http://schemas.openxmlformats.org/officeDocument/2006/relationships/image" Target="../media/image50.wmf"/><Relationship Id="rId33" Type="http://schemas.openxmlformats.org/officeDocument/2006/relationships/oleObject" Target="../embeddings/oleObject28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8.bin"/><Relationship Id="rId20" Type="http://schemas.openxmlformats.org/officeDocument/2006/relationships/oleObject" Target="../embeddings/oleObject280.bin"/><Relationship Id="rId29" Type="http://schemas.openxmlformats.org/officeDocument/2006/relationships/oleObject" Target="../embeddings/oleObject28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272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282.bin"/><Relationship Id="rId32" Type="http://schemas.openxmlformats.org/officeDocument/2006/relationships/image" Target="../media/image43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277.bin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285.bin"/><Relationship Id="rId10" Type="http://schemas.openxmlformats.org/officeDocument/2006/relationships/oleObject" Target="../embeddings/oleObject274.bin"/><Relationship Id="rId19" Type="http://schemas.openxmlformats.org/officeDocument/2006/relationships/image" Target="../media/image54.wmf"/><Relationship Id="rId31" Type="http://schemas.openxmlformats.org/officeDocument/2006/relationships/oleObject" Target="../embeddings/oleObject288.bin"/><Relationship Id="rId4" Type="http://schemas.openxmlformats.org/officeDocument/2006/relationships/oleObject" Target="../embeddings/oleObject271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76.bin"/><Relationship Id="rId22" Type="http://schemas.openxmlformats.org/officeDocument/2006/relationships/oleObject" Target="../embeddings/oleObject281.bin"/><Relationship Id="rId27" Type="http://schemas.openxmlformats.org/officeDocument/2006/relationships/oleObject" Target="../embeddings/oleObject284.bin"/><Relationship Id="rId30" Type="http://schemas.openxmlformats.org/officeDocument/2006/relationships/oleObject" Target="../embeddings/oleObject287.bin"/><Relationship Id="rId8" Type="http://schemas.openxmlformats.org/officeDocument/2006/relationships/oleObject" Target="../embeddings/oleObject273.bin"/></Relationships>
</file>

<file path=ppt/slides/_rels/slide3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298.bin"/><Relationship Id="rId26" Type="http://schemas.openxmlformats.org/officeDocument/2006/relationships/oleObject" Target="../embeddings/oleObject302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55.wmf"/><Relationship Id="rId34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53.wmf"/><Relationship Id="rId25" Type="http://schemas.openxmlformats.org/officeDocument/2006/relationships/image" Target="../media/image50.wmf"/><Relationship Id="rId33" Type="http://schemas.openxmlformats.org/officeDocument/2006/relationships/oleObject" Target="../embeddings/oleObject30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7.bin"/><Relationship Id="rId20" Type="http://schemas.openxmlformats.org/officeDocument/2006/relationships/oleObject" Target="../embeddings/oleObject299.bin"/><Relationship Id="rId29" Type="http://schemas.openxmlformats.org/officeDocument/2006/relationships/oleObject" Target="../embeddings/oleObject30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301.bin"/><Relationship Id="rId32" Type="http://schemas.openxmlformats.org/officeDocument/2006/relationships/image" Target="../media/image43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296.bin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304.bin"/><Relationship Id="rId10" Type="http://schemas.openxmlformats.org/officeDocument/2006/relationships/oleObject" Target="../embeddings/oleObject293.bin"/><Relationship Id="rId19" Type="http://schemas.openxmlformats.org/officeDocument/2006/relationships/image" Target="../media/image54.wmf"/><Relationship Id="rId31" Type="http://schemas.openxmlformats.org/officeDocument/2006/relationships/oleObject" Target="../embeddings/oleObject307.bin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295.bin"/><Relationship Id="rId22" Type="http://schemas.openxmlformats.org/officeDocument/2006/relationships/oleObject" Target="../embeddings/oleObject300.bin"/><Relationship Id="rId27" Type="http://schemas.openxmlformats.org/officeDocument/2006/relationships/oleObject" Target="../embeddings/oleObject303.bin"/><Relationship Id="rId30" Type="http://schemas.openxmlformats.org/officeDocument/2006/relationships/oleObject" Target="../embeddings/oleObject306.bin"/><Relationship Id="rId8" Type="http://schemas.openxmlformats.org/officeDocument/2006/relationships/oleObject" Target="../embeddings/oleObject29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2.wmf"/><Relationship Id="rId18" Type="http://schemas.openxmlformats.org/officeDocument/2006/relationships/oleObject" Target="../embeddings/oleObject317.bin"/><Relationship Id="rId26" Type="http://schemas.openxmlformats.org/officeDocument/2006/relationships/oleObject" Target="../embeddings/oleObject321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55.wmf"/><Relationship Id="rId34" Type="http://schemas.openxmlformats.org/officeDocument/2006/relationships/oleObject" Target="../embeddings/oleObject327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313.bin"/><Relationship Id="rId17" Type="http://schemas.openxmlformats.org/officeDocument/2006/relationships/image" Target="../media/image53.wmf"/><Relationship Id="rId25" Type="http://schemas.openxmlformats.org/officeDocument/2006/relationships/image" Target="../media/image57.wmf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18.bin"/><Relationship Id="rId29" Type="http://schemas.openxmlformats.org/officeDocument/2006/relationships/oleObject" Target="../embeddings/oleObject32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51.wmf"/><Relationship Id="rId24" Type="http://schemas.openxmlformats.org/officeDocument/2006/relationships/oleObject" Target="../embeddings/oleObject320.bin"/><Relationship Id="rId32" Type="http://schemas.openxmlformats.org/officeDocument/2006/relationships/oleObject" Target="../embeddings/oleObject326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315.bin"/><Relationship Id="rId23" Type="http://schemas.openxmlformats.org/officeDocument/2006/relationships/image" Target="../media/image56.wmf"/><Relationship Id="rId28" Type="http://schemas.openxmlformats.org/officeDocument/2006/relationships/oleObject" Target="../embeddings/oleObject322.bin"/><Relationship Id="rId10" Type="http://schemas.openxmlformats.org/officeDocument/2006/relationships/oleObject" Target="../embeddings/oleObject312.bin"/><Relationship Id="rId19" Type="http://schemas.openxmlformats.org/officeDocument/2006/relationships/image" Target="../media/image54.wmf"/><Relationship Id="rId31" Type="http://schemas.openxmlformats.org/officeDocument/2006/relationships/oleObject" Target="../embeddings/oleObject325.bin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314.bin"/><Relationship Id="rId22" Type="http://schemas.openxmlformats.org/officeDocument/2006/relationships/oleObject" Target="../embeddings/oleObject319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324.bin"/><Relationship Id="rId35" Type="http://schemas.openxmlformats.org/officeDocument/2006/relationships/image" Target="../media/image44.wmf"/><Relationship Id="rId8" Type="http://schemas.openxmlformats.org/officeDocument/2006/relationships/oleObject" Target="../embeddings/oleObject311.bin"/></Relationships>
</file>

<file path=ppt/slides/_rels/slide4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335.bin"/><Relationship Id="rId26" Type="http://schemas.openxmlformats.org/officeDocument/2006/relationships/oleObject" Target="../embeddings/oleObject340.bin"/><Relationship Id="rId3" Type="http://schemas.openxmlformats.org/officeDocument/2006/relationships/notesSlide" Target="../notesSlides/notesSlide26.xml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346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32.bin"/><Relationship Id="rId17" Type="http://schemas.openxmlformats.org/officeDocument/2006/relationships/image" Target="../media/image48.wmf"/><Relationship Id="rId25" Type="http://schemas.openxmlformats.org/officeDocument/2006/relationships/oleObject" Target="../embeddings/oleObject339.bin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34.bin"/><Relationship Id="rId20" Type="http://schemas.openxmlformats.org/officeDocument/2006/relationships/oleObject" Target="../embeddings/oleObject336.bin"/><Relationship Id="rId29" Type="http://schemas.openxmlformats.org/officeDocument/2006/relationships/oleObject" Target="../embeddings/oleObject342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29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338.bin"/><Relationship Id="rId32" Type="http://schemas.openxmlformats.org/officeDocument/2006/relationships/oleObject" Target="../embeddings/oleObject345.bin"/><Relationship Id="rId5" Type="http://schemas.openxmlformats.org/officeDocument/2006/relationships/image" Target="../media/image42.wmf"/><Relationship Id="rId15" Type="http://schemas.openxmlformats.org/officeDocument/2006/relationships/image" Target="../media/image58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341.bin"/><Relationship Id="rId10" Type="http://schemas.openxmlformats.org/officeDocument/2006/relationships/oleObject" Target="../embeddings/oleObject331.bin"/><Relationship Id="rId19" Type="http://schemas.openxmlformats.org/officeDocument/2006/relationships/image" Target="../media/image49.wmf"/><Relationship Id="rId31" Type="http://schemas.openxmlformats.org/officeDocument/2006/relationships/oleObject" Target="../embeddings/oleObject344.bin"/><Relationship Id="rId4" Type="http://schemas.openxmlformats.org/officeDocument/2006/relationships/oleObject" Target="../embeddings/oleObject32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33.bin"/><Relationship Id="rId22" Type="http://schemas.openxmlformats.org/officeDocument/2006/relationships/oleObject" Target="../embeddings/oleObject337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343.bin"/><Relationship Id="rId35" Type="http://schemas.openxmlformats.org/officeDocument/2006/relationships/image" Target="../media/image44.wmf"/><Relationship Id="rId8" Type="http://schemas.openxmlformats.org/officeDocument/2006/relationships/oleObject" Target="../embeddings/oleObject330.bin"/></Relationships>
</file>

<file path=ppt/slides/_rels/slide4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354.bin"/><Relationship Id="rId26" Type="http://schemas.openxmlformats.org/officeDocument/2006/relationships/oleObject" Target="../embeddings/oleObject359.bin"/><Relationship Id="rId3" Type="http://schemas.openxmlformats.org/officeDocument/2006/relationships/notesSlide" Target="../notesSlides/notesSlide27.xml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365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51.bin"/><Relationship Id="rId17" Type="http://schemas.openxmlformats.org/officeDocument/2006/relationships/image" Target="../media/image48.wmf"/><Relationship Id="rId25" Type="http://schemas.openxmlformats.org/officeDocument/2006/relationships/oleObject" Target="../embeddings/oleObject358.bin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3.bin"/><Relationship Id="rId20" Type="http://schemas.openxmlformats.org/officeDocument/2006/relationships/oleObject" Target="../embeddings/oleObject355.bin"/><Relationship Id="rId29" Type="http://schemas.openxmlformats.org/officeDocument/2006/relationships/oleObject" Target="../embeddings/oleObject36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348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357.bin"/><Relationship Id="rId32" Type="http://schemas.openxmlformats.org/officeDocument/2006/relationships/oleObject" Target="../embeddings/oleObject364.bin"/><Relationship Id="rId5" Type="http://schemas.openxmlformats.org/officeDocument/2006/relationships/image" Target="../media/image42.wmf"/><Relationship Id="rId15" Type="http://schemas.openxmlformats.org/officeDocument/2006/relationships/image" Target="../media/image59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360.bin"/><Relationship Id="rId10" Type="http://schemas.openxmlformats.org/officeDocument/2006/relationships/oleObject" Target="../embeddings/oleObject350.bin"/><Relationship Id="rId19" Type="http://schemas.openxmlformats.org/officeDocument/2006/relationships/image" Target="../media/image49.wmf"/><Relationship Id="rId31" Type="http://schemas.openxmlformats.org/officeDocument/2006/relationships/oleObject" Target="../embeddings/oleObject363.bin"/><Relationship Id="rId4" Type="http://schemas.openxmlformats.org/officeDocument/2006/relationships/oleObject" Target="../embeddings/oleObject347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52.bin"/><Relationship Id="rId22" Type="http://schemas.openxmlformats.org/officeDocument/2006/relationships/oleObject" Target="../embeddings/oleObject356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362.bin"/><Relationship Id="rId35" Type="http://schemas.openxmlformats.org/officeDocument/2006/relationships/image" Target="../media/image44.wmf"/><Relationship Id="rId8" Type="http://schemas.openxmlformats.org/officeDocument/2006/relationships/oleObject" Target="../embeddings/oleObject349.bin"/></Relationships>
</file>

<file path=ppt/slides/_rels/slide4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373.bin"/><Relationship Id="rId26" Type="http://schemas.openxmlformats.org/officeDocument/2006/relationships/oleObject" Target="../embeddings/oleObject378.bin"/><Relationship Id="rId3" Type="http://schemas.openxmlformats.org/officeDocument/2006/relationships/notesSlide" Target="../notesSlides/notesSlide28.xml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384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70.bin"/><Relationship Id="rId17" Type="http://schemas.openxmlformats.org/officeDocument/2006/relationships/image" Target="../media/image48.wmf"/><Relationship Id="rId25" Type="http://schemas.openxmlformats.org/officeDocument/2006/relationships/oleObject" Target="../embeddings/oleObject377.bin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72.bin"/><Relationship Id="rId20" Type="http://schemas.openxmlformats.org/officeDocument/2006/relationships/oleObject" Target="../embeddings/oleObject374.bin"/><Relationship Id="rId29" Type="http://schemas.openxmlformats.org/officeDocument/2006/relationships/oleObject" Target="../embeddings/oleObject380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67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376.bin"/><Relationship Id="rId32" Type="http://schemas.openxmlformats.org/officeDocument/2006/relationships/oleObject" Target="../embeddings/oleObject383.bin"/><Relationship Id="rId5" Type="http://schemas.openxmlformats.org/officeDocument/2006/relationships/image" Target="../media/image42.wmf"/><Relationship Id="rId15" Type="http://schemas.openxmlformats.org/officeDocument/2006/relationships/image" Target="../media/image59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379.bin"/><Relationship Id="rId10" Type="http://schemas.openxmlformats.org/officeDocument/2006/relationships/oleObject" Target="../embeddings/oleObject369.bin"/><Relationship Id="rId19" Type="http://schemas.openxmlformats.org/officeDocument/2006/relationships/image" Target="../media/image49.wmf"/><Relationship Id="rId31" Type="http://schemas.openxmlformats.org/officeDocument/2006/relationships/oleObject" Target="../embeddings/oleObject382.bin"/><Relationship Id="rId4" Type="http://schemas.openxmlformats.org/officeDocument/2006/relationships/oleObject" Target="../embeddings/oleObject366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71.bin"/><Relationship Id="rId22" Type="http://schemas.openxmlformats.org/officeDocument/2006/relationships/oleObject" Target="../embeddings/oleObject375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381.bin"/><Relationship Id="rId35" Type="http://schemas.openxmlformats.org/officeDocument/2006/relationships/image" Target="../media/image44.wmf"/><Relationship Id="rId8" Type="http://schemas.openxmlformats.org/officeDocument/2006/relationships/oleObject" Target="../embeddings/oleObject368.bin"/></Relationships>
</file>

<file path=ppt/slides/_rels/slide4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.wmf"/><Relationship Id="rId18" Type="http://schemas.openxmlformats.org/officeDocument/2006/relationships/oleObject" Target="../embeddings/oleObject392.bin"/><Relationship Id="rId26" Type="http://schemas.openxmlformats.org/officeDocument/2006/relationships/oleObject" Target="../embeddings/oleObject397.bin"/><Relationship Id="rId3" Type="http://schemas.openxmlformats.org/officeDocument/2006/relationships/notesSlide" Target="../notesSlides/notesSlide29.xml"/><Relationship Id="rId21" Type="http://schemas.openxmlformats.org/officeDocument/2006/relationships/image" Target="../media/image51.wmf"/><Relationship Id="rId34" Type="http://schemas.openxmlformats.org/officeDocument/2006/relationships/oleObject" Target="../embeddings/oleObject403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89.bin"/><Relationship Id="rId17" Type="http://schemas.openxmlformats.org/officeDocument/2006/relationships/image" Target="../media/image48.wmf"/><Relationship Id="rId25" Type="http://schemas.openxmlformats.org/officeDocument/2006/relationships/oleObject" Target="../embeddings/oleObject396.bin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91.bin"/><Relationship Id="rId20" Type="http://schemas.openxmlformats.org/officeDocument/2006/relationships/oleObject" Target="../embeddings/oleObject393.bin"/><Relationship Id="rId29" Type="http://schemas.openxmlformats.org/officeDocument/2006/relationships/oleObject" Target="../embeddings/oleObject39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386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395.bin"/><Relationship Id="rId32" Type="http://schemas.openxmlformats.org/officeDocument/2006/relationships/oleObject" Target="../embeddings/oleObject402.bin"/><Relationship Id="rId5" Type="http://schemas.openxmlformats.org/officeDocument/2006/relationships/image" Target="../media/image42.wmf"/><Relationship Id="rId15" Type="http://schemas.openxmlformats.org/officeDocument/2006/relationships/image" Target="../media/image59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398.bin"/><Relationship Id="rId10" Type="http://schemas.openxmlformats.org/officeDocument/2006/relationships/oleObject" Target="../embeddings/oleObject388.bin"/><Relationship Id="rId19" Type="http://schemas.openxmlformats.org/officeDocument/2006/relationships/image" Target="../media/image49.wmf"/><Relationship Id="rId31" Type="http://schemas.openxmlformats.org/officeDocument/2006/relationships/oleObject" Target="../embeddings/oleObject401.bin"/><Relationship Id="rId4" Type="http://schemas.openxmlformats.org/officeDocument/2006/relationships/oleObject" Target="../embeddings/oleObject385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90.bin"/><Relationship Id="rId22" Type="http://schemas.openxmlformats.org/officeDocument/2006/relationships/oleObject" Target="../embeddings/oleObject394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400.bin"/><Relationship Id="rId35" Type="http://schemas.openxmlformats.org/officeDocument/2006/relationships/image" Target="../media/image44.wmf"/><Relationship Id="rId8" Type="http://schemas.openxmlformats.org/officeDocument/2006/relationships/oleObject" Target="../embeddings/oleObject387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09.bin"/><Relationship Id="rId18" Type="http://schemas.openxmlformats.org/officeDocument/2006/relationships/oleObject" Target="../embeddings/oleObject412.bin"/><Relationship Id="rId26" Type="http://schemas.openxmlformats.org/officeDocument/2006/relationships/oleObject" Target="../embeddings/oleObject416.bin"/><Relationship Id="rId3" Type="http://schemas.openxmlformats.org/officeDocument/2006/relationships/notesSlide" Target="../notesSlides/notesSlide30.xml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422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08.bin"/><Relationship Id="rId17" Type="http://schemas.openxmlformats.org/officeDocument/2006/relationships/image" Target="../media/image54.wmf"/><Relationship Id="rId25" Type="http://schemas.openxmlformats.org/officeDocument/2006/relationships/image" Target="../media/image60.wmf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11.bin"/><Relationship Id="rId20" Type="http://schemas.openxmlformats.org/officeDocument/2006/relationships/oleObject" Target="../embeddings/oleObject413.bin"/><Relationship Id="rId29" Type="http://schemas.openxmlformats.org/officeDocument/2006/relationships/oleObject" Target="../embeddings/oleObject418.bin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05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415.bin"/><Relationship Id="rId32" Type="http://schemas.openxmlformats.org/officeDocument/2006/relationships/oleObject" Target="../embeddings/oleObject421.bin"/><Relationship Id="rId5" Type="http://schemas.openxmlformats.org/officeDocument/2006/relationships/image" Target="../media/image42.wmf"/><Relationship Id="rId15" Type="http://schemas.openxmlformats.org/officeDocument/2006/relationships/image" Target="../media/image53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417.bin"/><Relationship Id="rId10" Type="http://schemas.openxmlformats.org/officeDocument/2006/relationships/oleObject" Target="../embeddings/oleObject407.bin"/><Relationship Id="rId19" Type="http://schemas.openxmlformats.org/officeDocument/2006/relationships/image" Target="../media/image55.wmf"/><Relationship Id="rId31" Type="http://schemas.openxmlformats.org/officeDocument/2006/relationships/oleObject" Target="../embeddings/oleObject420.bin"/><Relationship Id="rId4" Type="http://schemas.openxmlformats.org/officeDocument/2006/relationships/oleObject" Target="../embeddings/oleObject404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10.bin"/><Relationship Id="rId22" Type="http://schemas.openxmlformats.org/officeDocument/2006/relationships/oleObject" Target="../embeddings/oleObject414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419.bin"/><Relationship Id="rId35" Type="http://schemas.openxmlformats.org/officeDocument/2006/relationships/image" Target="../media/image44.wmf"/><Relationship Id="rId8" Type="http://schemas.openxmlformats.org/officeDocument/2006/relationships/oleObject" Target="../embeddings/oleObject406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28.bin"/><Relationship Id="rId18" Type="http://schemas.openxmlformats.org/officeDocument/2006/relationships/oleObject" Target="../embeddings/oleObject431.bin"/><Relationship Id="rId26" Type="http://schemas.openxmlformats.org/officeDocument/2006/relationships/oleObject" Target="../embeddings/oleObject435.bin"/><Relationship Id="rId3" Type="http://schemas.openxmlformats.org/officeDocument/2006/relationships/notesSlide" Target="../notesSlides/notesSlide31.xml"/><Relationship Id="rId21" Type="http://schemas.openxmlformats.org/officeDocument/2006/relationships/image" Target="../media/image56.wmf"/><Relationship Id="rId34" Type="http://schemas.openxmlformats.org/officeDocument/2006/relationships/oleObject" Target="../embeddings/oleObject441.bin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27.bin"/><Relationship Id="rId17" Type="http://schemas.openxmlformats.org/officeDocument/2006/relationships/image" Target="../media/image54.wmf"/><Relationship Id="rId25" Type="http://schemas.openxmlformats.org/officeDocument/2006/relationships/image" Target="../media/image60.wmf"/><Relationship Id="rId33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30.bin"/><Relationship Id="rId20" Type="http://schemas.openxmlformats.org/officeDocument/2006/relationships/oleObject" Target="../embeddings/oleObject432.bin"/><Relationship Id="rId29" Type="http://schemas.openxmlformats.org/officeDocument/2006/relationships/oleObject" Target="../embeddings/oleObject437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424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434.bin"/><Relationship Id="rId32" Type="http://schemas.openxmlformats.org/officeDocument/2006/relationships/oleObject" Target="../embeddings/oleObject440.bin"/><Relationship Id="rId5" Type="http://schemas.openxmlformats.org/officeDocument/2006/relationships/image" Target="../media/image42.wmf"/><Relationship Id="rId15" Type="http://schemas.openxmlformats.org/officeDocument/2006/relationships/image" Target="../media/image53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436.bin"/><Relationship Id="rId10" Type="http://schemas.openxmlformats.org/officeDocument/2006/relationships/oleObject" Target="../embeddings/oleObject426.bin"/><Relationship Id="rId19" Type="http://schemas.openxmlformats.org/officeDocument/2006/relationships/image" Target="../media/image55.wmf"/><Relationship Id="rId31" Type="http://schemas.openxmlformats.org/officeDocument/2006/relationships/oleObject" Target="../embeddings/oleObject439.bin"/><Relationship Id="rId4" Type="http://schemas.openxmlformats.org/officeDocument/2006/relationships/oleObject" Target="../embeddings/oleObject423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29.bin"/><Relationship Id="rId22" Type="http://schemas.openxmlformats.org/officeDocument/2006/relationships/oleObject" Target="../embeddings/oleObject433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438.bin"/><Relationship Id="rId35" Type="http://schemas.openxmlformats.org/officeDocument/2006/relationships/image" Target="../media/image44.wmf"/><Relationship Id="rId8" Type="http://schemas.openxmlformats.org/officeDocument/2006/relationships/oleObject" Target="../embeddings/oleObject425.bin"/></Relationships>
</file>

<file path=ppt/slides/_rels/slide4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47.bin"/><Relationship Id="rId18" Type="http://schemas.openxmlformats.org/officeDocument/2006/relationships/oleObject" Target="../embeddings/oleObject450.bin"/><Relationship Id="rId26" Type="http://schemas.openxmlformats.org/officeDocument/2006/relationships/oleObject" Target="../embeddings/oleObject454.bin"/><Relationship Id="rId3" Type="http://schemas.openxmlformats.org/officeDocument/2006/relationships/notesSlide" Target="../notesSlides/notesSlide32.xml"/><Relationship Id="rId21" Type="http://schemas.openxmlformats.org/officeDocument/2006/relationships/image" Target="../media/image56.wmf"/><Relationship Id="rId34" Type="http://schemas.openxmlformats.org/officeDocument/2006/relationships/image" Target="../media/image43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46.bin"/><Relationship Id="rId17" Type="http://schemas.openxmlformats.org/officeDocument/2006/relationships/image" Target="../media/image54.wmf"/><Relationship Id="rId25" Type="http://schemas.openxmlformats.org/officeDocument/2006/relationships/image" Target="../media/image60.wmf"/><Relationship Id="rId33" Type="http://schemas.openxmlformats.org/officeDocument/2006/relationships/oleObject" Target="../embeddings/oleObject45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49.bin"/><Relationship Id="rId20" Type="http://schemas.openxmlformats.org/officeDocument/2006/relationships/oleObject" Target="../embeddings/oleObject451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43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453.bin"/><Relationship Id="rId32" Type="http://schemas.openxmlformats.org/officeDocument/2006/relationships/oleObject" Target="../embeddings/oleObject458.bin"/><Relationship Id="rId5" Type="http://schemas.openxmlformats.org/officeDocument/2006/relationships/image" Target="../media/image42.wmf"/><Relationship Id="rId15" Type="http://schemas.openxmlformats.org/officeDocument/2006/relationships/image" Target="../media/image53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455.bin"/><Relationship Id="rId36" Type="http://schemas.openxmlformats.org/officeDocument/2006/relationships/image" Target="../media/image44.wmf"/><Relationship Id="rId10" Type="http://schemas.openxmlformats.org/officeDocument/2006/relationships/oleObject" Target="../embeddings/oleObject445.bin"/><Relationship Id="rId19" Type="http://schemas.openxmlformats.org/officeDocument/2006/relationships/image" Target="../media/image55.wmf"/><Relationship Id="rId31" Type="http://schemas.openxmlformats.org/officeDocument/2006/relationships/oleObject" Target="../embeddings/oleObject457.bin"/><Relationship Id="rId4" Type="http://schemas.openxmlformats.org/officeDocument/2006/relationships/oleObject" Target="../embeddings/oleObject442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48.bin"/><Relationship Id="rId22" Type="http://schemas.openxmlformats.org/officeDocument/2006/relationships/oleObject" Target="../embeddings/oleObject452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456.bin"/><Relationship Id="rId35" Type="http://schemas.openxmlformats.org/officeDocument/2006/relationships/oleObject" Target="../embeddings/oleObject460.bin"/><Relationship Id="rId8" Type="http://schemas.openxmlformats.org/officeDocument/2006/relationships/oleObject" Target="../embeddings/oleObject444.bin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66.bin"/><Relationship Id="rId18" Type="http://schemas.openxmlformats.org/officeDocument/2006/relationships/image" Target="../media/image55.wmf"/><Relationship Id="rId26" Type="http://schemas.openxmlformats.org/officeDocument/2006/relationships/image" Target="../media/image48.wmf"/><Relationship Id="rId3" Type="http://schemas.openxmlformats.org/officeDocument/2006/relationships/notesSlide" Target="../notesSlides/notesSlide33.xml"/><Relationship Id="rId21" Type="http://schemas.openxmlformats.org/officeDocument/2006/relationships/oleObject" Target="../embeddings/oleObject470.bin"/><Relationship Id="rId34" Type="http://schemas.openxmlformats.org/officeDocument/2006/relationships/image" Target="../media/image43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65.bin"/><Relationship Id="rId17" Type="http://schemas.openxmlformats.org/officeDocument/2006/relationships/oleObject" Target="../embeddings/oleObject468.bin"/><Relationship Id="rId25" Type="http://schemas.openxmlformats.org/officeDocument/2006/relationships/oleObject" Target="../embeddings/oleObject473.bin"/><Relationship Id="rId33" Type="http://schemas.openxmlformats.org/officeDocument/2006/relationships/oleObject" Target="../embeddings/oleObject47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475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62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472.bin"/><Relationship Id="rId32" Type="http://schemas.openxmlformats.org/officeDocument/2006/relationships/oleObject" Target="../embeddings/oleObject477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467.bin"/><Relationship Id="rId23" Type="http://schemas.openxmlformats.org/officeDocument/2006/relationships/image" Target="../media/image61.wmf"/><Relationship Id="rId28" Type="http://schemas.openxmlformats.org/officeDocument/2006/relationships/image" Target="../media/image62.wmf"/><Relationship Id="rId36" Type="http://schemas.openxmlformats.org/officeDocument/2006/relationships/image" Target="../media/image44.wmf"/><Relationship Id="rId10" Type="http://schemas.openxmlformats.org/officeDocument/2006/relationships/oleObject" Target="../embeddings/oleObject464.bin"/><Relationship Id="rId19" Type="http://schemas.openxmlformats.org/officeDocument/2006/relationships/oleObject" Target="../embeddings/oleObject469.bin"/><Relationship Id="rId31" Type="http://schemas.openxmlformats.org/officeDocument/2006/relationships/oleObject" Target="../embeddings/oleObject476.bin"/><Relationship Id="rId4" Type="http://schemas.openxmlformats.org/officeDocument/2006/relationships/oleObject" Target="../embeddings/oleObject461.bin"/><Relationship Id="rId9" Type="http://schemas.openxmlformats.org/officeDocument/2006/relationships/image" Target="../media/image51.wmf"/><Relationship Id="rId14" Type="http://schemas.openxmlformats.org/officeDocument/2006/relationships/image" Target="../media/image53.wmf"/><Relationship Id="rId22" Type="http://schemas.openxmlformats.org/officeDocument/2006/relationships/oleObject" Target="../embeddings/oleObject471.bin"/><Relationship Id="rId27" Type="http://schemas.openxmlformats.org/officeDocument/2006/relationships/oleObject" Target="../embeddings/oleObject474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479.bin"/><Relationship Id="rId8" Type="http://schemas.openxmlformats.org/officeDocument/2006/relationships/oleObject" Target="../embeddings/oleObject463.bin"/></Relationships>
</file>

<file path=ppt/slides/_rels/slide4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88.bin"/><Relationship Id="rId26" Type="http://schemas.openxmlformats.org/officeDocument/2006/relationships/image" Target="../media/image48.wmf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61.wmf"/><Relationship Id="rId34" Type="http://schemas.openxmlformats.org/officeDocument/2006/relationships/image" Target="../media/image43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85.bin"/><Relationship Id="rId17" Type="http://schemas.openxmlformats.org/officeDocument/2006/relationships/image" Target="../media/image55.wmf"/><Relationship Id="rId25" Type="http://schemas.openxmlformats.org/officeDocument/2006/relationships/oleObject" Target="../embeddings/oleObject492.bin"/><Relationship Id="rId33" Type="http://schemas.openxmlformats.org/officeDocument/2006/relationships/oleObject" Target="../embeddings/oleObject49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87.bin"/><Relationship Id="rId20" Type="http://schemas.openxmlformats.org/officeDocument/2006/relationships/oleObject" Target="../embeddings/oleObject489.bin"/><Relationship Id="rId29" Type="http://schemas.openxmlformats.org/officeDocument/2006/relationships/oleObject" Target="../embeddings/oleObject494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481.bin"/><Relationship Id="rId11" Type="http://schemas.openxmlformats.org/officeDocument/2006/relationships/oleObject" Target="../embeddings/oleObject484.bin"/><Relationship Id="rId24" Type="http://schemas.openxmlformats.org/officeDocument/2006/relationships/image" Target="../media/image49.wmf"/><Relationship Id="rId32" Type="http://schemas.openxmlformats.org/officeDocument/2006/relationships/oleObject" Target="../embeddings/oleObject496.bin"/><Relationship Id="rId5" Type="http://schemas.openxmlformats.org/officeDocument/2006/relationships/image" Target="../media/image42.wmf"/><Relationship Id="rId15" Type="http://schemas.openxmlformats.org/officeDocument/2006/relationships/image" Target="../media/image54.wmf"/><Relationship Id="rId23" Type="http://schemas.openxmlformats.org/officeDocument/2006/relationships/oleObject" Target="../embeddings/oleObject491.bin"/><Relationship Id="rId28" Type="http://schemas.openxmlformats.org/officeDocument/2006/relationships/image" Target="../media/image62.wmf"/><Relationship Id="rId36" Type="http://schemas.openxmlformats.org/officeDocument/2006/relationships/image" Target="../media/image44.wmf"/><Relationship Id="rId10" Type="http://schemas.openxmlformats.org/officeDocument/2006/relationships/oleObject" Target="../embeddings/oleObject483.bin"/><Relationship Id="rId19" Type="http://schemas.openxmlformats.org/officeDocument/2006/relationships/image" Target="../media/image56.wmf"/><Relationship Id="rId31" Type="http://schemas.openxmlformats.org/officeDocument/2006/relationships/oleObject" Target="../embeddings/oleObject495.bin"/><Relationship Id="rId4" Type="http://schemas.openxmlformats.org/officeDocument/2006/relationships/oleObject" Target="../embeddings/oleObject48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486.bin"/><Relationship Id="rId22" Type="http://schemas.openxmlformats.org/officeDocument/2006/relationships/oleObject" Target="../embeddings/oleObject490.bin"/><Relationship Id="rId27" Type="http://schemas.openxmlformats.org/officeDocument/2006/relationships/oleObject" Target="../embeddings/oleObject493.bin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498.bin"/><Relationship Id="rId8" Type="http://schemas.openxmlformats.org/officeDocument/2006/relationships/oleObject" Target="../embeddings/oleObject48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4.bin"/><Relationship Id="rId18" Type="http://schemas.openxmlformats.org/officeDocument/2006/relationships/oleObject" Target="../embeddings/oleObject507.bin"/><Relationship Id="rId26" Type="http://schemas.openxmlformats.org/officeDocument/2006/relationships/oleObject" Target="../embeddings/oleObject511.bin"/><Relationship Id="rId3" Type="http://schemas.openxmlformats.org/officeDocument/2006/relationships/notesSlide" Target="../notesSlides/notesSlide35.xml"/><Relationship Id="rId21" Type="http://schemas.openxmlformats.org/officeDocument/2006/relationships/image" Target="../media/image56.wmf"/><Relationship Id="rId34" Type="http://schemas.openxmlformats.org/officeDocument/2006/relationships/image" Target="../media/image43.wmf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03.bin"/><Relationship Id="rId17" Type="http://schemas.openxmlformats.org/officeDocument/2006/relationships/image" Target="../media/image54.wmf"/><Relationship Id="rId25" Type="http://schemas.openxmlformats.org/officeDocument/2006/relationships/image" Target="../media/image62.wmf"/><Relationship Id="rId33" Type="http://schemas.openxmlformats.org/officeDocument/2006/relationships/oleObject" Target="../embeddings/oleObject516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06.bin"/><Relationship Id="rId20" Type="http://schemas.openxmlformats.org/officeDocument/2006/relationships/oleObject" Target="../embeddings/oleObject508.bin"/><Relationship Id="rId29" Type="http://schemas.openxmlformats.org/officeDocument/2006/relationships/oleObject" Target="../embeddings/oleObject513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500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10.bin"/><Relationship Id="rId32" Type="http://schemas.openxmlformats.org/officeDocument/2006/relationships/oleObject" Target="../embeddings/oleObject515.bin"/><Relationship Id="rId5" Type="http://schemas.openxmlformats.org/officeDocument/2006/relationships/image" Target="../media/image42.wmf"/><Relationship Id="rId15" Type="http://schemas.openxmlformats.org/officeDocument/2006/relationships/image" Target="../media/image53.wmf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512.bin"/><Relationship Id="rId36" Type="http://schemas.openxmlformats.org/officeDocument/2006/relationships/image" Target="../media/image44.wmf"/><Relationship Id="rId10" Type="http://schemas.openxmlformats.org/officeDocument/2006/relationships/oleObject" Target="../embeddings/oleObject502.bin"/><Relationship Id="rId19" Type="http://schemas.openxmlformats.org/officeDocument/2006/relationships/image" Target="../media/image55.wmf"/><Relationship Id="rId31" Type="http://schemas.openxmlformats.org/officeDocument/2006/relationships/oleObject" Target="../embeddings/oleObject514.bin"/><Relationship Id="rId4" Type="http://schemas.openxmlformats.org/officeDocument/2006/relationships/oleObject" Target="../embeddings/oleObject49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05.bin"/><Relationship Id="rId22" Type="http://schemas.openxmlformats.org/officeDocument/2006/relationships/oleObject" Target="../embeddings/oleObject509.bin"/><Relationship Id="rId27" Type="http://schemas.openxmlformats.org/officeDocument/2006/relationships/image" Target="../media/image61.wmf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17.bin"/><Relationship Id="rId8" Type="http://schemas.openxmlformats.org/officeDocument/2006/relationships/oleObject" Target="../embeddings/oleObject501.bin"/></Relationships>
</file>

<file path=ppt/slides/_rels/slide5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26.bin"/><Relationship Id="rId26" Type="http://schemas.openxmlformats.org/officeDocument/2006/relationships/oleObject" Target="../embeddings/oleObject530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48.wmf"/><Relationship Id="rId34" Type="http://schemas.openxmlformats.org/officeDocument/2006/relationships/image" Target="../media/image43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23.bin"/><Relationship Id="rId17" Type="http://schemas.openxmlformats.org/officeDocument/2006/relationships/image" Target="../media/image56.wmf"/><Relationship Id="rId25" Type="http://schemas.openxmlformats.org/officeDocument/2006/relationships/image" Target="../media/image64.wmf"/><Relationship Id="rId33" Type="http://schemas.openxmlformats.org/officeDocument/2006/relationships/oleObject" Target="../embeddings/oleObject535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25.bin"/><Relationship Id="rId20" Type="http://schemas.openxmlformats.org/officeDocument/2006/relationships/oleObject" Target="../embeddings/oleObject527.bin"/><Relationship Id="rId29" Type="http://schemas.openxmlformats.org/officeDocument/2006/relationships/oleObject" Target="../embeddings/oleObject532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19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29.bin"/><Relationship Id="rId32" Type="http://schemas.openxmlformats.org/officeDocument/2006/relationships/oleObject" Target="../embeddings/oleObject534.bin"/><Relationship Id="rId5" Type="http://schemas.openxmlformats.org/officeDocument/2006/relationships/image" Target="../media/image42.wmf"/><Relationship Id="rId15" Type="http://schemas.openxmlformats.org/officeDocument/2006/relationships/image" Target="../media/image55.wmf"/><Relationship Id="rId23" Type="http://schemas.openxmlformats.org/officeDocument/2006/relationships/image" Target="../media/image62.wmf"/><Relationship Id="rId28" Type="http://schemas.openxmlformats.org/officeDocument/2006/relationships/oleObject" Target="../embeddings/oleObject531.bin"/><Relationship Id="rId36" Type="http://schemas.openxmlformats.org/officeDocument/2006/relationships/image" Target="../media/image44.wmf"/><Relationship Id="rId10" Type="http://schemas.openxmlformats.org/officeDocument/2006/relationships/oleObject" Target="../embeddings/oleObject522.bin"/><Relationship Id="rId19" Type="http://schemas.openxmlformats.org/officeDocument/2006/relationships/image" Target="../media/image63.wmf"/><Relationship Id="rId31" Type="http://schemas.openxmlformats.org/officeDocument/2006/relationships/oleObject" Target="../embeddings/oleObject533.bin"/><Relationship Id="rId4" Type="http://schemas.openxmlformats.org/officeDocument/2006/relationships/oleObject" Target="../embeddings/oleObject518.bin"/><Relationship Id="rId9" Type="http://schemas.openxmlformats.org/officeDocument/2006/relationships/oleObject" Target="../embeddings/oleObject521.bin"/><Relationship Id="rId14" Type="http://schemas.openxmlformats.org/officeDocument/2006/relationships/oleObject" Target="../embeddings/oleObject524.bin"/><Relationship Id="rId22" Type="http://schemas.openxmlformats.org/officeDocument/2006/relationships/oleObject" Target="../embeddings/oleObject528.bin"/><Relationship Id="rId27" Type="http://schemas.openxmlformats.org/officeDocument/2006/relationships/image" Target="../media/image61.wmf"/><Relationship Id="rId30" Type="http://schemas.openxmlformats.org/officeDocument/2006/relationships/image" Target="../media/image50.wmf"/><Relationship Id="rId35" Type="http://schemas.openxmlformats.org/officeDocument/2006/relationships/oleObject" Target="../embeddings/oleObject536.bin"/><Relationship Id="rId8" Type="http://schemas.openxmlformats.org/officeDocument/2006/relationships/oleObject" Target="../embeddings/oleObject520.bin"/></Relationships>
</file>

<file path=ppt/slides/_rels/slide5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42.bin"/><Relationship Id="rId18" Type="http://schemas.openxmlformats.org/officeDocument/2006/relationships/image" Target="../media/image63.wmf"/><Relationship Id="rId26" Type="http://schemas.openxmlformats.org/officeDocument/2006/relationships/image" Target="../media/image65.wmf"/><Relationship Id="rId21" Type="http://schemas.openxmlformats.org/officeDocument/2006/relationships/oleObject" Target="../embeddings/oleObject546.bin"/><Relationship Id="rId34" Type="http://schemas.openxmlformats.org/officeDocument/2006/relationships/oleObject" Target="../embeddings/oleObject554.bin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44.bin"/><Relationship Id="rId25" Type="http://schemas.openxmlformats.org/officeDocument/2006/relationships/oleObject" Target="../embeddings/oleObject548.bin"/><Relationship Id="rId33" Type="http://schemas.openxmlformats.org/officeDocument/2006/relationships/oleObject" Target="../embeddings/oleObject553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50.bin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538.bin"/><Relationship Id="rId11" Type="http://schemas.openxmlformats.org/officeDocument/2006/relationships/oleObject" Target="../embeddings/oleObject541.bin"/><Relationship Id="rId24" Type="http://schemas.openxmlformats.org/officeDocument/2006/relationships/image" Target="../media/image64.wmf"/><Relationship Id="rId32" Type="http://schemas.openxmlformats.org/officeDocument/2006/relationships/oleObject" Target="../embeddings/oleObject552.bin"/><Relationship Id="rId37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543.bin"/><Relationship Id="rId23" Type="http://schemas.openxmlformats.org/officeDocument/2006/relationships/oleObject" Target="../embeddings/oleObject547.bin"/><Relationship Id="rId28" Type="http://schemas.openxmlformats.org/officeDocument/2006/relationships/image" Target="../media/image61.wmf"/><Relationship Id="rId36" Type="http://schemas.openxmlformats.org/officeDocument/2006/relationships/oleObject" Target="../embeddings/oleObject555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45.bin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537.bin"/><Relationship Id="rId9" Type="http://schemas.openxmlformats.org/officeDocument/2006/relationships/oleObject" Target="../embeddings/oleObject540.bin"/><Relationship Id="rId14" Type="http://schemas.openxmlformats.org/officeDocument/2006/relationships/image" Target="../media/image55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549.bin"/><Relationship Id="rId30" Type="http://schemas.openxmlformats.org/officeDocument/2006/relationships/oleObject" Target="../embeddings/oleObject551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539.bin"/><Relationship Id="rId3" Type="http://schemas.openxmlformats.org/officeDocument/2006/relationships/notesSlide" Target="../notesSlides/notesSlide37.xml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61.bin"/><Relationship Id="rId18" Type="http://schemas.openxmlformats.org/officeDocument/2006/relationships/image" Target="../media/image63.wmf"/><Relationship Id="rId26" Type="http://schemas.openxmlformats.org/officeDocument/2006/relationships/image" Target="../media/image65.wmf"/><Relationship Id="rId21" Type="http://schemas.openxmlformats.org/officeDocument/2006/relationships/oleObject" Target="../embeddings/oleObject565.bin"/><Relationship Id="rId34" Type="http://schemas.openxmlformats.org/officeDocument/2006/relationships/oleObject" Target="../embeddings/oleObject573.bin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63.bin"/><Relationship Id="rId25" Type="http://schemas.openxmlformats.org/officeDocument/2006/relationships/oleObject" Target="../embeddings/oleObject567.bin"/><Relationship Id="rId33" Type="http://schemas.openxmlformats.org/officeDocument/2006/relationships/oleObject" Target="../embeddings/oleObject57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48.wmf"/><Relationship Id="rId29" Type="http://schemas.openxmlformats.org/officeDocument/2006/relationships/oleObject" Target="../embeddings/oleObject569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557.bin"/><Relationship Id="rId11" Type="http://schemas.openxmlformats.org/officeDocument/2006/relationships/oleObject" Target="../embeddings/oleObject560.bin"/><Relationship Id="rId24" Type="http://schemas.openxmlformats.org/officeDocument/2006/relationships/image" Target="../media/image64.wmf"/><Relationship Id="rId32" Type="http://schemas.openxmlformats.org/officeDocument/2006/relationships/oleObject" Target="../embeddings/oleObject571.bin"/><Relationship Id="rId37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562.bin"/><Relationship Id="rId23" Type="http://schemas.openxmlformats.org/officeDocument/2006/relationships/oleObject" Target="../embeddings/oleObject566.bin"/><Relationship Id="rId28" Type="http://schemas.openxmlformats.org/officeDocument/2006/relationships/image" Target="../media/image61.wmf"/><Relationship Id="rId36" Type="http://schemas.openxmlformats.org/officeDocument/2006/relationships/oleObject" Target="../embeddings/oleObject574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64.bin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556.bin"/><Relationship Id="rId9" Type="http://schemas.openxmlformats.org/officeDocument/2006/relationships/oleObject" Target="../embeddings/oleObject559.bin"/><Relationship Id="rId14" Type="http://schemas.openxmlformats.org/officeDocument/2006/relationships/image" Target="../media/image55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568.bin"/><Relationship Id="rId30" Type="http://schemas.openxmlformats.org/officeDocument/2006/relationships/oleObject" Target="../embeddings/oleObject570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558.bin"/><Relationship Id="rId3" Type="http://schemas.openxmlformats.org/officeDocument/2006/relationships/notesSlide" Target="../notesSlides/notesSlide38.xml"/></Relationships>
</file>

<file path=ppt/slides/_rels/slide5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80.bin"/><Relationship Id="rId18" Type="http://schemas.openxmlformats.org/officeDocument/2006/relationships/image" Target="../media/image61.wmf"/><Relationship Id="rId26" Type="http://schemas.openxmlformats.org/officeDocument/2006/relationships/oleObject" Target="../embeddings/oleObject587.bin"/><Relationship Id="rId21" Type="http://schemas.openxmlformats.org/officeDocument/2006/relationships/image" Target="../media/image63.wmf"/><Relationship Id="rId34" Type="http://schemas.openxmlformats.org/officeDocument/2006/relationships/oleObject" Target="../embeddings/oleObject592.bin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82.bin"/><Relationship Id="rId25" Type="http://schemas.openxmlformats.org/officeDocument/2006/relationships/image" Target="../media/image62.wmf"/><Relationship Id="rId33" Type="http://schemas.openxmlformats.org/officeDocument/2006/relationships/oleObject" Target="../embeddings/oleObject59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oleObject" Target="../embeddings/oleObject584.bin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576.bin"/><Relationship Id="rId11" Type="http://schemas.openxmlformats.org/officeDocument/2006/relationships/oleObject" Target="../embeddings/oleObject579.bin"/><Relationship Id="rId24" Type="http://schemas.openxmlformats.org/officeDocument/2006/relationships/oleObject" Target="../embeddings/oleObject586.bin"/><Relationship Id="rId32" Type="http://schemas.openxmlformats.org/officeDocument/2006/relationships/oleObject" Target="../embeddings/oleObject590.bin"/><Relationship Id="rId37" Type="http://schemas.openxmlformats.org/officeDocument/2006/relationships/image" Target="../media/image44.wm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581.bin"/><Relationship Id="rId23" Type="http://schemas.openxmlformats.org/officeDocument/2006/relationships/image" Target="../media/image48.wmf"/><Relationship Id="rId28" Type="http://schemas.openxmlformats.org/officeDocument/2006/relationships/oleObject" Target="../embeddings/oleObject588.bin"/><Relationship Id="rId36" Type="http://schemas.openxmlformats.org/officeDocument/2006/relationships/oleObject" Target="../embeddings/oleObject593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83.bin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575.bin"/><Relationship Id="rId9" Type="http://schemas.openxmlformats.org/officeDocument/2006/relationships/oleObject" Target="../embeddings/oleObject578.bin"/><Relationship Id="rId14" Type="http://schemas.openxmlformats.org/officeDocument/2006/relationships/image" Target="../media/image55.wmf"/><Relationship Id="rId22" Type="http://schemas.openxmlformats.org/officeDocument/2006/relationships/oleObject" Target="../embeddings/oleObject585.bin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589.bin"/><Relationship Id="rId35" Type="http://schemas.openxmlformats.org/officeDocument/2006/relationships/image" Target="../media/image43.wmf"/><Relationship Id="rId8" Type="http://schemas.openxmlformats.org/officeDocument/2006/relationships/oleObject" Target="../embeddings/oleObject577.bin"/><Relationship Id="rId3" Type="http://schemas.openxmlformats.org/officeDocument/2006/relationships/notesSlide" Target="../notesSlides/notesSlide39.xml"/></Relationships>
</file>

<file path=ppt/slides/_rels/slide5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9.bin"/><Relationship Id="rId18" Type="http://schemas.openxmlformats.org/officeDocument/2006/relationships/image" Target="../media/image61.wmf"/><Relationship Id="rId26" Type="http://schemas.openxmlformats.org/officeDocument/2006/relationships/image" Target="../media/image64.wmf"/><Relationship Id="rId21" Type="http://schemas.openxmlformats.org/officeDocument/2006/relationships/oleObject" Target="../embeddings/oleObject603.bin"/><Relationship Id="rId34" Type="http://schemas.openxmlformats.org/officeDocument/2006/relationships/oleObject" Target="../embeddings/oleObject610.bin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01.bin"/><Relationship Id="rId25" Type="http://schemas.openxmlformats.org/officeDocument/2006/relationships/oleObject" Target="../embeddings/oleObject605.bin"/><Relationship Id="rId33" Type="http://schemas.openxmlformats.org/officeDocument/2006/relationships/oleObject" Target="../embeddings/oleObject609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607.bin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595.bin"/><Relationship Id="rId11" Type="http://schemas.openxmlformats.org/officeDocument/2006/relationships/oleObject" Target="../embeddings/oleObject598.bin"/><Relationship Id="rId24" Type="http://schemas.openxmlformats.org/officeDocument/2006/relationships/image" Target="../media/image62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612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600.bin"/><Relationship Id="rId23" Type="http://schemas.openxmlformats.org/officeDocument/2006/relationships/oleObject" Target="../embeddings/oleObject604.bin"/><Relationship Id="rId28" Type="http://schemas.openxmlformats.org/officeDocument/2006/relationships/image" Target="../media/image65.wmf"/><Relationship Id="rId36" Type="http://schemas.openxmlformats.org/officeDocument/2006/relationships/image" Target="../media/image43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02.bin"/><Relationship Id="rId31" Type="http://schemas.openxmlformats.org/officeDocument/2006/relationships/oleObject" Target="../embeddings/oleObject608.bin"/><Relationship Id="rId4" Type="http://schemas.openxmlformats.org/officeDocument/2006/relationships/oleObject" Target="../embeddings/oleObject594.bin"/><Relationship Id="rId9" Type="http://schemas.openxmlformats.org/officeDocument/2006/relationships/oleObject" Target="../embeddings/oleObject597.bin"/><Relationship Id="rId14" Type="http://schemas.openxmlformats.org/officeDocument/2006/relationships/image" Target="../media/image55.wmf"/><Relationship Id="rId22" Type="http://schemas.openxmlformats.org/officeDocument/2006/relationships/image" Target="../media/image48.wmf"/><Relationship Id="rId27" Type="http://schemas.openxmlformats.org/officeDocument/2006/relationships/oleObject" Target="../embeddings/oleObject606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611.bin"/><Relationship Id="rId8" Type="http://schemas.openxmlformats.org/officeDocument/2006/relationships/oleObject" Target="../embeddings/oleObject596.bin"/><Relationship Id="rId3" Type="http://schemas.openxmlformats.org/officeDocument/2006/relationships/notesSlide" Target="../notesSlides/notesSlide40.xml"/></Relationships>
</file>

<file path=ppt/slides/_rels/slide5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8.bin"/><Relationship Id="rId18" Type="http://schemas.openxmlformats.org/officeDocument/2006/relationships/image" Target="../media/image61.wmf"/><Relationship Id="rId26" Type="http://schemas.openxmlformats.org/officeDocument/2006/relationships/image" Target="../media/image62.wmf"/><Relationship Id="rId21" Type="http://schemas.openxmlformats.org/officeDocument/2006/relationships/oleObject" Target="../embeddings/oleObject622.bin"/><Relationship Id="rId34" Type="http://schemas.openxmlformats.org/officeDocument/2006/relationships/oleObject" Target="../embeddings/oleObject629.bin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20.bin"/><Relationship Id="rId25" Type="http://schemas.openxmlformats.org/officeDocument/2006/relationships/oleObject" Target="../embeddings/oleObject624.bin"/><Relationship Id="rId33" Type="http://schemas.openxmlformats.org/officeDocument/2006/relationships/oleObject" Target="../embeddings/oleObject628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26.bin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614.bin"/><Relationship Id="rId11" Type="http://schemas.openxmlformats.org/officeDocument/2006/relationships/oleObject" Target="../embeddings/oleObject617.bin"/><Relationship Id="rId24" Type="http://schemas.openxmlformats.org/officeDocument/2006/relationships/image" Target="../media/image48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631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619.bin"/><Relationship Id="rId23" Type="http://schemas.openxmlformats.org/officeDocument/2006/relationships/oleObject" Target="../embeddings/oleObject623.bin"/><Relationship Id="rId28" Type="http://schemas.openxmlformats.org/officeDocument/2006/relationships/image" Target="../media/image64.wmf"/><Relationship Id="rId36" Type="http://schemas.openxmlformats.org/officeDocument/2006/relationships/image" Target="../media/image43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21.bin"/><Relationship Id="rId31" Type="http://schemas.openxmlformats.org/officeDocument/2006/relationships/oleObject" Target="../embeddings/oleObject627.bin"/><Relationship Id="rId4" Type="http://schemas.openxmlformats.org/officeDocument/2006/relationships/oleObject" Target="../embeddings/oleObject613.bin"/><Relationship Id="rId9" Type="http://schemas.openxmlformats.org/officeDocument/2006/relationships/oleObject" Target="../embeddings/oleObject616.bin"/><Relationship Id="rId14" Type="http://schemas.openxmlformats.org/officeDocument/2006/relationships/image" Target="../media/image55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25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630.bin"/><Relationship Id="rId8" Type="http://schemas.openxmlformats.org/officeDocument/2006/relationships/oleObject" Target="../embeddings/oleObject615.bin"/><Relationship Id="rId3" Type="http://schemas.openxmlformats.org/officeDocument/2006/relationships/notesSlide" Target="../notesSlides/notesSlide41.xml"/></Relationships>
</file>

<file path=ppt/slides/_rels/slide5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37.bin"/><Relationship Id="rId18" Type="http://schemas.openxmlformats.org/officeDocument/2006/relationships/image" Target="../media/image61.wmf"/><Relationship Id="rId26" Type="http://schemas.openxmlformats.org/officeDocument/2006/relationships/image" Target="../media/image62.wmf"/><Relationship Id="rId21" Type="http://schemas.openxmlformats.org/officeDocument/2006/relationships/oleObject" Target="../embeddings/oleObject641.bin"/><Relationship Id="rId34" Type="http://schemas.openxmlformats.org/officeDocument/2006/relationships/oleObject" Target="../embeddings/oleObject648.bin"/><Relationship Id="rId7" Type="http://schemas.openxmlformats.org/officeDocument/2006/relationships/image" Target="../media/image52.wmf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639.bin"/><Relationship Id="rId25" Type="http://schemas.openxmlformats.org/officeDocument/2006/relationships/oleObject" Target="../embeddings/oleObject643.bin"/><Relationship Id="rId33" Type="http://schemas.openxmlformats.org/officeDocument/2006/relationships/oleObject" Target="../embeddings/oleObject647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45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633.bin"/><Relationship Id="rId11" Type="http://schemas.openxmlformats.org/officeDocument/2006/relationships/oleObject" Target="../embeddings/oleObject636.bin"/><Relationship Id="rId24" Type="http://schemas.openxmlformats.org/officeDocument/2006/relationships/image" Target="../media/image48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650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638.bin"/><Relationship Id="rId23" Type="http://schemas.openxmlformats.org/officeDocument/2006/relationships/oleObject" Target="../embeddings/oleObject642.bin"/><Relationship Id="rId28" Type="http://schemas.openxmlformats.org/officeDocument/2006/relationships/image" Target="../media/image64.wmf"/><Relationship Id="rId36" Type="http://schemas.openxmlformats.org/officeDocument/2006/relationships/image" Target="../media/image43.wmf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640.bin"/><Relationship Id="rId31" Type="http://schemas.openxmlformats.org/officeDocument/2006/relationships/oleObject" Target="../embeddings/oleObject646.bin"/><Relationship Id="rId4" Type="http://schemas.openxmlformats.org/officeDocument/2006/relationships/oleObject" Target="../embeddings/oleObject632.bin"/><Relationship Id="rId9" Type="http://schemas.openxmlformats.org/officeDocument/2006/relationships/oleObject" Target="../embeddings/oleObject635.bin"/><Relationship Id="rId14" Type="http://schemas.openxmlformats.org/officeDocument/2006/relationships/image" Target="../media/image55.wm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644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649.bin"/><Relationship Id="rId8" Type="http://schemas.openxmlformats.org/officeDocument/2006/relationships/oleObject" Target="../embeddings/oleObject634.bin"/><Relationship Id="rId3" Type="http://schemas.openxmlformats.org/officeDocument/2006/relationships/notesSlide" Target="../notesSlides/notesSlide4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5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5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5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65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54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8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57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659.bin"/><Relationship Id="rId4" Type="http://schemas.openxmlformats.org/officeDocument/2006/relationships/oleObject" Target="../embeddings/oleObject656.bin"/><Relationship Id="rId9" Type="http://schemas.openxmlformats.org/officeDocument/2006/relationships/image" Target="../media/image71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661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66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4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663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62.bin"/><Relationship Id="rId9" Type="http://schemas.openxmlformats.org/officeDocument/2006/relationships/image" Target="../media/image7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7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66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65.bin"/><Relationship Id="rId9" Type="http://schemas.openxmlformats.org/officeDocument/2006/relationships/image" Target="../media/image73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0.bin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669.bin"/><Relationship Id="rId11" Type="http://schemas.openxmlformats.org/officeDocument/2006/relationships/image" Target="../media/image80.wmf"/><Relationship Id="rId5" Type="http://schemas.openxmlformats.org/officeDocument/2006/relationships/image" Target="../media/image77.wmf"/><Relationship Id="rId10" Type="http://schemas.openxmlformats.org/officeDocument/2006/relationships/oleObject" Target="../embeddings/oleObject671.bin"/><Relationship Id="rId4" Type="http://schemas.openxmlformats.org/officeDocument/2006/relationships/oleObject" Target="../embeddings/oleObject668.bin"/><Relationship Id="rId9" Type="http://schemas.openxmlformats.org/officeDocument/2006/relationships/image" Target="../media/image79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672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5.bin"/><Relationship Id="rId13" Type="http://schemas.openxmlformats.org/officeDocument/2006/relationships/oleObject" Target="../embeddings/oleObject678.bin"/><Relationship Id="rId18" Type="http://schemas.openxmlformats.org/officeDocument/2006/relationships/oleObject" Target="../embeddings/oleObject683.bin"/><Relationship Id="rId26" Type="http://schemas.openxmlformats.org/officeDocument/2006/relationships/oleObject" Target="../embeddings/oleObject691.bin"/><Relationship Id="rId3" Type="http://schemas.openxmlformats.org/officeDocument/2006/relationships/notesSlide" Target="../notesSlides/notesSlide54.xml"/><Relationship Id="rId21" Type="http://schemas.openxmlformats.org/officeDocument/2006/relationships/oleObject" Target="../embeddings/oleObject686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77.bin"/><Relationship Id="rId17" Type="http://schemas.openxmlformats.org/officeDocument/2006/relationships/oleObject" Target="../embeddings/oleObject682.bin"/><Relationship Id="rId25" Type="http://schemas.openxmlformats.org/officeDocument/2006/relationships/oleObject" Target="../embeddings/oleObject69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1.bin"/><Relationship Id="rId20" Type="http://schemas.openxmlformats.org/officeDocument/2006/relationships/oleObject" Target="../embeddings/oleObject685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674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689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680.bin"/><Relationship Id="rId23" Type="http://schemas.openxmlformats.org/officeDocument/2006/relationships/oleObject" Target="../embeddings/oleObject688.bin"/><Relationship Id="rId10" Type="http://schemas.openxmlformats.org/officeDocument/2006/relationships/oleObject" Target="../embeddings/oleObject676.bin"/><Relationship Id="rId19" Type="http://schemas.openxmlformats.org/officeDocument/2006/relationships/oleObject" Target="../embeddings/oleObject684.bin"/><Relationship Id="rId4" Type="http://schemas.openxmlformats.org/officeDocument/2006/relationships/oleObject" Target="../embeddings/oleObject673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679.bin"/><Relationship Id="rId22" Type="http://schemas.openxmlformats.org/officeDocument/2006/relationships/oleObject" Target="../embeddings/oleObject68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4.bin"/><Relationship Id="rId13" Type="http://schemas.openxmlformats.org/officeDocument/2006/relationships/oleObject" Target="../embeddings/oleObject697.bin"/><Relationship Id="rId18" Type="http://schemas.openxmlformats.org/officeDocument/2006/relationships/oleObject" Target="../embeddings/oleObject702.bin"/><Relationship Id="rId26" Type="http://schemas.openxmlformats.org/officeDocument/2006/relationships/oleObject" Target="../embeddings/oleObject710.bin"/><Relationship Id="rId3" Type="http://schemas.openxmlformats.org/officeDocument/2006/relationships/notesSlide" Target="../notesSlides/notesSlide55.xml"/><Relationship Id="rId21" Type="http://schemas.openxmlformats.org/officeDocument/2006/relationships/oleObject" Target="../embeddings/oleObject705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696.bin"/><Relationship Id="rId17" Type="http://schemas.openxmlformats.org/officeDocument/2006/relationships/oleObject" Target="../embeddings/oleObject701.bin"/><Relationship Id="rId25" Type="http://schemas.openxmlformats.org/officeDocument/2006/relationships/oleObject" Target="../embeddings/oleObject70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00.bin"/><Relationship Id="rId20" Type="http://schemas.openxmlformats.org/officeDocument/2006/relationships/oleObject" Target="../embeddings/oleObject704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693.bin"/><Relationship Id="rId11" Type="http://schemas.openxmlformats.org/officeDocument/2006/relationships/image" Target="../media/image50.wmf"/><Relationship Id="rId24" Type="http://schemas.openxmlformats.org/officeDocument/2006/relationships/oleObject" Target="../embeddings/oleObject708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699.bin"/><Relationship Id="rId23" Type="http://schemas.openxmlformats.org/officeDocument/2006/relationships/oleObject" Target="../embeddings/oleObject707.bin"/><Relationship Id="rId10" Type="http://schemas.openxmlformats.org/officeDocument/2006/relationships/oleObject" Target="../embeddings/oleObject695.bin"/><Relationship Id="rId19" Type="http://schemas.openxmlformats.org/officeDocument/2006/relationships/oleObject" Target="../embeddings/oleObject703.bin"/><Relationship Id="rId4" Type="http://schemas.openxmlformats.org/officeDocument/2006/relationships/oleObject" Target="../embeddings/oleObject69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698.bin"/><Relationship Id="rId22" Type="http://schemas.openxmlformats.org/officeDocument/2006/relationships/oleObject" Target="../embeddings/oleObject706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3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720.bin"/><Relationship Id="rId26" Type="http://schemas.openxmlformats.org/officeDocument/2006/relationships/oleObject" Target="../embeddings/oleObject728.bin"/><Relationship Id="rId3" Type="http://schemas.openxmlformats.org/officeDocument/2006/relationships/notesSlide" Target="../notesSlides/notesSlide56.xml"/><Relationship Id="rId21" Type="http://schemas.openxmlformats.org/officeDocument/2006/relationships/oleObject" Target="../embeddings/oleObject723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715.bin"/><Relationship Id="rId17" Type="http://schemas.openxmlformats.org/officeDocument/2006/relationships/oleObject" Target="../embeddings/oleObject719.bin"/><Relationship Id="rId25" Type="http://schemas.openxmlformats.org/officeDocument/2006/relationships/oleObject" Target="../embeddings/oleObject72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8.bin"/><Relationship Id="rId20" Type="http://schemas.openxmlformats.org/officeDocument/2006/relationships/oleObject" Target="../embeddings/oleObject722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712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726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717.bin"/><Relationship Id="rId23" Type="http://schemas.openxmlformats.org/officeDocument/2006/relationships/oleObject" Target="../embeddings/oleObject725.bin"/><Relationship Id="rId10" Type="http://schemas.openxmlformats.org/officeDocument/2006/relationships/oleObject" Target="../embeddings/oleObject714.bin"/><Relationship Id="rId19" Type="http://schemas.openxmlformats.org/officeDocument/2006/relationships/oleObject" Target="../embeddings/oleObject721.bin"/><Relationship Id="rId4" Type="http://schemas.openxmlformats.org/officeDocument/2006/relationships/oleObject" Target="../embeddings/oleObject711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716.bin"/><Relationship Id="rId22" Type="http://schemas.openxmlformats.org/officeDocument/2006/relationships/oleObject" Target="../embeddings/oleObject724.bin"/><Relationship Id="rId27" Type="http://schemas.openxmlformats.org/officeDocument/2006/relationships/oleObject" Target="../embeddings/oleObject72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2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737.bin"/><Relationship Id="rId26" Type="http://schemas.openxmlformats.org/officeDocument/2006/relationships/oleObject" Target="../embeddings/oleObject745.bin"/><Relationship Id="rId3" Type="http://schemas.openxmlformats.org/officeDocument/2006/relationships/notesSlide" Target="../notesSlides/notesSlide57.xml"/><Relationship Id="rId21" Type="http://schemas.openxmlformats.org/officeDocument/2006/relationships/oleObject" Target="../embeddings/oleObject740.bin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734.bin"/><Relationship Id="rId17" Type="http://schemas.openxmlformats.org/officeDocument/2006/relationships/image" Target="../media/image50.wmf"/><Relationship Id="rId25" Type="http://schemas.openxmlformats.org/officeDocument/2006/relationships/oleObject" Target="../embeddings/oleObject74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6.bin"/><Relationship Id="rId20" Type="http://schemas.openxmlformats.org/officeDocument/2006/relationships/oleObject" Target="../embeddings/oleObject739.bin"/><Relationship Id="rId29" Type="http://schemas.openxmlformats.org/officeDocument/2006/relationships/oleObject" Target="../embeddings/oleObject748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731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743.bin"/><Relationship Id="rId5" Type="http://schemas.openxmlformats.org/officeDocument/2006/relationships/image" Target="../media/image47.wmf"/><Relationship Id="rId15" Type="http://schemas.openxmlformats.org/officeDocument/2006/relationships/image" Target="../media/image82.wmf"/><Relationship Id="rId23" Type="http://schemas.openxmlformats.org/officeDocument/2006/relationships/oleObject" Target="../embeddings/oleObject742.bin"/><Relationship Id="rId28" Type="http://schemas.openxmlformats.org/officeDocument/2006/relationships/oleObject" Target="../embeddings/oleObject747.bin"/><Relationship Id="rId10" Type="http://schemas.openxmlformats.org/officeDocument/2006/relationships/oleObject" Target="../embeddings/oleObject733.bin"/><Relationship Id="rId19" Type="http://schemas.openxmlformats.org/officeDocument/2006/relationships/oleObject" Target="../embeddings/oleObject738.bin"/><Relationship Id="rId4" Type="http://schemas.openxmlformats.org/officeDocument/2006/relationships/oleObject" Target="../embeddings/oleObject730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735.bin"/><Relationship Id="rId22" Type="http://schemas.openxmlformats.org/officeDocument/2006/relationships/oleObject" Target="../embeddings/oleObject741.bin"/><Relationship Id="rId27" Type="http://schemas.openxmlformats.org/officeDocument/2006/relationships/oleObject" Target="../embeddings/oleObject746.bin"/><Relationship Id="rId30" Type="http://schemas.openxmlformats.org/officeDocument/2006/relationships/oleObject" Target="../embeddings/oleObject749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2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757.bin"/><Relationship Id="rId26" Type="http://schemas.openxmlformats.org/officeDocument/2006/relationships/oleObject" Target="../embeddings/oleObject765.bin"/><Relationship Id="rId3" Type="http://schemas.openxmlformats.org/officeDocument/2006/relationships/notesSlide" Target="../notesSlides/notesSlide58.xml"/><Relationship Id="rId21" Type="http://schemas.openxmlformats.org/officeDocument/2006/relationships/oleObject" Target="../embeddings/oleObject760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754.bin"/><Relationship Id="rId17" Type="http://schemas.openxmlformats.org/officeDocument/2006/relationships/image" Target="../media/image50.wmf"/><Relationship Id="rId25" Type="http://schemas.openxmlformats.org/officeDocument/2006/relationships/oleObject" Target="../embeddings/oleObject76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6.bin"/><Relationship Id="rId20" Type="http://schemas.openxmlformats.org/officeDocument/2006/relationships/oleObject" Target="../embeddings/oleObject759.bin"/><Relationship Id="rId29" Type="http://schemas.openxmlformats.org/officeDocument/2006/relationships/oleObject" Target="../embeddings/oleObject768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751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763.bin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762.bin"/><Relationship Id="rId28" Type="http://schemas.openxmlformats.org/officeDocument/2006/relationships/oleObject" Target="../embeddings/oleObject767.bin"/><Relationship Id="rId10" Type="http://schemas.openxmlformats.org/officeDocument/2006/relationships/oleObject" Target="../embeddings/oleObject753.bin"/><Relationship Id="rId19" Type="http://schemas.openxmlformats.org/officeDocument/2006/relationships/oleObject" Target="../embeddings/oleObject758.bin"/><Relationship Id="rId4" Type="http://schemas.openxmlformats.org/officeDocument/2006/relationships/oleObject" Target="../embeddings/oleObject750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755.bin"/><Relationship Id="rId22" Type="http://schemas.openxmlformats.org/officeDocument/2006/relationships/oleObject" Target="../embeddings/oleObject761.bin"/><Relationship Id="rId27" Type="http://schemas.openxmlformats.org/officeDocument/2006/relationships/oleObject" Target="../embeddings/oleObject766.bin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1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776.bin"/><Relationship Id="rId26" Type="http://schemas.openxmlformats.org/officeDocument/2006/relationships/oleObject" Target="../embeddings/oleObject783.bin"/><Relationship Id="rId3" Type="http://schemas.openxmlformats.org/officeDocument/2006/relationships/notesSlide" Target="../notesSlides/notesSlide59.xml"/><Relationship Id="rId21" Type="http://schemas.openxmlformats.org/officeDocument/2006/relationships/oleObject" Target="../embeddings/oleObject778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773.bin"/><Relationship Id="rId17" Type="http://schemas.openxmlformats.org/officeDocument/2006/relationships/image" Target="../media/image52.wmf"/><Relationship Id="rId25" Type="http://schemas.openxmlformats.org/officeDocument/2006/relationships/oleObject" Target="../embeddings/oleObject78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5.bin"/><Relationship Id="rId20" Type="http://schemas.openxmlformats.org/officeDocument/2006/relationships/oleObject" Target="../embeddings/oleObject777.bin"/><Relationship Id="rId29" Type="http://schemas.openxmlformats.org/officeDocument/2006/relationships/oleObject" Target="../embeddings/oleObject786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770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781.bin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780.bin"/><Relationship Id="rId28" Type="http://schemas.openxmlformats.org/officeDocument/2006/relationships/oleObject" Target="../embeddings/oleObject785.bin"/><Relationship Id="rId10" Type="http://schemas.openxmlformats.org/officeDocument/2006/relationships/oleObject" Target="../embeddings/oleObject772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769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774.bin"/><Relationship Id="rId22" Type="http://schemas.openxmlformats.org/officeDocument/2006/relationships/oleObject" Target="../embeddings/oleObject779.bin"/><Relationship Id="rId27" Type="http://schemas.openxmlformats.org/officeDocument/2006/relationships/oleObject" Target="../embeddings/oleObject784.bin"/><Relationship Id="rId30" Type="http://schemas.openxmlformats.org/officeDocument/2006/relationships/oleObject" Target="../embeddings/oleObject787.bin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0.bin"/><Relationship Id="rId13" Type="http://schemas.openxmlformats.org/officeDocument/2006/relationships/oleObject" Target="../embeddings/oleObject793.bin"/><Relationship Id="rId18" Type="http://schemas.openxmlformats.org/officeDocument/2006/relationships/image" Target="../media/image52.wmf"/><Relationship Id="rId26" Type="http://schemas.openxmlformats.org/officeDocument/2006/relationships/oleObject" Target="../embeddings/oleObject802.bin"/><Relationship Id="rId3" Type="http://schemas.openxmlformats.org/officeDocument/2006/relationships/notesSlide" Target="../notesSlides/notesSlide60.xml"/><Relationship Id="rId21" Type="http://schemas.openxmlformats.org/officeDocument/2006/relationships/image" Target="../media/image50.wmf"/><Relationship Id="rId7" Type="http://schemas.openxmlformats.org/officeDocument/2006/relationships/image" Target="../media/image81.wmf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795.bin"/><Relationship Id="rId25" Type="http://schemas.openxmlformats.org/officeDocument/2006/relationships/oleObject" Target="../embeddings/oleObject80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51.wmf"/><Relationship Id="rId20" Type="http://schemas.openxmlformats.org/officeDocument/2006/relationships/oleObject" Target="../embeddings/oleObject797.bin"/><Relationship Id="rId29" Type="http://schemas.openxmlformats.org/officeDocument/2006/relationships/oleObject" Target="../embeddings/oleObject805.bin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789.bin"/><Relationship Id="rId11" Type="http://schemas.openxmlformats.org/officeDocument/2006/relationships/oleObject" Target="../embeddings/oleObject792.bin"/><Relationship Id="rId24" Type="http://schemas.openxmlformats.org/officeDocument/2006/relationships/oleObject" Target="../embeddings/oleObject800.bin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794.bin"/><Relationship Id="rId23" Type="http://schemas.openxmlformats.org/officeDocument/2006/relationships/oleObject" Target="../embeddings/oleObject799.bin"/><Relationship Id="rId28" Type="http://schemas.openxmlformats.org/officeDocument/2006/relationships/oleObject" Target="../embeddings/oleObject804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796.bin"/><Relationship Id="rId31" Type="http://schemas.openxmlformats.org/officeDocument/2006/relationships/oleObject" Target="../embeddings/oleObject807.bin"/><Relationship Id="rId4" Type="http://schemas.openxmlformats.org/officeDocument/2006/relationships/oleObject" Target="../embeddings/oleObject788.bin"/><Relationship Id="rId9" Type="http://schemas.openxmlformats.org/officeDocument/2006/relationships/oleObject" Target="../embeddings/oleObject791.bin"/><Relationship Id="rId14" Type="http://schemas.openxmlformats.org/officeDocument/2006/relationships/image" Target="../media/image49.wmf"/><Relationship Id="rId22" Type="http://schemas.openxmlformats.org/officeDocument/2006/relationships/oleObject" Target="../embeddings/oleObject798.bin"/><Relationship Id="rId27" Type="http://schemas.openxmlformats.org/officeDocument/2006/relationships/oleObject" Target="../embeddings/oleObject803.bin"/><Relationship Id="rId30" Type="http://schemas.openxmlformats.org/officeDocument/2006/relationships/oleObject" Target="../embeddings/oleObject80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0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815.bin"/><Relationship Id="rId26" Type="http://schemas.openxmlformats.org/officeDocument/2006/relationships/oleObject" Target="../embeddings/oleObject822.bin"/><Relationship Id="rId3" Type="http://schemas.openxmlformats.org/officeDocument/2006/relationships/notesSlide" Target="../notesSlides/notesSlide61.xml"/><Relationship Id="rId21" Type="http://schemas.openxmlformats.org/officeDocument/2006/relationships/image" Target="../media/image50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12.bin"/><Relationship Id="rId17" Type="http://schemas.openxmlformats.org/officeDocument/2006/relationships/image" Target="../media/image52.wmf"/><Relationship Id="rId25" Type="http://schemas.openxmlformats.org/officeDocument/2006/relationships/oleObject" Target="../embeddings/oleObject82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4.bin"/><Relationship Id="rId20" Type="http://schemas.openxmlformats.org/officeDocument/2006/relationships/oleObject" Target="../embeddings/oleObject817.bin"/><Relationship Id="rId29" Type="http://schemas.openxmlformats.org/officeDocument/2006/relationships/oleObject" Target="../embeddings/oleObject825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809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820.bin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819.bin"/><Relationship Id="rId28" Type="http://schemas.openxmlformats.org/officeDocument/2006/relationships/oleObject" Target="../embeddings/oleObject824.bin"/><Relationship Id="rId10" Type="http://schemas.openxmlformats.org/officeDocument/2006/relationships/oleObject" Target="../embeddings/oleObject811.bin"/><Relationship Id="rId19" Type="http://schemas.openxmlformats.org/officeDocument/2006/relationships/oleObject" Target="../embeddings/oleObject816.bin"/><Relationship Id="rId4" Type="http://schemas.openxmlformats.org/officeDocument/2006/relationships/oleObject" Target="../embeddings/oleObject808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13.bin"/><Relationship Id="rId22" Type="http://schemas.openxmlformats.org/officeDocument/2006/relationships/oleObject" Target="../embeddings/oleObject818.bin"/><Relationship Id="rId27" Type="http://schemas.openxmlformats.org/officeDocument/2006/relationships/oleObject" Target="../embeddings/oleObject823.bin"/><Relationship Id="rId30" Type="http://schemas.openxmlformats.org/officeDocument/2006/relationships/oleObject" Target="../embeddings/oleObject826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9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834.bin"/><Relationship Id="rId26" Type="http://schemas.openxmlformats.org/officeDocument/2006/relationships/oleObject" Target="../embeddings/oleObject841.bin"/><Relationship Id="rId3" Type="http://schemas.openxmlformats.org/officeDocument/2006/relationships/notesSlide" Target="../notesSlides/notesSlide62.xml"/><Relationship Id="rId21" Type="http://schemas.openxmlformats.org/officeDocument/2006/relationships/image" Target="../media/image50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31.bin"/><Relationship Id="rId17" Type="http://schemas.openxmlformats.org/officeDocument/2006/relationships/image" Target="../media/image52.wmf"/><Relationship Id="rId25" Type="http://schemas.openxmlformats.org/officeDocument/2006/relationships/oleObject" Target="../embeddings/oleObject84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33.bin"/><Relationship Id="rId20" Type="http://schemas.openxmlformats.org/officeDocument/2006/relationships/oleObject" Target="../embeddings/oleObject836.bin"/><Relationship Id="rId29" Type="http://schemas.openxmlformats.org/officeDocument/2006/relationships/oleObject" Target="../embeddings/oleObject844.bin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828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839.bin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23" Type="http://schemas.openxmlformats.org/officeDocument/2006/relationships/oleObject" Target="../embeddings/oleObject838.bin"/><Relationship Id="rId28" Type="http://schemas.openxmlformats.org/officeDocument/2006/relationships/oleObject" Target="../embeddings/oleObject843.bin"/><Relationship Id="rId10" Type="http://schemas.openxmlformats.org/officeDocument/2006/relationships/oleObject" Target="../embeddings/oleObject830.bin"/><Relationship Id="rId19" Type="http://schemas.openxmlformats.org/officeDocument/2006/relationships/oleObject" Target="../embeddings/oleObject835.bin"/><Relationship Id="rId4" Type="http://schemas.openxmlformats.org/officeDocument/2006/relationships/oleObject" Target="../embeddings/oleObject827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32.bin"/><Relationship Id="rId22" Type="http://schemas.openxmlformats.org/officeDocument/2006/relationships/oleObject" Target="../embeddings/oleObject837.bin"/><Relationship Id="rId27" Type="http://schemas.openxmlformats.org/officeDocument/2006/relationships/oleObject" Target="../embeddings/oleObject842.bin"/><Relationship Id="rId30" Type="http://schemas.openxmlformats.org/officeDocument/2006/relationships/oleObject" Target="../embeddings/oleObject845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8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853.bin"/><Relationship Id="rId26" Type="http://schemas.openxmlformats.org/officeDocument/2006/relationships/oleObject" Target="../embeddings/oleObject859.bin"/><Relationship Id="rId3" Type="http://schemas.openxmlformats.org/officeDocument/2006/relationships/notesSlide" Target="../notesSlides/notesSlide63.xml"/><Relationship Id="rId21" Type="http://schemas.openxmlformats.org/officeDocument/2006/relationships/image" Target="../media/image53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50.bin"/><Relationship Id="rId17" Type="http://schemas.openxmlformats.org/officeDocument/2006/relationships/image" Target="../media/image52.wmf"/><Relationship Id="rId25" Type="http://schemas.openxmlformats.org/officeDocument/2006/relationships/oleObject" Target="../embeddings/oleObject85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52.bin"/><Relationship Id="rId20" Type="http://schemas.openxmlformats.org/officeDocument/2006/relationships/oleObject" Target="../embeddings/oleObject855.bin"/><Relationship Id="rId29" Type="http://schemas.openxmlformats.org/officeDocument/2006/relationships/oleObject" Target="../embeddings/oleObject862.bin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847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857.bin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861.bin"/><Relationship Id="rId10" Type="http://schemas.openxmlformats.org/officeDocument/2006/relationships/oleObject" Target="../embeddings/oleObject849.bin"/><Relationship Id="rId19" Type="http://schemas.openxmlformats.org/officeDocument/2006/relationships/oleObject" Target="../embeddings/oleObject854.bin"/><Relationship Id="rId31" Type="http://schemas.openxmlformats.org/officeDocument/2006/relationships/oleObject" Target="../embeddings/oleObject864.bin"/><Relationship Id="rId4" Type="http://schemas.openxmlformats.org/officeDocument/2006/relationships/oleObject" Target="../embeddings/oleObject846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51.bin"/><Relationship Id="rId22" Type="http://schemas.openxmlformats.org/officeDocument/2006/relationships/oleObject" Target="../embeddings/oleObject856.bin"/><Relationship Id="rId27" Type="http://schemas.openxmlformats.org/officeDocument/2006/relationships/oleObject" Target="../embeddings/oleObject860.bin"/><Relationship Id="rId30" Type="http://schemas.openxmlformats.org/officeDocument/2006/relationships/oleObject" Target="../embeddings/oleObject863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7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872.bin"/><Relationship Id="rId26" Type="http://schemas.openxmlformats.org/officeDocument/2006/relationships/oleObject" Target="../embeddings/oleObject877.bin"/><Relationship Id="rId3" Type="http://schemas.openxmlformats.org/officeDocument/2006/relationships/notesSlide" Target="../notesSlides/notesSlide64.xml"/><Relationship Id="rId21" Type="http://schemas.openxmlformats.org/officeDocument/2006/relationships/image" Target="../media/image53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69.bin"/><Relationship Id="rId17" Type="http://schemas.openxmlformats.org/officeDocument/2006/relationships/image" Target="../media/image52.wmf"/><Relationship Id="rId25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71.bin"/><Relationship Id="rId20" Type="http://schemas.openxmlformats.org/officeDocument/2006/relationships/oleObject" Target="../embeddings/oleObject874.bin"/><Relationship Id="rId29" Type="http://schemas.openxmlformats.org/officeDocument/2006/relationships/oleObject" Target="../embeddings/oleObject880.bin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866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876.bin"/><Relationship Id="rId32" Type="http://schemas.openxmlformats.org/officeDocument/2006/relationships/oleObject" Target="../embeddings/oleObject883.bin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879.bin"/><Relationship Id="rId10" Type="http://schemas.openxmlformats.org/officeDocument/2006/relationships/oleObject" Target="../embeddings/oleObject868.bin"/><Relationship Id="rId19" Type="http://schemas.openxmlformats.org/officeDocument/2006/relationships/oleObject" Target="../embeddings/oleObject873.bin"/><Relationship Id="rId31" Type="http://schemas.openxmlformats.org/officeDocument/2006/relationships/oleObject" Target="../embeddings/oleObject882.bin"/><Relationship Id="rId4" Type="http://schemas.openxmlformats.org/officeDocument/2006/relationships/oleObject" Target="../embeddings/oleObject865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70.bin"/><Relationship Id="rId22" Type="http://schemas.openxmlformats.org/officeDocument/2006/relationships/oleObject" Target="../embeddings/oleObject875.bin"/><Relationship Id="rId27" Type="http://schemas.openxmlformats.org/officeDocument/2006/relationships/oleObject" Target="../embeddings/oleObject878.bin"/><Relationship Id="rId30" Type="http://schemas.openxmlformats.org/officeDocument/2006/relationships/oleObject" Target="../embeddings/oleObject88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891.bin"/><Relationship Id="rId26" Type="http://schemas.openxmlformats.org/officeDocument/2006/relationships/oleObject" Target="../embeddings/oleObject896.bin"/><Relationship Id="rId3" Type="http://schemas.openxmlformats.org/officeDocument/2006/relationships/notesSlide" Target="../notesSlides/notesSlide65.xml"/><Relationship Id="rId21" Type="http://schemas.openxmlformats.org/officeDocument/2006/relationships/image" Target="../media/image53.wmf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888.bin"/><Relationship Id="rId17" Type="http://schemas.openxmlformats.org/officeDocument/2006/relationships/image" Target="../media/image52.wmf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90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90.bin"/><Relationship Id="rId20" Type="http://schemas.openxmlformats.org/officeDocument/2006/relationships/oleObject" Target="../embeddings/oleObject893.bin"/><Relationship Id="rId29" Type="http://schemas.openxmlformats.org/officeDocument/2006/relationships/oleObject" Target="../embeddings/oleObject898.bin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885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895.bin"/><Relationship Id="rId32" Type="http://schemas.openxmlformats.org/officeDocument/2006/relationships/oleObject" Target="../embeddings/oleObject901.bin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897.bin"/><Relationship Id="rId10" Type="http://schemas.openxmlformats.org/officeDocument/2006/relationships/oleObject" Target="../embeddings/oleObject887.bin"/><Relationship Id="rId19" Type="http://schemas.openxmlformats.org/officeDocument/2006/relationships/oleObject" Target="../embeddings/oleObject892.bin"/><Relationship Id="rId31" Type="http://schemas.openxmlformats.org/officeDocument/2006/relationships/oleObject" Target="../embeddings/oleObject900.bin"/><Relationship Id="rId4" Type="http://schemas.openxmlformats.org/officeDocument/2006/relationships/oleObject" Target="../embeddings/oleObject884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889.bin"/><Relationship Id="rId22" Type="http://schemas.openxmlformats.org/officeDocument/2006/relationships/oleObject" Target="../embeddings/oleObject894.bin"/><Relationship Id="rId27" Type="http://schemas.openxmlformats.org/officeDocument/2006/relationships/image" Target="../media/image50.wmf"/><Relationship Id="rId30" Type="http://schemas.openxmlformats.org/officeDocument/2006/relationships/oleObject" Target="../embeddings/oleObject899.bin"/><Relationship Id="rId8" Type="http://schemas.openxmlformats.org/officeDocument/2006/relationships/oleObject" Target="../embeddings/oleObject886.bin"/></Relationships>
</file>

<file path=ppt/slides/_rels/slide8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910.bin"/><Relationship Id="rId26" Type="http://schemas.openxmlformats.org/officeDocument/2006/relationships/oleObject" Target="../embeddings/oleObject915.bin"/><Relationship Id="rId3" Type="http://schemas.openxmlformats.org/officeDocument/2006/relationships/notesSlide" Target="../notesSlides/notesSlide66.xml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921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07.bin"/><Relationship Id="rId17" Type="http://schemas.openxmlformats.org/officeDocument/2006/relationships/image" Target="../media/image52.wmf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92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09.bin"/><Relationship Id="rId20" Type="http://schemas.openxmlformats.org/officeDocument/2006/relationships/oleObject" Target="../embeddings/oleObject912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904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914.bin"/><Relationship Id="rId32" Type="http://schemas.openxmlformats.org/officeDocument/2006/relationships/oleObject" Target="../embeddings/oleObject919.bin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916.bin"/><Relationship Id="rId10" Type="http://schemas.openxmlformats.org/officeDocument/2006/relationships/oleObject" Target="../embeddings/oleObject906.bin"/><Relationship Id="rId19" Type="http://schemas.openxmlformats.org/officeDocument/2006/relationships/oleObject" Target="../embeddings/oleObject911.bin"/><Relationship Id="rId31" Type="http://schemas.openxmlformats.org/officeDocument/2006/relationships/oleObject" Target="../embeddings/oleObject918.bin"/><Relationship Id="rId4" Type="http://schemas.openxmlformats.org/officeDocument/2006/relationships/oleObject" Target="../embeddings/oleObject903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08.bin"/><Relationship Id="rId22" Type="http://schemas.openxmlformats.org/officeDocument/2006/relationships/oleObject" Target="../embeddings/oleObject913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917.bin"/><Relationship Id="rId8" Type="http://schemas.openxmlformats.org/officeDocument/2006/relationships/oleObject" Target="../embeddings/oleObject905.bin"/></Relationships>
</file>

<file path=ppt/slides/_rels/slide8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929.bin"/><Relationship Id="rId26" Type="http://schemas.openxmlformats.org/officeDocument/2006/relationships/oleObject" Target="../embeddings/oleObject934.bin"/><Relationship Id="rId3" Type="http://schemas.openxmlformats.org/officeDocument/2006/relationships/notesSlide" Target="../notesSlides/notesSlide67.xml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940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26.bin"/><Relationship Id="rId17" Type="http://schemas.openxmlformats.org/officeDocument/2006/relationships/image" Target="../media/image52.wmf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93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28.bin"/><Relationship Id="rId20" Type="http://schemas.openxmlformats.org/officeDocument/2006/relationships/oleObject" Target="../embeddings/oleObject931.bin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923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933.bin"/><Relationship Id="rId32" Type="http://schemas.openxmlformats.org/officeDocument/2006/relationships/oleObject" Target="../embeddings/oleObject938.bin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935.bin"/><Relationship Id="rId10" Type="http://schemas.openxmlformats.org/officeDocument/2006/relationships/oleObject" Target="../embeddings/oleObject925.bin"/><Relationship Id="rId19" Type="http://schemas.openxmlformats.org/officeDocument/2006/relationships/oleObject" Target="../embeddings/oleObject930.bin"/><Relationship Id="rId31" Type="http://schemas.openxmlformats.org/officeDocument/2006/relationships/oleObject" Target="../embeddings/oleObject937.bin"/><Relationship Id="rId4" Type="http://schemas.openxmlformats.org/officeDocument/2006/relationships/oleObject" Target="../embeddings/oleObject92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27.bin"/><Relationship Id="rId22" Type="http://schemas.openxmlformats.org/officeDocument/2006/relationships/oleObject" Target="../embeddings/oleObject932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936.bin"/><Relationship Id="rId8" Type="http://schemas.openxmlformats.org/officeDocument/2006/relationships/oleObject" Target="../embeddings/oleObject924.bin"/></Relationships>
</file>

<file path=ppt/slides/_rels/slide8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948.bin"/><Relationship Id="rId26" Type="http://schemas.openxmlformats.org/officeDocument/2006/relationships/oleObject" Target="../embeddings/oleObject953.bin"/><Relationship Id="rId3" Type="http://schemas.openxmlformats.org/officeDocument/2006/relationships/notesSlide" Target="../notesSlides/notesSlide68.xml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958.bin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945.bin"/><Relationship Id="rId17" Type="http://schemas.openxmlformats.org/officeDocument/2006/relationships/image" Target="../media/image52.wmf"/><Relationship Id="rId25" Type="http://schemas.openxmlformats.org/officeDocument/2006/relationships/image" Target="../media/image55.wmf"/><Relationship Id="rId33" Type="http://schemas.openxmlformats.org/officeDocument/2006/relationships/oleObject" Target="../embeddings/oleObject95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47.bin"/><Relationship Id="rId20" Type="http://schemas.openxmlformats.org/officeDocument/2006/relationships/oleObject" Target="../embeddings/oleObject950.bin"/><Relationship Id="rId29" Type="http://schemas.openxmlformats.org/officeDocument/2006/relationships/image" Target="../media/image57.wmf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942.bin"/><Relationship Id="rId11" Type="http://schemas.openxmlformats.org/officeDocument/2006/relationships/image" Target="../media/image48.wmf"/><Relationship Id="rId24" Type="http://schemas.openxmlformats.org/officeDocument/2006/relationships/oleObject" Target="../embeddings/oleObject952.bin"/><Relationship Id="rId32" Type="http://schemas.openxmlformats.org/officeDocument/2006/relationships/oleObject" Target="../embeddings/oleObject956.bin"/><Relationship Id="rId5" Type="http://schemas.openxmlformats.org/officeDocument/2006/relationships/image" Target="../media/image42.wmf"/><Relationship Id="rId15" Type="http://schemas.openxmlformats.org/officeDocument/2006/relationships/image" Target="../media/image51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954.bin"/><Relationship Id="rId10" Type="http://schemas.openxmlformats.org/officeDocument/2006/relationships/oleObject" Target="../embeddings/oleObject944.bin"/><Relationship Id="rId19" Type="http://schemas.openxmlformats.org/officeDocument/2006/relationships/oleObject" Target="../embeddings/oleObject949.bin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941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946.bin"/><Relationship Id="rId22" Type="http://schemas.openxmlformats.org/officeDocument/2006/relationships/oleObject" Target="../embeddings/oleObject951.bin"/><Relationship Id="rId27" Type="http://schemas.openxmlformats.org/officeDocument/2006/relationships/image" Target="../media/image56.wmf"/><Relationship Id="rId30" Type="http://schemas.openxmlformats.org/officeDocument/2006/relationships/oleObject" Target="../embeddings/oleObject955.bin"/><Relationship Id="rId35" Type="http://schemas.openxmlformats.org/officeDocument/2006/relationships/oleObject" Target="../embeddings/oleObject959.bin"/><Relationship Id="rId8" Type="http://schemas.openxmlformats.org/officeDocument/2006/relationships/oleObject" Target="../embeddings/oleObject943.bin"/></Relationships>
</file>

<file path=ppt/slides/_rels/slide8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wmf"/><Relationship Id="rId18" Type="http://schemas.openxmlformats.org/officeDocument/2006/relationships/oleObject" Target="../embeddings/oleObject968.bin"/><Relationship Id="rId26" Type="http://schemas.openxmlformats.org/officeDocument/2006/relationships/oleObject" Target="../embeddings/oleObject972.bin"/><Relationship Id="rId21" Type="http://schemas.openxmlformats.org/officeDocument/2006/relationships/image" Target="../media/image82.wmf"/><Relationship Id="rId34" Type="http://schemas.openxmlformats.org/officeDocument/2006/relationships/oleObject" Target="../embeddings/oleObject976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965.bin"/><Relationship Id="rId17" Type="http://schemas.openxmlformats.org/officeDocument/2006/relationships/image" Target="../media/image42.wmf"/><Relationship Id="rId25" Type="http://schemas.openxmlformats.org/officeDocument/2006/relationships/image" Target="../media/image54.wmf"/><Relationship Id="rId33" Type="http://schemas.openxmlformats.org/officeDocument/2006/relationships/image" Target="../media/image5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67.bin"/><Relationship Id="rId20" Type="http://schemas.openxmlformats.org/officeDocument/2006/relationships/oleObject" Target="../embeddings/oleObject969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961.bin"/><Relationship Id="rId11" Type="http://schemas.openxmlformats.org/officeDocument/2006/relationships/oleObject" Target="../embeddings/oleObject964.bin"/><Relationship Id="rId24" Type="http://schemas.openxmlformats.org/officeDocument/2006/relationships/oleObject" Target="../embeddings/oleObject971.bin"/><Relationship Id="rId32" Type="http://schemas.openxmlformats.org/officeDocument/2006/relationships/oleObject" Target="../embeddings/oleObject975.bin"/><Relationship Id="rId37" Type="http://schemas.openxmlformats.org/officeDocument/2006/relationships/oleObject" Target="../embeddings/oleObject979.bin"/><Relationship Id="rId5" Type="http://schemas.openxmlformats.org/officeDocument/2006/relationships/image" Target="../media/image83.wmf"/><Relationship Id="rId15" Type="http://schemas.openxmlformats.org/officeDocument/2006/relationships/image" Target="../media/image48.wmf"/><Relationship Id="rId23" Type="http://schemas.openxmlformats.org/officeDocument/2006/relationships/image" Target="../media/image53.wmf"/><Relationship Id="rId28" Type="http://schemas.openxmlformats.org/officeDocument/2006/relationships/oleObject" Target="../embeddings/oleObject973.bin"/><Relationship Id="rId36" Type="http://schemas.openxmlformats.org/officeDocument/2006/relationships/oleObject" Target="../embeddings/oleObject978.bin"/><Relationship Id="rId10" Type="http://schemas.openxmlformats.org/officeDocument/2006/relationships/oleObject" Target="../embeddings/oleObject963.bin"/><Relationship Id="rId19" Type="http://schemas.openxmlformats.org/officeDocument/2006/relationships/image" Target="../media/image81.wmf"/><Relationship Id="rId31" Type="http://schemas.openxmlformats.org/officeDocument/2006/relationships/image" Target="../media/image58.wmf"/><Relationship Id="rId4" Type="http://schemas.openxmlformats.org/officeDocument/2006/relationships/oleObject" Target="../embeddings/oleObject960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966.bin"/><Relationship Id="rId22" Type="http://schemas.openxmlformats.org/officeDocument/2006/relationships/oleObject" Target="../embeddings/oleObject970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974.bin"/><Relationship Id="rId35" Type="http://schemas.openxmlformats.org/officeDocument/2006/relationships/oleObject" Target="../embeddings/oleObject977.bin"/><Relationship Id="rId8" Type="http://schemas.openxmlformats.org/officeDocument/2006/relationships/oleObject" Target="../embeddings/oleObject962.bin"/><Relationship Id="rId3" Type="http://schemas.openxmlformats.org/officeDocument/2006/relationships/notesSlide" Target="../notesSlides/notesSlide69.xml"/></Relationships>
</file>

<file path=ppt/slides/_rels/slide8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.wmf"/><Relationship Id="rId18" Type="http://schemas.openxmlformats.org/officeDocument/2006/relationships/oleObject" Target="../embeddings/oleObject988.bin"/><Relationship Id="rId26" Type="http://schemas.openxmlformats.org/officeDocument/2006/relationships/oleObject" Target="../embeddings/oleObject992.bin"/><Relationship Id="rId39" Type="http://schemas.openxmlformats.org/officeDocument/2006/relationships/oleObject" Target="../embeddings/oleObject1000.bin"/><Relationship Id="rId21" Type="http://schemas.openxmlformats.org/officeDocument/2006/relationships/image" Target="../media/image81.wmf"/><Relationship Id="rId34" Type="http://schemas.openxmlformats.org/officeDocument/2006/relationships/oleObject" Target="../embeddings/oleObject996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984.bin"/><Relationship Id="rId17" Type="http://schemas.openxmlformats.org/officeDocument/2006/relationships/oleObject" Target="../embeddings/oleObject987.bin"/><Relationship Id="rId25" Type="http://schemas.openxmlformats.org/officeDocument/2006/relationships/image" Target="../media/image53.wmf"/><Relationship Id="rId33" Type="http://schemas.openxmlformats.org/officeDocument/2006/relationships/image" Target="../media/image59.wmf"/><Relationship Id="rId38" Type="http://schemas.openxmlformats.org/officeDocument/2006/relationships/oleObject" Target="../embeddings/oleObject99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86.bin"/><Relationship Id="rId20" Type="http://schemas.openxmlformats.org/officeDocument/2006/relationships/oleObject" Target="../embeddings/oleObject989.bin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981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991.bin"/><Relationship Id="rId32" Type="http://schemas.openxmlformats.org/officeDocument/2006/relationships/oleObject" Target="../embeddings/oleObject995.bin"/><Relationship Id="rId37" Type="http://schemas.openxmlformats.org/officeDocument/2006/relationships/oleObject" Target="../embeddings/oleObject998.bin"/><Relationship Id="rId5" Type="http://schemas.openxmlformats.org/officeDocument/2006/relationships/image" Target="../media/image83.wmf"/><Relationship Id="rId15" Type="http://schemas.openxmlformats.org/officeDocument/2006/relationships/image" Target="../media/image52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993.bin"/><Relationship Id="rId36" Type="http://schemas.openxmlformats.org/officeDocument/2006/relationships/oleObject" Target="../embeddings/oleObject997.bin"/><Relationship Id="rId10" Type="http://schemas.openxmlformats.org/officeDocument/2006/relationships/oleObject" Target="../embeddings/oleObject983.bin"/><Relationship Id="rId19" Type="http://schemas.openxmlformats.org/officeDocument/2006/relationships/image" Target="../media/image42.wmf"/><Relationship Id="rId31" Type="http://schemas.openxmlformats.org/officeDocument/2006/relationships/image" Target="../media/image56.wmf"/><Relationship Id="rId4" Type="http://schemas.openxmlformats.org/officeDocument/2006/relationships/oleObject" Target="../embeddings/oleObject980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985.bin"/><Relationship Id="rId22" Type="http://schemas.openxmlformats.org/officeDocument/2006/relationships/oleObject" Target="../embeddings/oleObject990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994.bin"/><Relationship Id="rId35" Type="http://schemas.openxmlformats.org/officeDocument/2006/relationships/image" Target="../media/image50.wmf"/><Relationship Id="rId8" Type="http://schemas.openxmlformats.org/officeDocument/2006/relationships/oleObject" Target="../embeddings/oleObject982.bin"/><Relationship Id="rId3" Type="http://schemas.openxmlformats.org/officeDocument/2006/relationships/notesSlide" Target="../notesSlides/notesSlide70.xml"/></Relationships>
</file>

<file path=ppt/slides/_rels/slide8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6.bin"/><Relationship Id="rId18" Type="http://schemas.openxmlformats.org/officeDocument/2006/relationships/oleObject" Target="../embeddings/oleObject1009.bin"/><Relationship Id="rId26" Type="http://schemas.openxmlformats.org/officeDocument/2006/relationships/image" Target="../media/image53.wmf"/><Relationship Id="rId39" Type="http://schemas.openxmlformats.org/officeDocument/2006/relationships/oleObject" Target="../embeddings/oleObject1021.bin"/><Relationship Id="rId21" Type="http://schemas.openxmlformats.org/officeDocument/2006/relationships/oleObject" Target="../embeddings/oleObject1011.bin"/><Relationship Id="rId34" Type="http://schemas.openxmlformats.org/officeDocument/2006/relationships/image" Target="../media/image59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005.bin"/><Relationship Id="rId17" Type="http://schemas.openxmlformats.org/officeDocument/2006/relationships/image" Target="../media/image58.wmf"/><Relationship Id="rId25" Type="http://schemas.openxmlformats.org/officeDocument/2006/relationships/oleObject" Target="../embeddings/oleObject1013.bin"/><Relationship Id="rId33" Type="http://schemas.openxmlformats.org/officeDocument/2006/relationships/oleObject" Target="../embeddings/oleObject1017.bin"/><Relationship Id="rId38" Type="http://schemas.openxmlformats.org/officeDocument/2006/relationships/oleObject" Target="../embeddings/oleObject102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08.bin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1015.bin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1002.bin"/><Relationship Id="rId11" Type="http://schemas.openxmlformats.org/officeDocument/2006/relationships/image" Target="../media/image52.wmf"/><Relationship Id="rId24" Type="http://schemas.openxmlformats.org/officeDocument/2006/relationships/image" Target="../media/image82.wmf"/><Relationship Id="rId32" Type="http://schemas.openxmlformats.org/officeDocument/2006/relationships/image" Target="../media/image56.wmf"/><Relationship Id="rId37" Type="http://schemas.openxmlformats.org/officeDocument/2006/relationships/oleObject" Target="../embeddings/oleObject1019.bin"/><Relationship Id="rId40" Type="http://schemas.openxmlformats.org/officeDocument/2006/relationships/oleObject" Target="../embeddings/oleObject1022.bin"/><Relationship Id="rId5" Type="http://schemas.openxmlformats.org/officeDocument/2006/relationships/image" Target="../media/image48.wmf"/><Relationship Id="rId15" Type="http://schemas.openxmlformats.org/officeDocument/2006/relationships/image" Target="../media/image83.wmf"/><Relationship Id="rId23" Type="http://schemas.openxmlformats.org/officeDocument/2006/relationships/oleObject" Target="../embeddings/oleObject1012.bin"/><Relationship Id="rId28" Type="http://schemas.openxmlformats.org/officeDocument/2006/relationships/image" Target="../media/image54.wmf"/><Relationship Id="rId36" Type="http://schemas.openxmlformats.org/officeDocument/2006/relationships/image" Target="../media/image50.wmf"/><Relationship Id="rId10" Type="http://schemas.openxmlformats.org/officeDocument/2006/relationships/oleObject" Target="../embeddings/oleObject1004.bin"/><Relationship Id="rId19" Type="http://schemas.openxmlformats.org/officeDocument/2006/relationships/oleObject" Target="../embeddings/oleObject1010.bin"/><Relationship Id="rId31" Type="http://schemas.openxmlformats.org/officeDocument/2006/relationships/oleObject" Target="../embeddings/oleObject1016.bin"/><Relationship Id="rId4" Type="http://schemas.openxmlformats.org/officeDocument/2006/relationships/oleObject" Target="../embeddings/oleObject100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1007.bin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1014.bin"/><Relationship Id="rId30" Type="http://schemas.openxmlformats.org/officeDocument/2006/relationships/image" Target="../media/image55.wmf"/><Relationship Id="rId35" Type="http://schemas.openxmlformats.org/officeDocument/2006/relationships/oleObject" Target="../embeddings/oleObject1018.bin"/><Relationship Id="rId8" Type="http://schemas.openxmlformats.org/officeDocument/2006/relationships/oleObject" Target="../embeddings/oleObject1003.bin"/><Relationship Id="rId3" Type="http://schemas.openxmlformats.org/officeDocument/2006/relationships/notesSlide" Target="../notesSlides/notesSlide71.xml"/></Relationships>
</file>

<file path=ppt/slides/_rels/slide8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8.wmf"/><Relationship Id="rId18" Type="http://schemas.openxmlformats.org/officeDocument/2006/relationships/oleObject" Target="../embeddings/oleObject1030.bin"/><Relationship Id="rId26" Type="http://schemas.openxmlformats.org/officeDocument/2006/relationships/oleObject" Target="../embeddings/oleObject1035.bin"/><Relationship Id="rId39" Type="http://schemas.openxmlformats.org/officeDocument/2006/relationships/image" Target="../media/image50.wmf"/><Relationship Id="rId21" Type="http://schemas.openxmlformats.org/officeDocument/2006/relationships/oleObject" Target="../embeddings/oleObject1032.bin"/><Relationship Id="rId34" Type="http://schemas.openxmlformats.org/officeDocument/2006/relationships/oleObject" Target="../embeddings/oleObject1039.bin"/><Relationship Id="rId42" Type="http://schemas.openxmlformats.org/officeDocument/2006/relationships/oleObject" Target="../embeddings/oleObject1044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29.bin"/><Relationship Id="rId20" Type="http://schemas.openxmlformats.org/officeDocument/2006/relationships/oleObject" Target="../embeddings/oleObject1031.bin"/><Relationship Id="rId29" Type="http://schemas.openxmlformats.org/officeDocument/2006/relationships/image" Target="../media/image53.wmf"/><Relationship Id="rId41" Type="http://schemas.openxmlformats.org/officeDocument/2006/relationships/oleObject" Target="../embeddings/oleObject1043.bin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1024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034.bin"/><Relationship Id="rId32" Type="http://schemas.openxmlformats.org/officeDocument/2006/relationships/oleObject" Target="../embeddings/oleObject1038.bin"/><Relationship Id="rId37" Type="http://schemas.openxmlformats.org/officeDocument/2006/relationships/image" Target="../media/image59.wmf"/><Relationship Id="rId40" Type="http://schemas.openxmlformats.org/officeDocument/2006/relationships/oleObject" Target="../embeddings/oleObject1042.bin"/><Relationship Id="rId5" Type="http://schemas.openxmlformats.org/officeDocument/2006/relationships/image" Target="../media/image83.wmf"/><Relationship Id="rId15" Type="http://schemas.openxmlformats.org/officeDocument/2006/relationships/image" Target="../media/image49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1036.bin"/><Relationship Id="rId36" Type="http://schemas.openxmlformats.org/officeDocument/2006/relationships/oleObject" Target="../embeddings/oleObject1040.bin"/><Relationship Id="rId10" Type="http://schemas.openxmlformats.org/officeDocument/2006/relationships/oleObject" Target="../embeddings/oleObject1026.bin"/><Relationship Id="rId19" Type="http://schemas.openxmlformats.org/officeDocument/2006/relationships/image" Target="../media/image52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1023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028.bin"/><Relationship Id="rId22" Type="http://schemas.openxmlformats.org/officeDocument/2006/relationships/oleObject" Target="../embeddings/oleObject1033.bin"/><Relationship Id="rId27" Type="http://schemas.openxmlformats.org/officeDocument/2006/relationships/image" Target="../media/image82.wmf"/><Relationship Id="rId30" Type="http://schemas.openxmlformats.org/officeDocument/2006/relationships/oleObject" Target="../embeddings/oleObject1037.bin"/><Relationship Id="rId35" Type="http://schemas.openxmlformats.org/officeDocument/2006/relationships/image" Target="../media/image56.wmf"/><Relationship Id="rId43" Type="http://schemas.openxmlformats.org/officeDocument/2006/relationships/oleObject" Target="../embeddings/oleObject1045.bin"/><Relationship Id="rId8" Type="http://schemas.openxmlformats.org/officeDocument/2006/relationships/oleObject" Target="../embeddings/oleObject1025.bin"/><Relationship Id="rId3" Type="http://schemas.openxmlformats.org/officeDocument/2006/relationships/notesSlide" Target="../notesSlides/notesSlide72.xml"/><Relationship Id="rId12" Type="http://schemas.openxmlformats.org/officeDocument/2006/relationships/oleObject" Target="../embeddings/oleObject1027.bin"/><Relationship Id="rId17" Type="http://schemas.openxmlformats.org/officeDocument/2006/relationships/image" Target="../media/image51.wmf"/><Relationship Id="rId25" Type="http://schemas.openxmlformats.org/officeDocument/2006/relationships/image" Target="../media/image81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1041.bin"/></Relationships>
</file>

<file path=ppt/slides/_rels/slide8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oleObject" Target="../embeddings/oleObject1053.bin"/><Relationship Id="rId26" Type="http://schemas.openxmlformats.org/officeDocument/2006/relationships/oleObject" Target="../embeddings/oleObject1057.bin"/><Relationship Id="rId39" Type="http://schemas.openxmlformats.org/officeDocument/2006/relationships/image" Target="../media/image60.wmf"/><Relationship Id="rId21" Type="http://schemas.openxmlformats.org/officeDocument/2006/relationships/image" Target="../media/image49.wmf"/><Relationship Id="rId34" Type="http://schemas.openxmlformats.org/officeDocument/2006/relationships/oleObject" Target="../embeddings/oleObject1062.bin"/><Relationship Id="rId42" Type="http://schemas.openxmlformats.org/officeDocument/2006/relationships/oleObject" Target="../embeddings/oleObject1066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52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1047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056.bin"/><Relationship Id="rId32" Type="http://schemas.openxmlformats.org/officeDocument/2006/relationships/oleObject" Target="../embeddings/oleObject1061.bin"/><Relationship Id="rId37" Type="http://schemas.openxmlformats.org/officeDocument/2006/relationships/image" Target="../media/image48.wmf"/><Relationship Id="rId40" Type="http://schemas.openxmlformats.org/officeDocument/2006/relationships/oleObject" Target="../embeddings/oleObject1065.bin"/><Relationship Id="rId45" Type="http://schemas.openxmlformats.org/officeDocument/2006/relationships/oleObject" Target="../embeddings/oleObject1069.bin"/><Relationship Id="rId5" Type="http://schemas.openxmlformats.org/officeDocument/2006/relationships/image" Target="../media/image83.wmf"/><Relationship Id="rId15" Type="http://schemas.openxmlformats.org/officeDocument/2006/relationships/image" Target="../media/image42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1059.bin"/><Relationship Id="rId36" Type="http://schemas.openxmlformats.org/officeDocument/2006/relationships/oleObject" Target="../embeddings/oleObject1063.bin"/><Relationship Id="rId10" Type="http://schemas.openxmlformats.org/officeDocument/2006/relationships/oleObject" Target="../embeddings/oleObject1049.bin"/><Relationship Id="rId19" Type="http://schemas.openxmlformats.org/officeDocument/2006/relationships/image" Target="../media/image82.wmf"/><Relationship Id="rId31" Type="http://schemas.openxmlformats.org/officeDocument/2006/relationships/image" Target="../media/image54.wmf"/><Relationship Id="rId44" Type="http://schemas.openxmlformats.org/officeDocument/2006/relationships/oleObject" Target="../embeddings/oleObject1068.bin"/><Relationship Id="rId4" Type="http://schemas.openxmlformats.org/officeDocument/2006/relationships/oleObject" Target="../embeddings/oleObject1046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051.bin"/><Relationship Id="rId22" Type="http://schemas.openxmlformats.org/officeDocument/2006/relationships/oleObject" Target="../embeddings/oleObject1055.bin"/><Relationship Id="rId27" Type="http://schemas.openxmlformats.org/officeDocument/2006/relationships/oleObject" Target="../embeddings/oleObject1058.bin"/><Relationship Id="rId30" Type="http://schemas.openxmlformats.org/officeDocument/2006/relationships/oleObject" Target="../embeddings/oleObject1060.bin"/><Relationship Id="rId35" Type="http://schemas.openxmlformats.org/officeDocument/2006/relationships/image" Target="../media/image56.wmf"/><Relationship Id="rId43" Type="http://schemas.openxmlformats.org/officeDocument/2006/relationships/oleObject" Target="../embeddings/oleObject1067.bin"/><Relationship Id="rId8" Type="http://schemas.openxmlformats.org/officeDocument/2006/relationships/oleObject" Target="../embeddings/oleObject1048.bin"/><Relationship Id="rId3" Type="http://schemas.openxmlformats.org/officeDocument/2006/relationships/notesSlide" Target="../notesSlides/notesSlide73.xml"/><Relationship Id="rId12" Type="http://schemas.openxmlformats.org/officeDocument/2006/relationships/oleObject" Target="../embeddings/oleObject1050.bin"/><Relationship Id="rId17" Type="http://schemas.openxmlformats.org/officeDocument/2006/relationships/image" Target="../media/image81.wmf"/><Relationship Id="rId25" Type="http://schemas.openxmlformats.org/officeDocument/2006/relationships/image" Target="../media/image52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1064.bin"/><Relationship Id="rId20" Type="http://schemas.openxmlformats.org/officeDocument/2006/relationships/oleObject" Target="../embeddings/oleObject1054.bin"/><Relationship Id="rId41" Type="http://schemas.openxmlformats.org/officeDocument/2006/relationships/image" Target="../media/image50.wmf"/></Relationships>
</file>

<file path=ppt/slides/_rels/slide8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image" Target="../media/image81.wmf"/><Relationship Id="rId26" Type="http://schemas.openxmlformats.org/officeDocument/2006/relationships/image" Target="../media/image52.wmf"/><Relationship Id="rId39" Type="http://schemas.openxmlformats.org/officeDocument/2006/relationships/oleObject" Target="../embeddings/oleObject1089.bin"/><Relationship Id="rId21" Type="http://schemas.openxmlformats.org/officeDocument/2006/relationships/oleObject" Target="../embeddings/oleObject1079.bin"/><Relationship Id="rId34" Type="http://schemas.openxmlformats.org/officeDocument/2006/relationships/image" Target="../media/image55.wmf"/><Relationship Id="rId42" Type="http://schemas.openxmlformats.org/officeDocument/2006/relationships/image" Target="../media/image50.wmf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wmf"/><Relationship Id="rId29" Type="http://schemas.openxmlformats.org/officeDocument/2006/relationships/oleObject" Target="../embeddings/oleObject1084.bin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1071.bin"/><Relationship Id="rId11" Type="http://schemas.openxmlformats.org/officeDocument/2006/relationships/image" Target="../media/image85.wmf"/><Relationship Id="rId24" Type="http://schemas.openxmlformats.org/officeDocument/2006/relationships/image" Target="../media/image51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1088.bin"/><Relationship Id="rId40" Type="http://schemas.openxmlformats.org/officeDocument/2006/relationships/image" Target="../media/image60.wmf"/><Relationship Id="rId45" Type="http://schemas.openxmlformats.org/officeDocument/2006/relationships/oleObject" Target="../embeddings/oleObject1093.bin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1076.bin"/><Relationship Id="rId23" Type="http://schemas.openxmlformats.org/officeDocument/2006/relationships/oleObject" Target="../embeddings/oleObject1080.bin"/><Relationship Id="rId28" Type="http://schemas.openxmlformats.org/officeDocument/2006/relationships/oleObject" Target="../embeddings/oleObject1083.bin"/><Relationship Id="rId36" Type="http://schemas.openxmlformats.org/officeDocument/2006/relationships/image" Target="../media/image56.wmf"/><Relationship Id="rId10" Type="http://schemas.openxmlformats.org/officeDocument/2006/relationships/oleObject" Target="../embeddings/oleObject1073.bin"/><Relationship Id="rId19" Type="http://schemas.openxmlformats.org/officeDocument/2006/relationships/oleObject" Target="../embeddings/oleObject1078.bin"/><Relationship Id="rId31" Type="http://schemas.openxmlformats.org/officeDocument/2006/relationships/oleObject" Target="../embeddings/oleObject1085.bin"/><Relationship Id="rId44" Type="http://schemas.openxmlformats.org/officeDocument/2006/relationships/oleObject" Target="../embeddings/oleObject1092.bin"/><Relationship Id="rId4" Type="http://schemas.openxmlformats.org/officeDocument/2006/relationships/oleObject" Target="../embeddings/oleObject1070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075.bin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1082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1087.bin"/><Relationship Id="rId43" Type="http://schemas.openxmlformats.org/officeDocument/2006/relationships/oleObject" Target="../embeddings/oleObject1091.bin"/><Relationship Id="rId8" Type="http://schemas.openxmlformats.org/officeDocument/2006/relationships/oleObject" Target="../embeddings/oleObject1072.bin"/><Relationship Id="rId3" Type="http://schemas.openxmlformats.org/officeDocument/2006/relationships/notesSlide" Target="../notesSlides/notesSlide74.xml"/><Relationship Id="rId12" Type="http://schemas.openxmlformats.org/officeDocument/2006/relationships/oleObject" Target="../embeddings/oleObject1074.bin"/><Relationship Id="rId17" Type="http://schemas.openxmlformats.org/officeDocument/2006/relationships/oleObject" Target="../embeddings/oleObject1077.bin"/><Relationship Id="rId25" Type="http://schemas.openxmlformats.org/officeDocument/2006/relationships/oleObject" Target="../embeddings/oleObject1081.bin"/><Relationship Id="rId33" Type="http://schemas.openxmlformats.org/officeDocument/2006/relationships/oleObject" Target="../embeddings/oleObject1086.bin"/><Relationship Id="rId38" Type="http://schemas.openxmlformats.org/officeDocument/2006/relationships/image" Target="../media/image48.wmf"/><Relationship Id="rId46" Type="http://schemas.openxmlformats.org/officeDocument/2006/relationships/oleObject" Target="../embeddings/oleObject1094.bin"/><Relationship Id="rId20" Type="http://schemas.openxmlformats.org/officeDocument/2006/relationships/image" Target="../media/image82.wmf"/><Relationship Id="rId41" Type="http://schemas.openxmlformats.org/officeDocument/2006/relationships/oleObject" Target="../embeddings/oleObject109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image" Target="../media/image81.wmf"/><Relationship Id="rId26" Type="http://schemas.openxmlformats.org/officeDocument/2006/relationships/image" Target="../media/image52.wmf"/><Relationship Id="rId39" Type="http://schemas.openxmlformats.org/officeDocument/2006/relationships/oleObject" Target="../embeddings/oleObject1114.bin"/><Relationship Id="rId21" Type="http://schemas.openxmlformats.org/officeDocument/2006/relationships/oleObject" Target="../embeddings/oleObject1104.bin"/><Relationship Id="rId34" Type="http://schemas.openxmlformats.org/officeDocument/2006/relationships/image" Target="../media/image55.wmf"/><Relationship Id="rId42" Type="http://schemas.openxmlformats.org/officeDocument/2006/relationships/image" Target="../media/image61.wmf"/><Relationship Id="rId47" Type="http://schemas.openxmlformats.org/officeDocument/2006/relationships/oleObject" Target="../embeddings/oleObject1119.bin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wmf"/><Relationship Id="rId29" Type="http://schemas.openxmlformats.org/officeDocument/2006/relationships/oleObject" Target="../embeddings/oleObject1109.bin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1096.bin"/><Relationship Id="rId11" Type="http://schemas.openxmlformats.org/officeDocument/2006/relationships/image" Target="../media/image85.wmf"/><Relationship Id="rId24" Type="http://schemas.openxmlformats.org/officeDocument/2006/relationships/image" Target="../media/image51.wmf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1113.bin"/><Relationship Id="rId40" Type="http://schemas.openxmlformats.org/officeDocument/2006/relationships/image" Target="../media/image60.wmf"/><Relationship Id="rId45" Type="http://schemas.openxmlformats.org/officeDocument/2006/relationships/oleObject" Target="../embeddings/oleObject1117.bin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1101.bin"/><Relationship Id="rId23" Type="http://schemas.openxmlformats.org/officeDocument/2006/relationships/oleObject" Target="../embeddings/oleObject1105.bin"/><Relationship Id="rId28" Type="http://schemas.openxmlformats.org/officeDocument/2006/relationships/oleObject" Target="../embeddings/oleObject1108.bin"/><Relationship Id="rId36" Type="http://schemas.openxmlformats.org/officeDocument/2006/relationships/image" Target="../media/image56.wmf"/><Relationship Id="rId10" Type="http://schemas.openxmlformats.org/officeDocument/2006/relationships/oleObject" Target="../embeddings/oleObject1098.bin"/><Relationship Id="rId19" Type="http://schemas.openxmlformats.org/officeDocument/2006/relationships/oleObject" Target="../embeddings/oleObject1103.bin"/><Relationship Id="rId31" Type="http://schemas.openxmlformats.org/officeDocument/2006/relationships/oleObject" Target="../embeddings/oleObject1110.bin"/><Relationship Id="rId44" Type="http://schemas.openxmlformats.org/officeDocument/2006/relationships/image" Target="../media/image50.wmf"/><Relationship Id="rId4" Type="http://schemas.openxmlformats.org/officeDocument/2006/relationships/oleObject" Target="../embeddings/oleObject1095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100.bin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1107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1112.bin"/><Relationship Id="rId43" Type="http://schemas.openxmlformats.org/officeDocument/2006/relationships/oleObject" Target="../embeddings/oleObject1116.bin"/><Relationship Id="rId8" Type="http://schemas.openxmlformats.org/officeDocument/2006/relationships/oleObject" Target="../embeddings/oleObject1097.bin"/><Relationship Id="rId3" Type="http://schemas.openxmlformats.org/officeDocument/2006/relationships/notesSlide" Target="../notesSlides/notesSlide75.xml"/><Relationship Id="rId12" Type="http://schemas.openxmlformats.org/officeDocument/2006/relationships/oleObject" Target="../embeddings/oleObject1099.bin"/><Relationship Id="rId17" Type="http://schemas.openxmlformats.org/officeDocument/2006/relationships/oleObject" Target="../embeddings/oleObject1102.bin"/><Relationship Id="rId25" Type="http://schemas.openxmlformats.org/officeDocument/2006/relationships/oleObject" Target="../embeddings/oleObject1106.bin"/><Relationship Id="rId33" Type="http://schemas.openxmlformats.org/officeDocument/2006/relationships/oleObject" Target="../embeddings/oleObject1111.bin"/><Relationship Id="rId38" Type="http://schemas.openxmlformats.org/officeDocument/2006/relationships/image" Target="../media/image48.wmf"/><Relationship Id="rId46" Type="http://schemas.openxmlformats.org/officeDocument/2006/relationships/oleObject" Target="../embeddings/oleObject1118.bin"/><Relationship Id="rId20" Type="http://schemas.openxmlformats.org/officeDocument/2006/relationships/image" Target="../media/image82.wmf"/><Relationship Id="rId41" Type="http://schemas.openxmlformats.org/officeDocument/2006/relationships/oleObject" Target="../embeddings/oleObject1115.bin"/></Relationships>
</file>

<file path=ppt/slides/_rels/slide9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image" Target="../media/image81.wmf"/><Relationship Id="rId26" Type="http://schemas.openxmlformats.org/officeDocument/2006/relationships/image" Target="../media/image52.wmf"/><Relationship Id="rId39" Type="http://schemas.openxmlformats.org/officeDocument/2006/relationships/oleObject" Target="../embeddings/oleObject1139.bin"/><Relationship Id="rId21" Type="http://schemas.openxmlformats.org/officeDocument/2006/relationships/oleObject" Target="../embeddings/oleObject1129.bin"/><Relationship Id="rId34" Type="http://schemas.openxmlformats.org/officeDocument/2006/relationships/oleObject" Target="../embeddings/oleObject1136.bin"/><Relationship Id="rId42" Type="http://schemas.openxmlformats.org/officeDocument/2006/relationships/oleObject" Target="../embeddings/oleObject1141.bin"/><Relationship Id="rId47" Type="http://schemas.openxmlformats.org/officeDocument/2006/relationships/oleObject" Target="../embeddings/oleObject1144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wmf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1121.bin"/><Relationship Id="rId11" Type="http://schemas.openxmlformats.org/officeDocument/2006/relationships/image" Target="../media/image85.wmf"/><Relationship Id="rId24" Type="http://schemas.openxmlformats.org/officeDocument/2006/relationships/image" Target="../media/image51.wmf"/><Relationship Id="rId32" Type="http://schemas.openxmlformats.org/officeDocument/2006/relationships/oleObject" Target="../embeddings/oleObject1135.bin"/><Relationship Id="rId37" Type="http://schemas.openxmlformats.org/officeDocument/2006/relationships/oleObject" Target="../embeddings/oleObject1138.bin"/><Relationship Id="rId40" Type="http://schemas.openxmlformats.org/officeDocument/2006/relationships/oleObject" Target="../embeddings/oleObject1140.bin"/><Relationship Id="rId45" Type="http://schemas.openxmlformats.org/officeDocument/2006/relationships/image" Target="../media/image50.wmf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1126.bin"/><Relationship Id="rId23" Type="http://schemas.openxmlformats.org/officeDocument/2006/relationships/oleObject" Target="../embeddings/oleObject1130.bin"/><Relationship Id="rId28" Type="http://schemas.openxmlformats.org/officeDocument/2006/relationships/oleObject" Target="../embeddings/oleObject1133.bin"/><Relationship Id="rId36" Type="http://schemas.openxmlformats.org/officeDocument/2006/relationships/oleObject" Target="../embeddings/oleObject1137.bin"/><Relationship Id="rId10" Type="http://schemas.openxmlformats.org/officeDocument/2006/relationships/oleObject" Target="../embeddings/oleObject1123.bin"/><Relationship Id="rId19" Type="http://schemas.openxmlformats.org/officeDocument/2006/relationships/oleObject" Target="../embeddings/oleObject1128.bin"/><Relationship Id="rId31" Type="http://schemas.openxmlformats.org/officeDocument/2006/relationships/image" Target="../media/image54.wmf"/><Relationship Id="rId44" Type="http://schemas.openxmlformats.org/officeDocument/2006/relationships/oleObject" Target="../embeddings/oleObject1142.bin"/><Relationship Id="rId4" Type="http://schemas.openxmlformats.org/officeDocument/2006/relationships/oleObject" Target="../embeddings/oleObject1120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125.bin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1132.bin"/><Relationship Id="rId30" Type="http://schemas.openxmlformats.org/officeDocument/2006/relationships/oleObject" Target="../embeddings/oleObject1134.bin"/><Relationship Id="rId35" Type="http://schemas.openxmlformats.org/officeDocument/2006/relationships/image" Target="../media/image56.wmf"/><Relationship Id="rId43" Type="http://schemas.openxmlformats.org/officeDocument/2006/relationships/image" Target="../media/image62.wmf"/><Relationship Id="rId8" Type="http://schemas.openxmlformats.org/officeDocument/2006/relationships/oleObject" Target="../embeddings/oleObject1122.bin"/><Relationship Id="rId3" Type="http://schemas.openxmlformats.org/officeDocument/2006/relationships/notesSlide" Target="../notesSlides/notesSlide76.xml"/><Relationship Id="rId12" Type="http://schemas.openxmlformats.org/officeDocument/2006/relationships/oleObject" Target="../embeddings/oleObject1124.bin"/><Relationship Id="rId17" Type="http://schemas.openxmlformats.org/officeDocument/2006/relationships/oleObject" Target="../embeddings/oleObject1127.bin"/><Relationship Id="rId25" Type="http://schemas.openxmlformats.org/officeDocument/2006/relationships/oleObject" Target="../embeddings/oleObject1131.bin"/><Relationship Id="rId33" Type="http://schemas.openxmlformats.org/officeDocument/2006/relationships/image" Target="../media/image55.wmf"/><Relationship Id="rId38" Type="http://schemas.openxmlformats.org/officeDocument/2006/relationships/image" Target="../media/image61.wmf"/><Relationship Id="rId46" Type="http://schemas.openxmlformats.org/officeDocument/2006/relationships/oleObject" Target="../embeddings/oleObject1143.bin"/><Relationship Id="rId20" Type="http://schemas.openxmlformats.org/officeDocument/2006/relationships/image" Target="../media/image82.wmf"/><Relationship Id="rId41" Type="http://schemas.openxmlformats.org/officeDocument/2006/relationships/image" Target="../media/image48.wmf"/></Relationships>
</file>

<file path=ppt/slides/_rels/slide9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image" Target="../media/image81.wmf"/><Relationship Id="rId26" Type="http://schemas.openxmlformats.org/officeDocument/2006/relationships/oleObject" Target="../embeddings/oleObject1157.bin"/><Relationship Id="rId39" Type="http://schemas.openxmlformats.org/officeDocument/2006/relationships/image" Target="../media/image49.wmf"/><Relationship Id="rId21" Type="http://schemas.openxmlformats.org/officeDocument/2006/relationships/oleObject" Target="../embeddings/oleObject1154.bin"/><Relationship Id="rId34" Type="http://schemas.openxmlformats.org/officeDocument/2006/relationships/image" Target="../media/image56.wmf"/><Relationship Id="rId42" Type="http://schemas.openxmlformats.org/officeDocument/2006/relationships/oleObject" Target="../embeddings/oleObject1166.bin"/><Relationship Id="rId47" Type="http://schemas.openxmlformats.org/officeDocument/2006/relationships/oleObject" Target="../embeddings/oleObject1169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2.wmf"/><Relationship Id="rId29" Type="http://schemas.openxmlformats.org/officeDocument/2006/relationships/oleObject" Target="../embeddings/oleObject1159.bin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1146.bin"/><Relationship Id="rId11" Type="http://schemas.openxmlformats.org/officeDocument/2006/relationships/image" Target="../media/image85.wmf"/><Relationship Id="rId24" Type="http://schemas.openxmlformats.org/officeDocument/2006/relationships/image" Target="../media/image52.wmf"/><Relationship Id="rId32" Type="http://schemas.openxmlformats.org/officeDocument/2006/relationships/image" Target="../media/image55.wmf"/><Relationship Id="rId37" Type="http://schemas.openxmlformats.org/officeDocument/2006/relationships/oleObject" Target="../embeddings/oleObject1163.bin"/><Relationship Id="rId40" Type="http://schemas.openxmlformats.org/officeDocument/2006/relationships/oleObject" Target="../embeddings/oleObject1165.bin"/><Relationship Id="rId45" Type="http://schemas.openxmlformats.org/officeDocument/2006/relationships/image" Target="../media/image50.wmf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1151.bin"/><Relationship Id="rId23" Type="http://schemas.openxmlformats.org/officeDocument/2006/relationships/oleObject" Target="../embeddings/oleObject1155.bin"/><Relationship Id="rId28" Type="http://schemas.openxmlformats.org/officeDocument/2006/relationships/image" Target="../media/image53.wmf"/><Relationship Id="rId36" Type="http://schemas.openxmlformats.org/officeDocument/2006/relationships/image" Target="../media/image61.wmf"/><Relationship Id="rId10" Type="http://schemas.openxmlformats.org/officeDocument/2006/relationships/oleObject" Target="../embeddings/oleObject1148.bin"/><Relationship Id="rId19" Type="http://schemas.openxmlformats.org/officeDocument/2006/relationships/oleObject" Target="../embeddings/oleObject1153.bin"/><Relationship Id="rId31" Type="http://schemas.openxmlformats.org/officeDocument/2006/relationships/oleObject" Target="../embeddings/oleObject1160.bin"/><Relationship Id="rId44" Type="http://schemas.openxmlformats.org/officeDocument/2006/relationships/oleObject" Target="../embeddings/oleObject1167.bin"/><Relationship Id="rId4" Type="http://schemas.openxmlformats.org/officeDocument/2006/relationships/oleObject" Target="../embeddings/oleObject1145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150.bin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1158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1162.bin"/><Relationship Id="rId43" Type="http://schemas.openxmlformats.org/officeDocument/2006/relationships/image" Target="../media/image62.wmf"/><Relationship Id="rId8" Type="http://schemas.openxmlformats.org/officeDocument/2006/relationships/oleObject" Target="../embeddings/oleObject1147.bin"/><Relationship Id="rId3" Type="http://schemas.openxmlformats.org/officeDocument/2006/relationships/notesSlide" Target="../notesSlides/notesSlide77.xml"/><Relationship Id="rId12" Type="http://schemas.openxmlformats.org/officeDocument/2006/relationships/oleObject" Target="../embeddings/oleObject1149.bin"/><Relationship Id="rId17" Type="http://schemas.openxmlformats.org/officeDocument/2006/relationships/oleObject" Target="../embeddings/oleObject1152.bin"/><Relationship Id="rId25" Type="http://schemas.openxmlformats.org/officeDocument/2006/relationships/oleObject" Target="../embeddings/oleObject1156.bin"/><Relationship Id="rId33" Type="http://schemas.openxmlformats.org/officeDocument/2006/relationships/oleObject" Target="../embeddings/oleObject1161.bin"/><Relationship Id="rId38" Type="http://schemas.openxmlformats.org/officeDocument/2006/relationships/oleObject" Target="../embeddings/oleObject1164.bin"/><Relationship Id="rId46" Type="http://schemas.openxmlformats.org/officeDocument/2006/relationships/oleObject" Target="../embeddings/oleObject1168.bin"/><Relationship Id="rId20" Type="http://schemas.openxmlformats.org/officeDocument/2006/relationships/image" Target="../media/image82.wmf"/><Relationship Id="rId41" Type="http://schemas.openxmlformats.org/officeDocument/2006/relationships/image" Target="../media/image48.wmf"/></Relationships>
</file>

<file path=ppt/slides/_rels/slide9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image" Target="../media/image63.wmf"/><Relationship Id="rId26" Type="http://schemas.openxmlformats.org/officeDocument/2006/relationships/oleObject" Target="../embeddings/oleObject1183.bin"/><Relationship Id="rId39" Type="http://schemas.openxmlformats.org/officeDocument/2006/relationships/oleObject" Target="../embeddings/oleObject1190.bin"/><Relationship Id="rId21" Type="http://schemas.openxmlformats.org/officeDocument/2006/relationships/image" Target="../media/image52.wmf"/><Relationship Id="rId34" Type="http://schemas.openxmlformats.org/officeDocument/2006/relationships/oleObject" Target="../embeddings/oleObject1187.bin"/><Relationship Id="rId42" Type="http://schemas.openxmlformats.org/officeDocument/2006/relationships/image" Target="../media/image81.wmf"/><Relationship Id="rId47" Type="http://schemas.openxmlformats.org/officeDocument/2006/relationships/oleObject" Target="../embeddings/oleObject1194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1.wmf"/><Relationship Id="rId29" Type="http://schemas.openxmlformats.org/officeDocument/2006/relationships/image" Target="../media/image55.wmf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1171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1182.bin"/><Relationship Id="rId32" Type="http://schemas.openxmlformats.org/officeDocument/2006/relationships/oleObject" Target="../embeddings/oleObject1186.bin"/><Relationship Id="rId37" Type="http://schemas.openxmlformats.org/officeDocument/2006/relationships/image" Target="../media/image61.wmf"/><Relationship Id="rId40" Type="http://schemas.openxmlformats.org/officeDocument/2006/relationships/image" Target="../media/image42.wmf"/><Relationship Id="rId45" Type="http://schemas.openxmlformats.org/officeDocument/2006/relationships/oleObject" Target="../embeddings/oleObject1193.bin"/><Relationship Id="rId5" Type="http://schemas.openxmlformats.org/officeDocument/2006/relationships/image" Target="../media/image83.wmf"/><Relationship Id="rId15" Type="http://schemas.openxmlformats.org/officeDocument/2006/relationships/oleObject" Target="../embeddings/oleObject1176.bin"/><Relationship Id="rId23" Type="http://schemas.openxmlformats.org/officeDocument/2006/relationships/oleObject" Target="../embeddings/oleObject1181.bin"/><Relationship Id="rId28" Type="http://schemas.openxmlformats.org/officeDocument/2006/relationships/oleObject" Target="../embeddings/oleObject1184.bin"/><Relationship Id="rId36" Type="http://schemas.openxmlformats.org/officeDocument/2006/relationships/oleObject" Target="../embeddings/oleObject1188.bin"/><Relationship Id="rId10" Type="http://schemas.openxmlformats.org/officeDocument/2006/relationships/oleObject" Target="../embeddings/oleObject1173.bin"/><Relationship Id="rId19" Type="http://schemas.openxmlformats.org/officeDocument/2006/relationships/oleObject" Target="../embeddings/oleObject1178.bin"/><Relationship Id="rId31" Type="http://schemas.openxmlformats.org/officeDocument/2006/relationships/image" Target="../media/image56.wmf"/><Relationship Id="rId44" Type="http://schemas.openxmlformats.org/officeDocument/2006/relationships/image" Target="../media/image82.wmf"/><Relationship Id="rId4" Type="http://schemas.openxmlformats.org/officeDocument/2006/relationships/oleObject" Target="../embeddings/oleObject1170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1175.bin"/><Relationship Id="rId22" Type="http://schemas.openxmlformats.org/officeDocument/2006/relationships/oleObject" Target="../embeddings/oleObject1180.bin"/><Relationship Id="rId27" Type="http://schemas.openxmlformats.org/officeDocument/2006/relationships/image" Target="../media/image54.wmf"/><Relationship Id="rId30" Type="http://schemas.openxmlformats.org/officeDocument/2006/relationships/oleObject" Target="../embeddings/oleObject1185.bin"/><Relationship Id="rId35" Type="http://schemas.openxmlformats.org/officeDocument/2006/relationships/image" Target="../media/image62.wmf"/><Relationship Id="rId43" Type="http://schemas.openxmlformats.org/officeDocument/2006/relationships/oleObject" Target="../embeddings/oleObject1192.bin"/><Relationship Id="rId48" Type="http://schemas.openxmlformats.org/officeDocument/2006/relationships/oleObject" Target="../embeddings/oleObject1195.bin"/><Relationship Id="rId8" Type="http://schemas.openxmlformats.org/officeDocument/2006/relationships/oleObject" Target="../embeddings/oleObject1172.bin"/><Relationship Id="rId3" Type="http://schemas.openxmlformats.org/officeDocument/2006/relationships/notesSlide" Target="../notesSlides/notesSlide78.xml"/><Relationship Id="rId12" Type="http://schemas.openxmlformats.org/officeDocument/2006/relationships/oleObject" Target="../embeddings/oleObject1174.bin"/><Relationship Id="rId17" Type="http://schemas.openxmlformats.org/officeDocument/2006/relationships/oleObject" Target="../embeddings/oleObject1177.bin"/><Relationship Id="rId25" Type="http://schemas.openxmlformats.org/officeDocument/2006/relationships/image" Target="../media/image53.wmf"/><Relationship Id="rId33" Type="http://schemas.openxmlformats.org/officeDocument/2006/relationships/image" Target="../media/image48.wmf"/><Relationship Id="rId38" Type="http://schemas.openxmlformats.org/officeDocument/2006/relationships/oleObject" Target="../embeddings/oleObject1189.bin"/><Relationship Id="rId46" Type="http://schemas.openxmlformats.org/officeDocument/2006/relationships/image" Target="../media/image50.wmf"/><Relationship Id="rId20" Type="http://schemas.openxmlformats.org/officeDocument/2006/relationships/oleObject" Target="../embeddings/oleObject1179.bin"/><Relationship Id="rId41" Type="http://schemas.openxmlformats.org/officeDocument/2006/relationships/oleObject" Target="../embeddings/oleObject1191.bin"/></Relationships>
</file>

<file path=ppt/slides/_rels/slide9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5.wmf"/><Relationship Id="rId18" Type="http://schemas.openxmlformats.org/officeDocument/2006/relationships/image" Target="../media/image51.wmf"/><Relationship Id="rId26" Type="http://schemas.openxmlformats.org/officeDocument/2006/relationships/oleObject" Target="../embeddings/oleObject1209.bin"/><Relationship Id="rId39" Type="http://schemas.openxmlformats.org/officeDocument/2006/relationships/image" Target="../media/image61.wmf"/><Relationship Id="rId21" Type="http://schemas.openxmlformats.org/officeDocument/2006/relationships/oleObject" Target="../embeddings/oleObject1205.bin"/><Relationship Id="rId34" Type="http://schemas.openxmlformats.org/officeDocument/2006/relationships/oleObject" Target="../embeddings/oleObject1213.bin"/><Relationship Id="rId42" Type="http://schemas.openxmlformats.org/officeDocument/2006/relationships/image" Target="../media/image42.wmf"/><Relationship Id="rId47" Type="http://schemas.openxmlformats.org/officeDocument/2006/relationships/oleObject" Target="../embeddings/oleObject1220.bin"/><Relationship Id="rId50" Type="http://schemas.openxmlformats.org/officeDocument/2006/relationships/oleObject" Target="../embeddings/oleObject1222.bin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02.bin"/><Relationship Id="rId29" Type="http://schemas.openxmlformats.org/officeDocument/2006/relationships/image" Target="../media/image54.wmf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1207.bin"/><Relationship Id="rId32" Type="http://schemas.openxmlformats.org/officeDocument/2006/relationships/oleObject" Target="../embeddings/oleObject1212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1216.bin"/><Relationship Id="rId45" Type="http://schemas.openxmlformats.org/officeDocument/2006/relationships/oleObject" Target="../embeddings/oleObject1219.bin"/><Relationship Id="rId5" Type="http://schemas.openxmlformats.org/officeDocument/2006/relationships/image" Target="../media/image87.wmf"/><Relationship Id="rId15" Type="http://schemas.openxmlformats.org/officeDocument/2006/relationships/image" Target="../media/image86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1210.bin"/><Relationship Id="rId36" Type="http://schemas.openxmlformats.org/officeDocument/2006/relationships/oleObject" Target="../embeddings/oleObject1214.bin"/><Relationship Id="rId49" Type="http://schemas.openxmlformats.org/officeDocument/2006/relationships/oleObject" Target="../embeddings/oleObject1221.bin"/><Relationship Id="rId10" Type="http://schemas.openxmlformats.org/officeDocument/2006/relationships/oleObject" Target="../embeddings/oleObject1199.bin"/><Relationship Id="rId19" Type="http://schemas.openxmlformats.org/officeDocument/2006/relationships/oleObject" Target="../embeddings/oleObject1204.bin"/><Relationship Id="rId31" Type="http://schemas.openxmlformats.org/officeDocument/2006/relationships/image" Target="../media/image55.wmf"/><Relationship Id="rId44" Type="http://schemas.openxmlformats.org/officeDocument/2006/relationships/image" Target="../media/image81.wmf"/><Relationship Id="rId4" Type="http://schemas.openxmlformats.org/officeDocument/2006/relationships/oleObject" Target="../embeddings/oleObject1196.bin"/><Relationship Id="rId9" Type="http://schemas.openxmlformats.org/officeDocument/2006/relationships/image" Target="../media/image59.wmf"/><Relationship Id="rId14" Type="http://schemas.openxmlformats.org/officeDocument/2006/relationships/oleObject" Target="../embeddings/oleObject1201.bin"/><Relationship Id="rId22" Type="http://schemas.openxmlformats.org/officeDocument/2006/relationships/oleObject" Target="../embeddings/oleObject1206.bin"/><Relationship Id="rId27" Type="http://schemas.openxmlformats.org/officeDocument/2006/relationships/image" Target="../media/image53.wmf"/><Relationship Id="rId30" Type="http://schemas.openxmlformats.org/officeDocument/2006/relationships/oleObject" Target="../embeddings/oleObject1211.bin"/><Relationship Id="rId35" Type="http://schemas.openxmlformats.org/officeDocument/2006/relationships/image" Target="../media/image48.wmf"/><Relationship Id="rId43" Type="http://schemas.openxmlformats.org/officeDocument/2006/relationships/oleObject" Target="../embeddings/oleObject1218.bin"/><Relationship Id="rId48" Type="http://schemas.openxmlformats.org/officeDocument/2006/relationships/image" Target="../media/image50.wmf"/><Relationship Id="rId8" Type="http://schemas.openxmlformats.org/officeDocument/2006/relationships/oleObject" Target="../embeddings/oleObject1198.bin"/><Relationship Id="rId3" Type="http://schemas.openxmlformats.org/officeDocument/2006/relationships/notesSlide" Target="../notesSlides/notesSlide79.xml"/><Relationship Id="rId12" Type="http://schemas.openxmlformats.org/officeDocument/2006/relationships/oleObject" Target="../embeddings/oleObject1200.bin"/><Relationship Id="rId17" Type="http://schemas.openxmlformats.org/officeDocument/2006/relationships/oleObject" Target="../embeddings/oleObject1203.bin"/><Relationship Id="rId25" Type="http://schemas.openxmlformats.org/officeDocument/2006/relationships/oleObject" Target="../embeddings/oleObject1208.bin"/><Relationship Id="rId33" Type="http://schemas.openxmlformats.org/officeDocument/2006/relationships/image" Target="../media/image56.wmf"/><Relationship Id="rId38" Type="http://schemas.openxmlformats.org/officeDocument/2006/relationships/oleObject" Target="../embeddings/oleObject1215.bin"/><Relationship Id="rId46" Type="http://schemas.openxmlformats.org/officeDocument/2006/relationships/image" Target="../media/image82.wmf"/><Relationship Id="rId20" Type="http://schemas.openxmlformats.org/officeDocument/2006/relationships/image" Target="../media/image63.wmf"/><Relationship Id="rId41" Type="http://schemas.openxmlformats.org/officeDocument/2006/relationships/oleObject" Target="../embeddings/oleObject1217.bin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1197.bin"/></Relationships>
</file>

<file path=ppt/slides/_rels/slide9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.wmf"/><Relationship Id="rId18" Type="http://schemas.openxmlformats.org/officeDocument/2006/relationships/oleObject" Target="../embeddings/oleObject1230.bin"/><Relationship Id="rId26" Type="http://schemas.openxmlformats.org/officeDocument/2006/relationships/oleObject" Target="../embeddings/oleObject1235.bin"/><Relationship Id="rId39" Type="http://schemas.openxmlformats.org/officeDocument/2006/relationships/oleObject" Target="../embeddings/oleObject1242.bin"/><Relationship Id="rId21" Type="http://schemas.openxmlformats.org/officeDocument/2006/relationships/image" Target="../media/image86.wmf"/><Relationship Id="rId34" Type="http://schemas.openxmlformats.org/officeDocument/2006/relationships/image" Target="../media/image56.wmf"/><Relationship Id="rId42" Type="http://schemas.openxmlformats.org/officeDocument/2006/relationships/oleObject" Target="../embeddings/oleObject1244.bin"/><Relationship Id="rId47" Type="http://schemas.openxmlformats.org/officeDocument/2006/relationships/image" Target="../media/image82.wmf"/><Relationship Id="rId50" Type="http://schemas.openxmlformats.org/officeDocument/2006/relationships/oleObject" Target="../embeddings/oleObject1249.bin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29.bin"/><Relationship Id="rId29" Type="http://schemas.openxmlformats.org/officeDocument/2006/relationships/oleObject" Target="../embeddings/oleObject1237.bin"/><Relationship Id="rId11" Type="http://schemas.openxmlformats.org/officeDocument/2006/relationships/image" Target="../media/image88.wmf"/><Relationship Id="rId24" Type="http://schemas.openxmlformats.org/officeDocument/2006/relationships/image" Target="../media/image51.wmf"/><Relationship Id="rId32" Type="http://schemas.openxmlformats.org/officeDocument/2006/relationships/image" Target="../media/image55.wmf"/><Relationship Id="rId37" Type="http://schemas.openxmlformats.org/officeDocument/2006/relationships/oleObject" Target="../embeddings/oleObject1241.bin"/><Relationship Id="rId40" Type="http://schemas.openxmlformats.org/officeDocument/2006/relationships/image" Target="../media/image61.wmf"/><Relationship Id="rId45" Type="http://schemas.openxmlformats.org/officeDocument/2006/relationships/image" Target="../media/image81.wmf"/><Relationship Id="rId53" Type="http://schemas.openxmlformats.org/officeDocument/2006/relationships/oleObject" Target="../embeddings/oleObject1251.bin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1226.bin"/><Relationship Id="rId19" Type="http://schemas.openxmlformats.org/officeDocument/2006/relationships/image" Target="../media/image85.wmf"/><Relationship Id="rId31" Type="http://schemas.openxmlformats.org/officeDocument/2006/relationships/oleObject" Target="../embeddings/oleObject1238.bin"/><Relationship Id="rId44" Type="http://schemas.openxmlformats.org/officeDocument/2006/relationships/oleObject" Target="../embeddings/oleObject1245.bin"/><Relationship Id="rId52" Type="http://schemas.openxmlformats.org/officeDocument/2006/relationships/oleObject" Target="../embeddings/oleObject1250.bin"/><Relationship Id="rId4" Type="http://schemas.openxmlformats.org/officeDocument/2006/relationships/oleObject" Target="../embeddings/oleObject1223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1228.bin"/><Relationship Id="rId22" Type="http://schemas.openxmlformats.org/officeDocument/2006/relationships/oleObject" Target="../embeddings/oleObject1232.bin"/><Relationship Id="rId27" Type="http://schemas.openxmlformats.org/officeDocument/2006/relationships/oleObject" Target="../embeddings/oleObject1236.bin"/><Relationship Id="rId30" Type="http://schemas.openxmlformats.org/officeDocument/2006/relationships/image" Target="../media/image54.wmf"/><Relationship Id="rId35" Type="http://schemas.openxmlformats.org/officeDocument/2006/relationships/oleObject" Target="../embeddings/oleObject1240.bin"/><Relationship Id="rId43" Type="http://schemas.openxmlformats.org/officeDocument/2006/relationships/image" Target="../media/image42.wmf"/><Relationship Id="rId48" Type="http://schemas.openxmlformats.org/officeDocument/2006/relationships/oleObject" Target="../embeddings/oleObject1247.bin"/><Relationship Id="rId8" Type="http://schemas.openxmlformats.org/officeDocument/2006/relationships/oleObject" Target="../embeddings/oleObject1225.bin"/><Relationship Id="rId51" Type="http://schemas.openxmlformats.org/officeDocument/2006/relationships/image" Target="../media/image50.wmf"/><Relationship Id="rId3" Type="http://schemas.openxmlformats.org/officeDocument/2006/relationships/notesSlide" Target="../notesSlides/notesSlide80.xml"/><Relationship Id="rId12" Type="http://schemas.openxmlformats.org/officeDocument/2006/relationships/oleObject" Target="../embeddings/oleObject1227.bin"/><Relationship Id="rId17" Type="http://schemas.openxmlformats.org/officeDocument/2006/relationships/image" Target="../media/image84.wmf"/><Relationship Id="rId25" Type="http://schemas.openxmlformats.org/officeDocument/2006/relationships/oleObject" Target="../embeddings/oleObject1234.bin"/><Relationship Id="rId33" Type="http://schemas.openxmlformats.org/officeDocument/2006/relationships/oleObject" Target="../embeddings/oleObject1239.bin"/><Relationship Id="rId38" Type="http://schemas.openxmlformats.org/officeDocument/2006/relationships/image" Target="../media/image62.wmf"/><Relationship Id="rId46" Type="http://schemas.openxmlformats.org/officeDocument/2006/relationships/oleObject" Target="../embeddings/oleObject1246.bin"/><Relationship Id="rId20" Type="http://schemas.openxmlformats.org/officeDocument/2006/relationships/oleObject" Target="../embeddings/oleObject1231.bin"/><Relationship Id="rId41" Type="http://schemas.openxmlformats.org/officeDocument/2006/relationships/oleObject" Target="../embeddings/oleObject1243.bin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1224.bin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1233.bin"/><Relationship Id="rId28" Type="http://schemas.openxmlformats.org/officeDocument/2006/relationships/image" Target="../media/image53.wmf"/><Relationship Id="rId36" Type="http://schemas.openxmlformats.org/officeDocument/2006/relationships/image" Target="../media/image48.wmf"/><Relationship Id="rId49" Type="http://schemas.openxmlformats.org/officeDocument/2006/relationships/oleObject" Target="../embeddings/oleObject1248.bin"/></Relationships>
</file>

<file path=ppt/slides/_rels/slide9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259.bin"/><Relationship Id="rId26" Type="http://schemas.openxmlformats.org/officeDocument/2006/relationships/image" Target="../media/image51.wmf"/><Relationship Id="rId39" Type="http://schemas.openxmlformats.org/officeDocument/2006/relationships/oleObject" Target="../embeddings/oleObject1271.bin"/><Relationship Id="rId21" Type="http://schemas.openxmlformats.org/officeDocument/2006/relationships/image" Target="../media/image85.wmf"/><Relationship Id="rId34" Type="http://schemas.openxmlformats.org/officeDocument/2006/relationships/image" Target="../media/image55.wmf"/><Relationship Id="rId42" Type="http://schemas.openxmlformats.org/officeDocument/2006/relationships/image" Target="../media/image61.wmf"/><Relationship Id="rId47" Type="http://schemas.openxmlformats.org/officeDocument/2006/relationships/image" Target="../media/image81.wmf"/><Relationship Id="rId50" Type="http://schemas.openxmlformats.org/officeDocument/2006/relationships/oleObject" Target="../embeddings/oleObject1277.bin"/><Relationship Id="rId55" Type="http://schemas.openxmlformats.org/officeDocument/2006/relationships/oleObject" Target="../embeddings/oleObject1281.bin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58.bin"/><Relationship Id="rId29" Type="http://schemas.openxmlformats.org/officeDocument/2006/relationships/oleObject" Target="../embeddings/oleObject1266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1262.bin"/><Relationship Id="rId32" Type="http://schemas.openxmlformats.org/officeDocument/2006/relationships/image" Target="../media/image54.wmf"/><Relationship Id="rId37" Type="http://schemas.openxmlformats.org/officeDocument/2006/relationships/oleObject" Target="../embeddings/oleObject1270.bin"/><Relationship Id="rId40" Type="http://schemas.openxmlformats.org/officeDocument/2006/relationships/image" Target="../media/image62.wmf"/><Relationship Id="rId45" Type="http://schemas.openxmlformats.org/officeDocument/2006/relationships/image" Target="../media/image42.wmf"/><Relationship Id="rId53" Type="http://schemas.openxmlformats.org/officeDocument/2006/relationships/image" Target="../media/image50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255.bin"/><Relationship Id="rId19" Type="http://schemas.openxmlformats.org/officeDocument/2006/relationships/image" Target="../media/image84.wmf"/><Relationship Id="rId31" Type="http://schemas.openxmlformats.org/officeDocument/2006/relationships/oleObject" Target="../embeddings/oleObject1267.bin"/><Relationship Id="rId44" Type="http://schemas.openxmlformats.org/officeDocument/2006/relationships/oleObject" Target="../embeddings/oleObject1274.bin"/><Relationship Id="rId52" Type="http://schemas.openxmlformats.org/officeDocument/2006/relationships/oleObject" Target="../embeddings/oleObject1279.bin"/><Relationship Id="rId4" Type="http://schemas.openxmlformats.org/officeDocument/2006/relationships/oleObject" Target="../embeddings/oleObject1252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1257.bin"/><Relationship Id="rId22" Type="http://schemas.openxmlformats.org/officeDocument/2006/relationships/oleObject" Target="../embeddings/oleObject1261.bin"/><Relationship Id="rId27" Type="http://schemas.openxmlformats.org/officeDocument/2006/relationships/oleObject" Target="../embeddings/oleObject1264.bin"/><Relationship Id="rId30" Type="http://schemas.openxmlformats.org/officeDocument/2006/relationships/image" Target="../media/image53.wmf"/><Relationship Id="rId35" Type="http://schemas.openxmlformats.org/officeDocument/2006/relationships/oleObject" Target="../embeddings/oleObject1269.bin"/><Relationship Id="rId43" Type="http://schemas.openxmlformats.org/officeDocument/2006/relationships/oleObject" Target="../embeddings/oleObject1273.bin"/><Relationship Id="rId48" Type="http://schemas.openxmlformats.org/officeDocument/2006/relationships/oleObject" Target="../embeddings/oleObject1276.bin"/><Relationship Id="rId8" Type="http://schemas.openxmlformats.org/officeDocument/2006/relationships/oleObject" Target="../embeddings/oleObject1254.bin"/><Relationship Id="rId51" Type="http://schemas.openxmlformats.org/officeDocument/2006/relationships/oleObject" Target="../embeddings/oleObject1278.bin"/><Relationship Id="rId3" Type="http://schemas.openxmlformats.org/officeDocument/2006/relationships/notesSlide" Target="../notesSlides/notesSlide81.xml"/><Relationship Id="rId12" Type="http://schemas.openxmlformats.org/officeDocument/2006/relationships/oleObject" Target="../embeddings/oleObject1256.bin"/><Relationship Id="rId17" Type="http://schemas.openxmlformats.org/officeDocument/2006/relationships/image" Target="../media/image59.wmf"/><Relationship Id="rId25" Type="http://schemas.openxmlformats.org/officeDocument/2006/relationships/oleObject" Target="../embeddings/oleObject1263.bin"/><Relationship Id="rId33" Type="http://schemas.openxmlformats.org/officeDocument/2006/relationships/oleObject" Target="../embeddings/oleObject1268.bin"/><Relationship Id="rId38" Type="http://schemas.openxmlformats.org/officeDocument/2006/relationships/image" Target="../media/image48.wmf"/><Relationship Id="rId46" Type="http://schemas.openxmlformats.org/officeDocument/2006/relationships/oleObject" Target="../embeddings/oleObject1275.bin"/><Relationship Id="rId20" Type="http://schemas.openxmlformats.org/officeDocument/2006/relationships/oleObject" Target="../embeddings/oleObject1260.bin"/><Relationship Id="rId41" Type="http://schemas.openxmlformats.org/officeDocument/2006/relationships/oleObject" Target="../embeddings/oleObject1272.bin"/><Relationship Id="rId54" Type="http://schemas.openxmlformats.org/officeDocument/2006/relationships/oleObject" Target="../embeddings/oleObject1280.bin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1253.bin"/><Relationship Id="rId15" Type="http://schemas.openxmlformats.org/officeDocument/2006/relationships/image" Target="../media/image83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1265.bin"/><Relationship Id="rId36" Type="http://schemas.openxmlformats.org/officeDocument/2006/relationships/image" Target="../media/image56.wmf"/><Relationship Id="rId49" Type="http://schemas.openxmlformats.org/officeDocument/2006/relationships/image" Target="../media/image82.wmf"/></Relationships>
</file>

<file path=ppt/slides/_rels/slide9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88.bin"/><Relationship Id="rId18" Type="http://schemas.openxmlformats.org/officeDocument/2006/relationships/image" Target="../media/image88.wmf"/><Relationship Id="rId26" Type="http://schemas.openxmlformats.org/officeDocument/2006/relationships/image" Target="../media/image85.wmf"/><Relationship Id="rId39" Type="http://schemas.openxmlformats.org/officeDocument/2006/relationships/image" Target="../media/image55.wmf"/><Relationship Id="rId21" Type="http://schemas.openxmlformats.org/officeDocument/2006/relationships/oleObject" Target="../embeddings/oleObject1292.bin"/><Relationship Id="rId34" Type="http://schemas.openxmlformats.org/officeDocument/2006/relationships/oleObject" Target="../embeddings/oleObject1300.bin"/><Relationship Id="rId42" Type="http://schemas.openxmlformats.org/officeDocument/2006/relationships/oleObject" Target="../embeddings/oleObject1304.bin"/><Relationship Id="rId47" Type="http://schemas.openxmlformats.org/officeDocument/2006/relationships/image" Target="../media/image61.wmf"/><Relationship Id="rId50" Type="http://schemas.openxmlformats.org/officeDocument/2006/relationships/image" Target="../media/image42.wmf"/><Relationship Id="rId55" Type="http://schemas.openxmlformats.org/officeDocument/2006/relationships/oleObject" Target="../embeddings/oleObject1311.bin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7.wmf"/><Relationship Id="rId29" Type="http://schemas.openxmlformats.org/officeDocument/2006/relationships/oleObject" Target="../embeddings/oleObject1296.bin"/><Relationship Id="rId11" Type="http://schemas.openxmlformats.org/officeDocument/2006/relationships/oleObject" Target="../embeddings/oleObject1286.bin"/><Relationship Id="rId24" Type="http://schemas.openxmlformats.org/officeDocument/2006/relationships/image" Target="../media/image84.wmf"/><Relationship Id="rId32" Type="http://schemas.openxmlformats.org/officeDocument/2006/relationships/oleObject" Target="../embeddings/oleObject1298.bin"/><Relationship Id="rId37" Type="http://schemas.openxmlformats.org/officeDocument/2006/relationships/image" Target="../media/image54.wmf"/><Relationship Id="rId40" Type="http://schemas.openxmlformats.org/officeDocument/2006/relationships/oleObject" Target="../embeddings/oleObject1303.bin"/><Relationship Id="rId45" Type="http://schemas.openxmlformats.org/officeDocument/2006/relationships/image" Target="../media/image62.wmf"/><Relationship Id="rId53" Type="http://schemas.openxmlformats.org/officeDocument/2006/relationships/oleObject" Target="../embeddings/oleObject1310.bin"/><Relationship Id="rId58" Type="http://schemas.openxmlformats.org/officeDocument/2006/relationships/oleObject" Target="../embeddings/oleObject1313.bin"/><Relationship Id="rId5" Type="http://schemas.openxmlformats.org/officeDocument/2006/relationships/image" Target="../media/image89.wmf"/><Relationship Id="rId19" Type="http://schemas.openxmlformats.org/officeDocument/2006/relationships/oleObject" Target="../embeddings/oleObject1291.bin"/><Relationship Id="rId4" Type="http://schemas.openxmlformats.org/officeDocument/2006/relationships/oleObject" Target="../embeddings/oleObject1282.bin"/><Relationship Id="rId9" Type="http://schemas.openxmlformats.org/officeDocument/2006/relationships/image" Target="../media/image52.wmf"/><Relationship Id="rId14" Type="http://schemas.openxmlformats.org/officeDocument/2006/relationships/image" Target="../media/image63.wmf"/><Relationship Id="rId22" Type="http://schemas.openxmlformats.org/officeDocument/2006/relationships/image" Target="../media/image59.wmf"/><Relationship Id="rId27" Type="http://schemas.openxmlformats.org/officeDocument/2006/relationships/oleObject" Target="../embeddings/oleObject1295.bin"/><Relationship Id="rId30" Type="http://schemas.openxmlformats.org/officeDocument/2006/relationships/oleObject" Target="../embeddings/oleObject1297.bin"/><Relationship Id="rId35" Type="http://schemas.openxmlformats.org/officeDocument/2006/relationships/image" Target="../media/image53.wmf"/><Relationship Id="rId43" Type="http://schemas.openxmlformats.org/officeDocument/2006/relationships/image" Target="../media/image48.wmf"/><Relationship Id="rId48" Type="http://schemas.openxmlformats.org/officeDocument/2006/relationships/oleObject" Target="../embeddings/oleObject1307.bin"/><Relationship Id="rId56" Type="http://schemas.openxmlformats.org/officeDocument/2006/relationships/image" Target="../media/image50.wmf"/><Relationship Id="rId8" Type="http://schemas.openxmlformats.org/officeDocument/2006/relationships/oleObject" Target="../embeddings/oleObject1284.bin"/><Relationship Id="rId51" Type="http://schemas.openxmlformats.org/officeDocument/2006/relationships/oleObject" Target="../embeddings/oleObject1309.bin"/><Relationship Id="rId3" Type="http://schemas.openxmlformats.org/officeDocument/2006/relationships/notesSlide" Target="../notesSlides/notesSlide82.xml"/><Relationship Id="rId12" Type="http://schemas.openxmlformats.org/officeDocument/2006/relationships/oleObject" Target="../embeddings/oleObject1287.bin"/><Relationship Id="rId17" Type="http://schemas.openxmlformats.org/officeDocument/2006/relationships/oleObject" Target="../embeddings/oleObject1290.bin"/><Relationship Id="rId25" Type="http://schemas.openxmlformats.org/officeDocument/2006/relationships/oleObject" Target="../embeddings/oleObject1294.bin"/><Relationship Id="rId33" Type="http://schemas.openxmlformats.org/officeDocument/2006/relationships/oleObject" Target="../embeddings/oleObject1299.bin"/><Relationship Id="rId38" Type="http://schemas.openxmlformats.org/officeDocument/2006/relationships/oleObject" Target="../embeddings/oleObject1302.bin"/><Relationship Id="rId46" Type="http://schemas.openxmlformats.org/officeDocument/2006/relationships/oleObject" Target="../embeddings/oleObject1306.bin"/><Relationship Id="rId20" Type="http://schemas.openxmlformats.org/officeDocument/2006/relationships/image" Target="../media/image83.wmf"/><Relationship Id="rId41" Type="http://schemas.openxmlformats.org/officeDocument/2006/relationships/image" Target="../media/image56.wmf"/><Relationship Id="rId54" Type="http://schemas.openxmlformats.org/officeDocument/2006/relationships/image" Target="../media/image82.wmf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1283.bin"/><Relationship Id="rId15" Type="http://schemas.openxmlformats.org/officeDocument/2006/relationships/oleObject" Target="../embeddings/oleObject1289.bin"/><Relationship Id="rId23" Type="http://schemas.openxmlformats.org/officeDocument/2006/relationships/oleObject" Target="../embeddings/oleObject1293.bin"/><Relationship Id="rId28" Type="http://schemas.openxmlformats.org/officeDocument/2006/relationships/image" Target="../media/image86.wmf"/><Relationship Id="rId36" Type="http://schemas.openxmlformats.org/officeDocument/2006/relationships/oleObject" Target="../embeddings/oleObject1301.bin"/><Relationship Id="rId49" Type="http://schemas.openxmlformats.org/officeDocument/2006/relationships/oleObject" Target="../embeddings/oleObject1308.bin"/><Relationship Id="rId57" Type="http://schemas.openxmlformats.org/officeDocument/2006/relationships/oleObject" Target="../embeddings/oleObject1312.bin"/><Relationship Id="rId10" Type="http://schemas.openxmlformats.org/officeDocument/2006/relationships/oleObject" Target="../embeddings/oleObject1285.bin"/><Relationship Id="rId31" Type="http://schemas.openxmlformats.org/officeDocument/2006/relationships/image" Target="../media/image51.wmf"/><Relationship Id="rId44" Type="http://schemas.openxmlformats.org/officeDocument/2006/relationships/oleObject" Target="../embeddings/oleObject1305.bin"/><Relationship Id="rId52" Type="http://schemas.openxmlformats.org/officeDocument/2006/relationships/image" Target="../media/image81.wmf"/></Relationships>
</file>

<file path=ppt/slides/_rels/slide9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19.bin"/><Relationship Id="rId18" Type="http://schemas.openxmlformats.org/officeDocument/2006/relationships/image" Target="../media/image87.wmf"/><Relationship Id="rId26" Type="http://schemas.openxmlformats.org/officeDocument/2006/relationships/image" Target="../media/image84.wmf"/><Relationship Id="rId39" Type="http://schemas.openxmlformats.org/officeDocument/2006/relationships/image" Target="../media/image54.wmf"/><Relationship Id="rId21" Type="http://schemas.openxmlformats.org/officeDocument/2006/relationships/oleObject" Target="../embeddings/oleObject1324.bin"/><Relationship Id="rId34" Type="http://schemas.openxmlformats.org/officeDocument/2006/relationships/oleObject" Target="../embeddings/oleObject1331.bin"/><Relationship Id="rId42" Type="http://schemas.openxmlformats.org/officeDocument/2006/relationships/oleObject" Target="../embeddings/oleObject1336.bin"/><Relationship Id="rId47" Type="http://schemas.openxmlformats.org/officeDocument/2006/relationships/image" Target="../media/image62.wmf"/><Relationship Id="rId50" Type="http://schemas.openxmlformats.org/officeDocument/2006/relationships/oleObject" Target="../embeddings/oleObject1340.bin"/><Relationship Id="rId55" Type="http://schemas.openxmlformats.org/officeDocument/2006/relationships/oleObject" Target="../embeddings/oleObject1343.bin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wmf"/><Relationship Id="rId29" Type="http://schemas.openxmlformats.org/officeDocument/2006/relationships/oleObject" Target="../embeddings/oleObject1328.bin"/><Relationship Id="rId11" Type="http://schemas.openxmlformats.org/officeDocument/2006/relationships/image" Target="../media/image52.wmf"/><Relationship Id="rId24" Type="http://schemas.openxmlformats.org/officeDocument/2006/relationships/image" Target="../media/image59.wmf"/><Relationship Id="rId32" Type="http://schemas.openxmlformats.org/officeDocument/2006/relationships/oleObject" Target="../embeddings/oleObject1330.bin"/><Relationship Id="rId37" Type="http://schemas.openxmlformats.org/officeDocument/2006/relationships/image" Target="../media/image53.wmf"/><Relationship Id="rId40" Type="http://schemas.openxmlformats.org/officeDocument/2006/relationships/oleObject" Target="../embeddings/oleObject1335.bin"/><Relationship Id="rId45" Type="http://schemas.openxmlformats.org/officeDocument/2006/relationships/image" Target="../media/image48.wmf"/><Relationship Id="rId53" Type="http://schemas.openxmlformats.org/officeDocument/2006/relationships/oleObject" Target="../embeddings/oleObject1342.bin"/><Relationship Id="rId58" Type="http://schemas.openxmlformats.org/officeDocument/2006/relationships/image" Target="../media/image50.wmf"/><Relationship Id="rId5" Type="http://schemas.openxmlformats.org/officeDocument/2006/relationships/image" Target="../media/image91.wmf"/><Relationship Id="rId19" Type="http://schemas.openxmlformats.org/officeDocument/2006/relationships/oleObject" Target="../embeddings/oleObject1323.bin"/><Relationship Id="rId4" Type="http://schemas.openxmlformats.org/officeDocument/2006/relationships/oleObject" Target="../embeddings/oleObject1314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320.bin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1327.bin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1332.bin"/><Relationship Id="rId43" Type="http://schemas.openxmlformats.org/officeDocument/2006/relationships/image" Target="../media/image56.wmf"/><Relationship Id="rId48" Type="http://schemas.openxmlformats.org/officeDocument/2006/relationships/oleObject" Target="../embeddings/oleObject1339.bin"/><Relationship Id="rId56" Type="http://schemas.openxmlformats.org/officeDocument/2006/relationships/image" Target="../media/image82.wmf"/><Relationship Id="rId8" Type="http://schemas.openxmlformats.org/officeDocument/2006/relationships/oleObject" Target="../embeddings/oleObject1316.bin"/><Relationship Id="rId51" Type="http://schemas.openxmlformats.org/officeDocument/2006/relationships/oleObject" Target="../embeddings/oleObject1341.bin"/><Relationship Id="rId3" Type="http://schemas.openxmlformats.org/officeDocument/2006/relationships/notesSlide" Target="../notesSlides/notesSlide83.xml"/><Relationship Id="rId12" Type="http://schemas.openxmlformats.org/officeDocument/2006/relationships/oleObject" Target="../embeddings/oleObject1318.bin"/><Relationship Id="rId17" Type="http://schemas.openxmlformats.org/officeDocument/2006/relationships/oleObject" Target="../embeddings/oleObject1322.bin"/><Relationship Id="rId25" Type="http://schemas.openxmlformats.org/officeDocument/2006/relationships/oleObject" Target="../embeddings/oleObject1326.bin"/><Relationship Id="rId33" Type="http://schemas.openxmlformats.org/officeDocument/2006/relationships/image" Target="../media/image51.wmf"/><Relationship Id="rId38" Type="http://schemas.openxmlformats.org/officeDocument/2006/relationships/oleObject" Target="../embeddings/oleObject1334.bin"/><Relationship Id="rId46" Type="http://schemas.openxmlformats.org/officeDocument/2006/relationships/oleObject" Target="../embeddings/oleObject1338.bin"/><Relationship Id="rId59" Type="http://schemas.openxmlformats.org/officeDocument/2006/relationships/oleObject" Target="../embeddings/oleObject1345.bin"/><Relationship Id="rId20" Type="http://schemas.openxmlformats.org/officeDocument/2006/relationships/image" Target="../media/image88.wmf"/><Relationship Id="rId41" Type="http://schemas.openxmlformats.org/officeDocument/2006/relationships/image" Target="../media/image55.wmf"/><Relationship Id="rId54" Type="http://schemas.openxmlformats.org/officeDocument/2006/relationships/image" Target="../media/image81.wmf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1315.bin"/><Relationship Id="rId15" Type="http://schemas.openxmlformats.org/officeDocument/2006/relationships/oleObject" Target="../embeddings/oleObject1321.bin"/><Relationship Id="rId23" Type="http://schemas.openxmlformats.org/officeDocument/2006/relationships/oleObject" Target="../embeddings/oleObject1325.bin"/><Relationship Id="rId28" Type="http://schemas.openxmlformats.org/officeDocument/2006/relationships/image" Target="../media/image85.wmf"/><Relationship Id="rId36" Type="http://schemas.openxmlformats.org/officeDocument/2006/relationships/oleObject" Target="../embeddings/oleObject1333.bin"/><Relationship Id="rId49" Type="http://schemas.openxmlformats.org/officeDocument/2006/relationships/image" Target="../media/image61.wmf"/><Relationship Id="rId57" Type="http://schemas.openxmlformats.org/officeDocument/2006/relationships/oleObject" Target="../embeddings/oleObject1344.bin"/><Relationship Id="rId10" Type="http://schemas.openxmlformats.org/officeDocument/2006/relationships/oleObject" Target="../embeddings/oleObject1317.bin"/><Relationship Id="rId31" Type="http://schemas.openxmlformats.org/officeDocument/2006/relationships/oleObject" Target="../embeddings/oleObject1329.bin"/><Relationship Id="rId44" Type="http://schemas.openxmlformats.org/officeDocument/2006/relationships/oleObject" Target="../embeddings/oleObject1337.bin"/><Relationship Id="rId52" Type="http://schemas.openxmlformats.org/officeDocument/2006/relationships/image" Target="../media/image42.wmf"/><Relationship Id="rId60" Type="http://schemas.openxmlformats.org/officeDocument/2006/relationships/oleObject" Target="../embeddings/oleObject1346.bin"/></Relationships>
</file>

<file path=ppt/slides/_rels/slide9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52.bin"/><Relationship Id="rId18" Type="http://schemas.openxmlformats.org/officeDocument/2006/relationships/image" Target="../media/image87.wmf"/><Relationship Id="rId26" Type="http://schemas.openxmlformats.org/officeDocument/2006/relationships/image" Target="../media/image84.wmf"/><Relationship Id="rId39" Type="http://schemas.openxmlformats.org/officeDocument/2006/relationships/image" Target="../media/image54.wmf"/><Relationship Id="rId21" Type="http://schemas.openxmlformats.org/officeDocument/2006/relationships/oleObject" Target="../embeddings/oleObject1357.bin"/><Relationship Id="rId34" Type="http://schemas.openxmlformats.org/officeDocument/2006/relationships/oleObject" Target="../embeddings/oleObject1364.bin"/><Relationship Id="rId42" Type="http://schemas.openxmlformats.org/officeDocument/2006/relationships/oleObject" Target="../embeddings/oleObject1369.bin"/><Relationship Id="rId47" Type="http://schemas.openxmlformats.org/officeDocument/2006/relationships/image" Target="../media/image62.wmf"/><Relationship Id="rId50" Type="http://schemas.openxmlformats.org/officeDocument/2006/relationships/oleObject" Target="../embeddings/oleObject1373.bin"/><Relationship Id="rId55" Type="http://schemas.openxmlformats.org/officeDocument/2006/relationships/oleObject" Target="../embeddings/oleObject1376.bin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wmf"/><Relationship Id="rId29" Type="http://schemas.openxmlformats.org/officeDocument/2006/relationships/oleObject" Target="../embeddings/oleObject1361.bin"/><Relationship Id="rId11" Type="http://schemas.openxmlformats.org/officeDocument/2006/relationships/image" Target="../media/image52.wmf"/><Relationship Id="rId24" Type="http://schemas.openxmlformats.org/officeDocument/2006/relationships/image" Target="../media/image59.wmf"/><Relationship Id="rId32" Type="http://schemas.openxmlformats.org/officeDocument/2006/relationships/oleObject" Target="../embeddings/oleObject1363.bin"/><Relationship Id="rId37" Type="http://schemas.openxmlformats.org/officeDocument/2006/relationships/image" Target="../media/image53.wmf"/><Relationship Id="rId40" Type="http://schemas.openxmlformats.org/officeDocument/2006/relationships/oleObject" Target="../embeddings/oleObject1368.bin"/><Relationship Id="rId45" Type="http://schemas.openxmlformats.org/officeDocument/2006/relationships/image" Target="../media/image48.wmf"/><Relationship Id="rId53" Type="http://schemas.openxmlformats.org/officeDocument/2006/relationships/oleObject" Target="../embeddings/oleObject1375.bin"/><Relationship Id="rId58" Type="http://schemas.openxmlformats.org/officeDocument/2006/relationships/image" Target="../media/image50.wmf"/><Relationship Id="rId5" Type="http://schemas.openxmlformats.org/officeDocument/2006/relationships/image" Target="../media/image91.wmf"/><Relationship Id="rId19" Type="http://schemas.openxmlformats.org/officeDocument/2006/relationships/oleObject" Target="../embeddings/oleObject1356.bin"/><Relationship Id="rId4" Type="http://schemas.openxmlformats.org/officeDocument/2006/relationships/oleObject" Target="../embeddings/oleObject1347.bin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1353.bin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1360.bin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1365.bin"/><Relationship Id="rId43" Type="http://schemas.openxmlformats.org/officeDocument/2006/relationships/image" Target="../media/image56.wmf"/><Relationship Id="rId48" Type="http://schemas.openxmlformats.org/officeDocument/2006/relationships/oleObject" Target="../embeddings/oleObject1372.bin"/><Relationship Id="rId56" Type="http://schemas.openxmlformats.org/officeDocument/2006/relationships/image" Target="../media/image82.wmf"/><Relationship Id="rId8" Type="http://schemas.openxmlformats.org/officeDocument/2006/relationships/oleObject" Target="../embeddings/oleObject1349.bin"/><Relationship Id="rId51" Type="http://schemas.openxmlformats.org/officeDocument/2006/relationships/oleObject" Target="../embeddings/oleObject1374.bin"/><Relationship Id="rId3" Type="http://schemas.openxmlformats.org/officeDocument/2006/relationships/notesSlide" Target="../notesSlides/notesSlide84.xml"/><Relationship Id="rId12" Type="http://schemas.openxmlformats.org/officeDocument/2006/relationships/oleObject" Target="../embeddings/oleObject1351.bin"/><Relationship Id="rId17" Type="http://schemas.openxmlformats.org/officeDocument/2006/relationships/oleObject" Target="../embeddings/oleObject1355.bin"/><Relationship Id="rId25" Type="http://schemas.openxmlformats.org/officeDocument/2006/relationships/oleObject" Target="../embeddings/oleObject1359.bin"/><Relationship Id="rId33" Type="http://schemas.openxmlformats.org/officeDocument/2006/relationships/image" Target="../media/image51.wmf"/><Relationship Id="rId38" Type="http://schemas.openxmlformats.org/officeDocument/2006/relationships/oleObject" Target="../embeddings/oleObject1367.bin"/><Relationship Id="rId46" Type="http://schemas.openxmlformats.org/officeDocument/2006/relationships/oleObject" Target="../embeddings/oleObject1371.bin"/><Relationship Id="rId59" Type="http://schemas.openxmlformats.org/officeDocument/2006/relationships/oleObject" Target="../embeddings/oleObject1378.bin"/><Relationship Id="rId20" Type="http://schemas.openxmlformats.org/officeDocument/2006/relationships/image" Target="../media/image88.wmf"/><Relationship Id="rId41" Type="http://schemas.openxmlformats.org/officeDocument/2006/relationships/image" Target="../media/image55.wmf"/><Relationship Id="rId54" Type="http://schemas.openxmlformats.org/officeDocument/2006/relationships/image" Target="../media/image81.wmf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1348.bin"/><Relationship Id="rId15" Type="http://schemas.openxmlformats.org/officeDocument/2006/relationships/oleObject" Target="../embeddings/oleObject1354.bin"/><Relationship Id="rId23" Type="http://schemas.openxmlformats.org/officeDocument/2006/relationships/oleObject" Target="../embeddings/oleObject1358.bin"/><Relationship Id="rId28" Type="http://schemas.openxmlformats.org/officeDocument/2006/relationships/image" Target="../media/image85.wmf"/><Relationship Id="rId36" Type="http://schemas.openxmlformats.org/officeDocument/2006/relationships/oleObject" Target="../embeddings/oleObject1366.bin"/><Relationship Id="rId49" Type="http://schemas.openxmlformats.org/officeDocument/2006/relationships/image" Target="../media/image61.wmf"/><Relationship Id="rId57" Type="http://schemas.openxmlformats.org/officeDocument/2006/relationships/oleObject" Target="../embeddings/oleObject1377.bin"/><Relationship Id="rId10" Type="http://schemas.openxmlformats.org/officeDocument/2006/relationships/oleObject" Target="../embeddings/oleObject1350.bin"/><Relationship Id="rId31" Type="http://schemas.openxmlformats.org/officeDocument/2006/relationships/oleObject" Target="../embeddings/oleObject1362.bin"/><Relationship Id="rId44" Type="http://schemas.openxmlformats.org/officeDocument/2006/relationships/oleObject" Target="../embeddings/oleObject1370.bin"/><Relationship Id="rId52" Type="http://schemas.openxmlformats.org/officeDocument/2006/relationships/image" Target="../media/image42.wmf"/><Relationship Id="rId60" Type="http://schemas.openxmlformats.org/officeDocument/2006/relationships/oleObject" Target="../embeddings/oleObject137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219200" y="3789363"/>
            <a:ext cx="6858000" cy="990600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dirty="0"/>
              <a:t>Bilgisayar Grafikleri</a:t>
            </a:r>
            <a:br>
              <a:rPr lang="tr-TR" altLang="tr-TR" dirty="0"/>
            </a:br>
            <a:r>
              <a:rPr lang="tr-TR" altLang="tr-TR" sz="2400" dirty="0"/>
              <a:t>Dr.Cengiz Güngör</a:t>
            </a:r>
            <a:endParaRPr lang="en-US" altLang="tr-TR" dirty="0"/>
          </a:p>
        </p:txBody>
      </p:sp>
      <p:sp>
        <p:nvSpPr>
          <p:cNvPr id="3075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704975" y="4941888"/>
            <a:ext cx="6400800" cy="549275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sz="2800" dirty="0"/>
              <a:t>Görünür Yüzey Hesaplamaları</a:t>
            </a:r>
          </a:p>
          <a:p>
            <a:pPr eaLnBrk="1" hangingPunct="1">
              <a:defRPr/>
            </a:pPr>
            <a:r>
              <a:rPr lang="tr-TR" altLang="tr-TR" dirty="0">
                <a:solidFill>
                  <a:srgbClr val="0000CC"/>
                </a:solidFill>
              </a:rPr>
              <a:t>Orijinali: </a:t>
            </a:r>
            <a:r>
              <a:rPr lang="en-US" altLang="tr-TR" dirty="0">
                <a:solidFill>
                  <a:srgbClr val="0000CC"/>
                </a:solidFill>
              </a:rPr>
              <a:t>Rich Riesenfeld</a:t>
            </a:r>
            <a:r>
              <a:rPr lang="tr-TR" altLang="tr-TR" dirty="0">
                <a:solidFill>
                  <a:srgbClr val="0000CC"/>
                </a:solidFill>
              </a:rPr>
              <a:t> (2006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8C0EE3-3F66-4FCD-9BE9-E0A47924CE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AD2F3A-7C7F-4D66-A7D4-5879657723D4}" type="slidenum">
              <a:rPr lang="tr-TR" smtClean="0"/>
              <a:pPr>
                <a:defRPr/>
              </a:pPr>
              <a:t>1</a:t>
            </a:fld>
            <a:endParaRPr lang="tr-T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Arka Yüz Tespiti (devam)</a:t>
            </a:r>
            <a:endParaRPr lang="en-US" altLang="tr-TR" dirty="0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tr-TR" altLang="tr-TR" sz="2800" dirty="0"/>
              <a:t>Arkaya bakan normale sahip bir yüzey hemen atılır, peki aşağıdaki durumda ne yapacağız</a:t>
            </a:r>
            <a:r>
              <a:rPr lang="en-US" altLang="tr-TR" sz="2800" dirty="0"/>
              <a:t>:</a:t>
            </a:r>
          </a:p>
        </p:txBody>
      </p:sp>
      <p:sp>
        <p:nvSpPr>
          <p:cNvPr id="20484" name="Freeform 4"/>
          <p:cNvSpPr>
            <a:spLocks/>
          </p:cNvSpPr>
          <p:nvPr/>
        </p:nvSpPr>
        <p:spPr bwMode="auto">
          <a:xfrm>
            <a:off x="3276600" y="3017838"/>
            <a:ext cx="2895600" cy="2971800"/>
          </a:xfrm>
          <a:custGeom>
            <a:avLst/>
            <a:gdLst>
              <a:gd name="T0" fmla="*/ 2147483647 w 1824"/>
              <a:gd name="T1" fmla="*/ 0 h 1872"/>
              <a:gd name="T2" fmla="*/ 2147483647 w 1824"/>
              <a:gd name="T3" fmla="*/ 2147483647 h 1872"/>
              <a:gd name="T4" fmla="*/ 2147483647 w 1824"/>
              <a:gd name="T5" fmla="*/ 2147483647 h 1872"/>
              <a:gd name="T6" fmla="*/ 2147483647 w 1824"/>
              <a:gd name="T7" fmla="*/ 2147483647 h 1872"/>
              <a:gd name="T8" fmla="*/ 2147483647 w 1824"/>
              <a:gd name="T9" fmla="*/ 2147483647 h 1872"/>
              <a:gd name="T10" fmla="*/ 2147483647 w 1824"/>
              <a:gd name="T11" fmla="*/ 2147483647 h 1872"/>
              <a:gd name="T12" fmla="*/ 2147483647 w 1824"/>
              <a:gd name="T13" fmla="*/ 2147483647 h 1872"/>
              <a:gd name="T14" fmla="*/ 2147483647 w 1824"/>
              <a:gd name="T15" fmla="*/ 2147483647 h 1872"/>
              <a:gd name="T16" fmla="*/ 2147483647 w 1824"/>
              <a:gd name="T17" fmla="*/ 2147483647 h 1872"/>
              <a:gd name="T18" fmla="*/ 2147483647 w 1824"/>
              <a:gd name="T19" fmla="*/ 2147483647 h 1872"/>
              <a:gd name="T20" fmla="*/ 0 w 1824"/>
              <a:gd name="T21" fmla="*/ 2147483647 h 1872"/>
              <a:gd name="T22" fmla="*/ 2147483647 w 1824"/>
              <a:gd name="T23" fmla="*/ 2147483647 h 1872"/>
              <a:gd name="T24" fmla="*/ 2147483647 w 1824"/>
              <a:gd name="T25" fmla="*/ 0 h 187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824"/>
              <a:gd name="T40" fmla="*/ 0 h 1872"/>
              <a:gd name="T41" fmla="*/ 1824 w 1824"/>
              <a:gd name="T42" fmla="*/ 1872 h 187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824" h="1872">
                <a:moveTo>
                  <a:pt x="624" y="0"/>
                </a:moveTo>
                <a:lnTo>
                  <a:pt x="1296" y="192"/>
                </a:lnTo>
                <a:lnTo>
                  <a:pt x="1824" y="624"/>
                </a:lnTo>
                <a:lnTo>
                  <a:pt x="1776" y="1056"/>
                </a:lnTo>
                <a:lnTo>
                  <a:pt x="1584" y="1152"/>
                </a:lnTo>
                <a:lnTo>
                  <a:pt x="1200" y="912"/>
                </a:lnTo>
                <a:lnTo>
                  <a:pt x="912" y="960"/>
                </a:lnTo>
                <a:lnTo>
                  <a:pt x="912" y="1440"/>
                </a:lnTo>
                <a:lnTo>
                  <a:pt x="1488" y="1680"/>
                </a:lnTo>
                <a:lnTo>
                  <a:pt x="240" y="1872"/>
                </a:lnTo>
                <a:lnTo>
                  <a:pt x="0" y="912"/>
                </a:lnTo>
                <a:lnTo>
                  <a:pt x="96" y="624"/>
                </a:lnTo>
                <a:lnTo>
                  <a:pt x="624" y="0"/>
                </a:lnTo>
                <a:close/>
              </a:path>
            </a:pathLst>
          </a:custGeom>
          <a:solidFill>
            <a:srgbClr val="B8C26A"/>
          </a:solidFill>
          <a:ln w="317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tr-TR" dirty="0"/>
          </a:p>
        </p:txBody>
      </p:sp>
      <p:grpSp>
        <p:nvGrpSpPr>
          <p:cNvPr id="20485" name="Group 5"/>
          <p:cNvGrpSpPr>
            <a:grpSpLocks noChangeAspect="1"/>
          </p:cNvGrpSpPr>
          <p:nvPr/>
        </p:nvGrpSpPr>
        <p:grpSpPr bwMode="auto">
          <a:xfrm>
            <a:off x="457200" y="3779838"/>
            <a:ext cx="938213" cy="776287"/>
            <a:chOff x="1136" y="2894"/>
            <a:chExt cx="787" cy="651"/>
          </a:xfrm>
        </p:grpSpPr>
        <p:sp>
          <p:nvSpPr>
            <p:cNvPr id="20515" name="Freeform 6"/>
            <p:cNvSpPr>
              <a:spLocks noChangeAspect="1"/>
            </p:cNvSpPr>
            <p:nvPr/>
          </p:nvSpPr>
          <p:spPr bwMode="auto">
            <a:xfrm>
              <a:off x="1157" y="3126"/>
              <a:ext cx="655" cy="411"/>
            </a:xfrm>
            <a:custGeom>
              <a:avLst/>
              <a:gdLst>
                <a:gd name="T0" fmla="*/ 573 w 655"/>
                <a:gd name="T1" fmla="*/ 213 h 411"/>
                <a:gd name="T2" fmla="*/ 654 w 655"/>
                <a:gd name="T3" fmla="*/ 176 h 411"/>
                <a:gd name="T4" fmla="*/ 655 w 655"/>
                <a:gd name="T5" fmla="*/ 92 h 411"/>
                <a:gd name="T6" fmla="*/ 201 w 655"/>
                <a:gd name="T7" fmla="*/ 167 h 411"/>
                <a:gd name="T8" fmla="*/ 195 w 655"/>
                <a:gd name="T9" fmla="*/ 0 h 411"/>
                <a:gd name="T10" fmla="*/ 87 w 655"/>
                <a:gd name="T11" fmla="*/ 21 h 411"/>
                <a:gd name="T12" fmla="*/ 7 w 655"/>
                <a:gd name="T13" fmla="*/ 180 h 411"/>
                <a:gd name="T14" fmla="*/ 0 w 655"/>
                <a:gd name="T15" fmla="*/ 375 h 411"/>
                <a:gd name="T16" fmla="*/ 150 w 655"/>
                <a:gd name="T17" fmla="*/ 411 h 411"/>
                <a:gd name="T18" fmla="*/ 189 w 655"/>
                <a:gd name="T19" fmla="*/ 357 h 411"/>
                <a:gd name="T20" fmla="*/ 241 w 655"/>
                <a:gd name="T21" fmla="*/ 350 h 411"/>
                <a:gd name="T22" fmla="*/ 291 w 655"/>
                <a:gd name="T23" fmla="*/ 350 h 411"/>
                <a:gd name="T24" fmla="*/ 361 w 655"/>
                <a:gd name="T25" fmla="*/ 326 h 411"/>
                <a:gd name="T26" fmla="*/ 466 w 655"/>
                <a:gd name="T27" fmla="*/ 275 h 411"/>
                <a:gd name="T28" fmla="*/ 553 w 655"/>
                <a:gd name="T29" fmla="*/ 231 h 411"/>
                <a:gd name="T30" fmla="*/ 573 w 655"/>
                <a:gd name="T31" fmla="*/ 213 h 41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55"/>
                <a:gd name="T49" fmla="*/ 0 h 411"/>
                <a:gd name="T50" fmla="*/ 655 w 655"/>
                <a:gd name="T51" fmla="*/ 411 h 41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55" h="411">
                  <a:moveTo>
                    <a:pt x="573" y="213"/>
                  </a:moveTo>
                  <a:lnTo>
                    <a:pt x="654" y="176"/>
                  </a:lnTo>
                  <a:lnTo>
                    <a:pt x="655" y="92"/>
                  </a:lnTo>
                  <a:lnTo>
                    <a:pt x="201" y="167"/>
                  </a:lnTo>
                  <a:lnTo>
                    <a:pt x="195" y="0"/>
                  </a:lnTo>
                  <a:lnTo>
                    <a:pt x="87" y="21"/>
                  </a:lnTo>
                  <a:lnTo>
                    <a:pt x="7" y="180"/>
                  </a:lnTo>
                  <a:lnTo>
                    <a:pt x="0" y="375"/>
                  </a:lnTo>
                  <a:lnTo>
                    <a:pt x="150" y="411"/>
                  </a:lnTo>
                  <a:lnTo>
                    <a:pt x="189" y="357"/>
                  </a:lnTo>
                  <a:lnTo>
                    <a:pt x="241" y="350"/>
                  </a:lnTo>
                  <a:lnTo>
                    <a:pt x="291" y="350"/>
                  </a:lnTo>
                  <a:lnTo>
                    <a:pt x="361" y="326"/>
                  </a:lnTo>
                  <a:lnTo>
                    <a:pt x="466" y="275"/>
                  </a:lnTo>
                  <a:lnTo>
                    <a:pt x="553" y="231"/>
                  </a:lnTo>
                  <a:lnTo>
                    <a:pt x="573" y="213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grpSp>
          <p:nvGrpSpPr>
            <p:cNvPr id="20516" name="Group 7"/>
            <p:cNvGrpSpPr>
              <a:grpSpLocks noChangeAspect="1"/>
            </p:cNvGrpSpPr>
            <p:nvPr/>
          </p:nvGrpSpPr>
          <p:grpSpPr bwMode="auto">
            <a:xfrm>
              <a:off x="1206" y="2994"/>
              <a:ext cx="653" cy="551"/>
              <a:chOff x="1206" y="2994"/>
              <a:chExt cx="653" cy="551"/>
            </a:xfrm>
          </p:grpSpPr>
          <p:grpSp>
            <p:nvGrpSpPr>
              <p:cNvPr id="20551" name="Group 8"/>
              <p:cNvGrpSpPr>
                <a:grpSpLocks noChangeAspect="1"/>
              </p:cNvGrpSpPr>
              <p:nvPr/>
            </p:nvGrpSpPr>
            <p:grpSpPr bwMode="auto">
              <a:xfrm>
                <a:off x="1206" y="3171"/>
                <a:ext cx="527" cy="374"/>
                <a:chOff x="1206" y="3171"/>
                <a:chExt cx="527" cy="374"/>
              </a:xfrm>
            </p:grpSpPr>
            <p:sp>
              <p:nvSpPr>
                <p:cNvPr id="20553" name="Freeform 9"/>
                <p:cNvSpPr>
                  <a:spLocks noChangeAspect="1"/>
                </p:cNvSpPr>
                <p:nvPr/>
              </p:nvSpPr>
              <p:spPr bwMode="auto">
                <a:xfrm>
                  <a:off x="1255" y="3340"/>
                  <a:ext cx="478" cy="205"/>
                </a:xfrm>
                <a:custGeom>
                  <a:avLst/>
                  <a:gdLst>
                    <a:gd name="T0" fmla="*/ 0 w 1434"/>
                    <a:gd name="T1" fmla="*/ 6 h 615"/>
                    <a:gd name="T2" fmla="*/ 1 w 1434"/>
                    <a:gd name="T3" fmla="*/ 5 h 615"/>
                    <a:gd name="T4" fmla="*/ 1 w 1434"/>
                    <a:gd name="T5" fmla="*/ 5 h 615"/>
                    <a:gd name="T6" fmla="*/ 2 w 1434"/>
                    <a:gd name="T7" fmla="*/ 5 h 615"/>
                    <a:gd name="T8" fmla="*/ 2 w 1434"/>
                    <a:gd name="T9" fmla="*/ 5 h 615"/>
                    <a:gd name="T10" fmla="*/ 3 w 1434"/>
                    <a:gd name="T11" fmla="*/ 5 h 615"/>
                    <a:gd name="T12" fmla="*/ 4 w 1434"/>
                    <a:gd name="T13" fmla="*/ 5 h 615"/>
                    <a:gd name="T14" fmla="*/ 5 w 1434"/>
                    <a:gd name="T15" fmla="*/ 5 h 615"/>
                    <a:gd name="T16" fmla="*/ 6 w 1434"/>
                    <a:gd name="T17" fmla="*/ 5 h 615"/>
                    <a:gd name="T18" fmla="*/ 7 w 1434"/>
                    <a:gd name="T19" fmla="*/ 5 h 615"/>
                    <a:gd name="T20" fmla="*/ 8 w 1434"/>
                    <a:gd name="T21" fmla="*/ 4 h 615"/>
                    <a:gd name="T22" fmla="*/ 10 w 1434"/>
                    <a:gd name="T23" fmla="*/ 4 h 615"/>
                    <a:gd name="T24" fmla="*/ 11 w 1434"/>
                    <a:gd name="T25" fmla="*/ 3 h 615"/>
                    <a:gd name="T26" fmla="*/ 13 w 1434"/>
                    <a:gd name="T27" fmla="*/ 2 h 615"/>
                    <a:gd name="T28" fmla="*/ 14 w 1434"/>
                    <a:gd name="T29" fmla="*/ 1 h 615"/>
                    <a:gd name="T30" fmla="*/ 16 w 1434"/>
                    <a:gd name="T31" fmla="*/ 1 h 615"/>
                    <a:gd name="T32" fmla="*/ 17 w 1434"/>
                    <a:gd name="T33" fmla="*/ 0 h 615"/>
                    <a:gd name="T34" fmla="*/ 18 w 1434"/>
                    <a:gd name="T35" fmla="*/ 0 h 615"/>
                    <a:gd name="T36" fmla="*/ 17 w 1434"/>
                    <a:gd name="T37" fmla="*/ 0 h 615"/>
                    <a:gd name="T38" fmla="*/ 17 w 1434"/>
                    <a:gd name="T39" fmla="*/ 1 h 615"/>
                    <a:gd name="T40" fmla="*/ 17 w 1434"/>
                    <a:gd name="T41" fmla="*/ 1 h 615"/>
                    <a:gd name="T42" fmla="*/ 17 w 1434"/>
                    <a:gd name="T43" fmla="*/ 1 h 615"/>
                    <a:gd name="T44" fmla="*/ 16 w 1434"/>
                    <a:gd name="T45" fmla="*/ 1 h 615"/>
                    <a:gd name="T46" fmla="*/ 16 w 1434"/>
                    <a:gd name="T47" fmla="*/ 2 h 615"/>
                    <a:gd name="T48" fmla="*/ 15 w 1434"/>
                    <a:gd name="T49" fmla="*/ 2 h 615"/>
                    <a:gd name="T50" fmla="*/ 14 w 1434"/>
                    <a:gd name="T51" fmla="*/ 2 h 615"/>
                    <a:gd name="T52" fmla="*/ 14 w 1434"/>
                    <a:gd name="T53" fmla="*/ 2 h 615"/>
                    <a:gd name="T54" fmla="*/ 14 w 1434"/>
                    <a:gd name="T55" fmla="*/ 3 h 615"/>
                    <a:gd name="T56" fmla="*/ 14 w 1434"/>
                    <a:gd name="T57" fmla="*/ 3 h 615"/>
                    <a:gd name="T58" fmla="*/ 14 w 1434"/>
                    <a:gd name="T59" fmla="*/ 3 h 615"/>
                    <a:gd name="T60" fmla="*/ 14 w 1434"/>
                    <a:gd name="T61" fmla="*/ 3 h 615"/>
                    <a:gd name="T62" fmla="*/ 13 w 1434"/>
                    <a:gd name="T63" fmla="*/ 3 h 615"/>
                    <a:gd name="T64" fmla="*/ 13 w 1434"/>
                    <a:gd name="T65" fmla="*/ 3 h 615"/>
                    <a:gd name="T66" fmla="*/ 12 w 1434"/>
                    <a:gd name="T67" fmla="*/ 4 h 615"/>
                    <a:gd name="T68" fmla="*/ 10 w 1434"/>
                    <a:gd name="T69" fmla="*/ 4 h 615"/>
                    <a:gd name="T70" fmla="*/ 9 w 1434"/>
                    <a:gd name="T71" fmla="*/ 5 h 615"/>
                    <a:gd name="T72" fmla="*/ 8 w 1434"/>
                    <a:gd name="T73" fmla="*/ 5 h 615"/>
                    <a:gd name="T74" fmla="*/ 8 w 1434"/>
                    <a:gd name="T75" fmla="*/ 5 h 615"/>
                    <a:gd name="T76" fmla="*/ 7 w 1434"/>
                    <a:gd name="T77" fmla="*/ 5 h 615"/>
                    <a:gd name="T78" fmla="*/ 6 w 1434"/>
                    <a:gd name="T79" fmla="*/ 5 h 615"/>
                    <a:gd name="T80" fmla="*/ 5 w 1434"/>
                    <a:gd name="T81" fmla="*/ 5 h 615"/>
                    <a:gd name="T82" fmla="*/ 4 w 1434"/>
                    <a:gd name="T83" fmla="*/ 5 h 615"/>
                    <a:gd name="T84" fmla="*/ 4 w 1434"/>
                    <a:gd name="T85" fmla="*/ 6 h 615"/>
                    <a:gd name="T86" fmla="*/ 3 w 1434"/>
                    <a:gd name="T87" fmla="*/ 6 h 615"/>
                    <a:gd name="T88" fmla="*/ 3 w 1434"/>
                    <a:gd name="T89" fmla="*/ 7 h 615"/>
                    <a:gd name="T90" fmla="*/ 2 w 1434"/>
                    <a:gd name="T91" fmla="*/ 7 h 615"/>
                    <a:gd name="T92" fmla="*/ 2 w 1434"/>
                    <a:gd name="T93" fmla="*/ 8 h 615"/>
                    <a:gd name="T94" fmla="*/ 2 w 1434"/>
                    <a:gd name="T95" fmla="*/ 7 h 615"/>
                    <a:gd name="T96" fmla="*/ 2 w 1434"/>
                    <a:gd name="T97" fmla="*/ 7 h 615"/>
                    <a:gd name="T98" fmla="*/ 2 w 1434"/>
                    <a:gd name="T99" fmla="*/ 6 h 615"/>
                    <a:gd name="T100" fmla="*/ 2 w 1434"/>
                    <a:gd name="T101" fmla="*/ 6 h 615"/>
                    <a:gd name="T102" fmla="*/ 2 w 1434"/>
                    <a:gd name="T103" fmla="*/ 6 h 615"/>
                    <a:gd name="T104" fmla="*/ 2 w 1434"/>
                    <a:gd name="T105" fmla="*/ 5 h 615"/>
                    <a:gd name="T106" fmla="*/ 1 w 1434"/>
                    <a:gd name="T107" fmla="*/ 5 h 615"/>
                    <a:gd name="T108" fmla="*/ 1 w 1434"/>
                    <a:gd name="T109" fmla="*/ 5 h 615"/>
                    <a:gd name="T110" fmla="*/ 1 w 1434"/>
                    <a:gd name="T111" fmla="*/ 6 h 615"/>
                    <a:gd name="T112" fmla="*/ 0 w 1434"/>
                    <a:gd name="T113" fmla="*/ 6 h 615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1434"/>
                    <a:gd name="T172" fmla="*/ 0 h 615"/>
                    <a:gd name="T173" fmla="*/ 1434 w 1434"/>
                    <a:gd name="T174" fmla="*/ 615 h 615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1434" h="615">
                      <a:moveTo>
                        <a:pt x="0" y="462"/>
                      </a:moveTo>
                      <a:lnTo>
                        <a:pt x="48" y="439"/>
                      </a:lnTo>
                      <a:lnTo>
                        <a:pt x="85" y="399"/>
                      </a:lnTo>
                      <a:lnTo>
                        <a:pt x="143" y="373"/>
                      </a:lnTo>
                      <a:lnTo>
                        <a:pt x="194" y="366"/>
                      </a:lnTo>
                      <a:lnTo>
                        <a:pt x="250" y="366"/>
                      </a:lnTo>
                      <a:lnTo>
                        <a:pt x="312" y="377"/>
                      </a:lnTo>
                      <a:lnTo>
                        <a:pt x="389" y="381"/>
                      </a:lnTo>
                      <a:lnTo>
                        <a:pt x="491" y="388"/>
                      </a:lnTo>
                      <a:lnTo>
                        <a:pt x="572" y="384"/>
                      </a:lnTo>
                      <a:lnTo>
                        <a:pt x="671" y="358"/>
                      </a:lnTo>
                      <a:lnTo>
                        <a:pt x="771" y="315"/>
                      </a:lnTo>
                      <a:lnTo>
                        <a:pt x="887" y="256"/>
                      </a:lnTo>
                      <a:lnTo>
                        <a:pt x="1013" y="190"/>
                      </a:lnTo>
                      <a:lnTo>
                        <a:pt x="1152" y="121"/>
                      </a:lnTo>
                      <a:lnTo>
                        <a:pt x="1268" y="66"/>
                      </a:lnTo>
                      <a:lnTo>
                        <a:pt x="1379" y="22"/>
                      </a:lnTo>
                      <a:lnTo>
                        <a:pt x="1434" y="0"/>
                      </a:lnTo>
                      <a:lnTo>
                        <a:pt x="1401" y="29"/>
                      </a:lnTo>
                      <a:lnTo>
                        <a:pt x="1390" y="55"/>
                      </a:lnTo>
                      <a:lnTo>
                        <a:pt x="1394" y="70"/>
                      </a:lnTo>
                      <a:lnTo>
                        <a:pt x="1346" y="103"/>
                      </a:lnTo>
                      <a:lnTo>
                        <a:pt x="1320" y="118"/>
                      </a:lnTo>
                      <a:lnTo>
                        <a:pt x="1265" y="132"/>
                      </a:lnTo>
                      <a:lnTo>
                        <a:pt x="1203" y="157"/>
                      </a:lnTo>
                      <a:lnTo>
                        <a:pt x="1163" y="186"/>
                      </a:lnTo>
                      <a:lnTo>
                        <a:pt x="1155" y="201"/>
                      </a:lnTo>
                      <a:lnTo>
                        <a:pt x="1155" y="220"/>
                      </a:lnTo>
                      <a:lnTo>
                        <a:pt x="1170" y="234"/>
                      </a:lnTo>
                      <a:lnTo>
                        <a:pt x="1159" y="245"/>
                      </a:lnTo>
                      <a:lnTo>
                        <a:pt x="1133" y="249"/>
                      </a:lnTo>
                      <a:lnTo>
                        <a:pt x="1085" y="260"/>
                      </a:lnTo>
                      <a:lnTo>
                        <a:pt x="1013" y="279"/>
                      </a:lnTo>
                      <a:lnTo>
                        <a:pt x="932" y="312"/>
                      </a:lnTo>
                      <a:lnTo>
                        <a:pt x="826" y="355"/>
                      </a:lnTo>
                      <a:lnTo>
                        <a:pt x="745" y="377"/>
                      </a:lnTo>
                      <a:lnTo>
                        <a:pt x="671" y="395"/>
                      </a:lnTo>
                      <a:lnTo>
                        <a:pt x="612" y="421"/>
                      </a:lnTo>
                      <a:lnTo>
                        <a:pt x="579" y="436"/>
                      </a:lnTo>
                      <a:lnTo>
                        <a:pt x="466" y="436"/>
                      </a:lnTo>
                      <a:lnTo>
                        <a:pt x="411" y="436"/>
                      </a:lnTo>
                      <a:lnTo>
                        <a:pt x="363" y="443"/>
                      </a:lnTo>
                      <a:lnTo>
                        <a:pt x="316" y="464"/>
                      </a:lnTo>
                      <a:lnTo>
                        <a:pt x="261" y="497"/>
                      </a:lnTo>
                      <a:lnTo>
                        <a:pt x="220" y="538"/>
                      </a:lnTo>
                      <a:lnTo>
                        <a:pt x="187" y="571"/>
                      </a:lnTo>
                      <a:lnTo>
                        <a:pt x="147" y="615"/>
                      </a:lnTo>
                      <a:lnTo>
                        <a:pt x="172" y="564"/>
                      </a:lnTo>
                      <a:lnTo>
                        <a:pt x="187" y="534"/>
                      </a:lnTo>
                      <a:lnTo>
                        <a:pt x="198" y="505"/>
                      </a:lnTo>
                      <a:lnTo>
                        <a:pt x="198" y="475"/>
                      </a:lnTo>
                      <a:lnTo>
                        <a:pt x="183" y="454"/>
                      </a:lnTo>
                      <a:lnTo>
                        <a:pt x="150" y="439"/>
                      </a:lnTo>
                      <a:lnTo>
                        <a:pt x="110" y="432"/>
                      </a:lnTo>
                      <a:lnTo>
                        <a:pt x="81" y="436"/>
                      </a:lnTo>
                      <a:lnTo>
                        <a:pt x="59" y="451"/>
                      </a:lnTo>
                      <a:lnTo>
                        <a:pt x="0" y="462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r-TR" dirty="0"/>
                </a:p>
              </p:txBody>
            </p:sp>
            <p:sp>
              <p:nvSpPr>
                <p:cNvPr id="20554" name="Freeform 10"/>
                <p:cNvSpPr>
                  <a:spLocks noChangeAspect="1"/>
                </p:cNvSpPr>
                <p:nvPr/>
              </p:nvSpPr>
              <p:spPr bwMode="auto">
                <a:xfrm>
                  <a:off x="1339" y="3351"/>
                  <a:ext cx="156" cy="40"/>
                </a:xfrm>
                <a:custGeom>
                  <a:avLst/>
                  <a:gdLst>
                    <a:gd name="T0" fmla="*/ 0 w 467"/>
                    <a:gd name="T1" fmla="*/ 0 h 121"/>
                    <a:gd name="T2" fmla="*/ 0 w 467"/>
                    <a:gd name="T3" fmla="*/ 0 h 121"/>
                    <a:gd name="T4" fmla="*/ 1 w 467"/>
                    <a:gd name="T5" fmla="*/ 0 h 121"/>
                    <a:gd name="T6" fmla="*/ 1 w 467"/>
                    <a:gd name="T7" fmla="*/ 0 h 121"/>
                    <a:gd name="T8" fmla="*/ 2 w 467"/>
                    <a:gd name="T9" fmla="*/ 1 h 121"/>
                    <a:gd name="T10" fmla="*/ 2 w 467"/>
                    <a:gd name="T11" fmla="*/ 1 h 121"/>
                    <a:gd name="T12" fmla="*/ 2 w 467"/>
                    <a:gd name="T13" fmla="*/ 1 h 121"/>
                    <a:gd name="T14" fmla="*/ 3 w 467"/>
                    <a:gd name="T15" fmla="*/ 1 h 121"/>
                    <a:gd name="T16" fmla="*/ 3 w 467"/>
                    <a:gd name="T17" fmla="*/ 1 h 121"/>
                    <a:gd name="T18" fmla="*/ 4 w 467"/>
                    <a:gd name="T19" fmla="*/ 1 h 121"/>
                    <a:gd name="T20" fmla="*/ 5 w 467"/>
                    <a:gd name="T21" fmla="*/ 1 h 121"/>
                    <a:gd name="T22" fmla="*/ 5 w 467"/>
                    <a:gd name="T23" fmla="*/ 1 h 121"/>
                    <a:gd name="T24" fmla="*/ 6 w 467"/>
                    <a:gd name="T25" fmla="*/ 0 h 121"/>
                    <a:gd name="T26" fmla="*/ 5 w 467"/>
                    <a:gd name="T27" fmla="*/ 1 h 121"/>
                    <a:gd name="T28" fmla="*/ 5 w 467"/>
                    <a:gd name="T29" fmla="*/ 1 h 121"/>
                    <a:gd name="T30" fmla="*/ 5 w 467"/>
                    <a:gd name="T31" fmla="*/ 1 h 121"/>
                    <a:gd name="T32" fmla="*/ 5 w 467"/>
                    <a:gd name="T33" fmla="*/ 1 h 121"/>
                    <a:gd name="T34" fmla="*/ 5 w 467"/>
                    <a:gd name="T35" fmla="*/ 1 h 121"/>
                    <a:gd name="T36" fmla="*/ 5 w 467"/>
                    <a:gd name="T37" fmla="*/ 1 h 121"/>
                    <a:gd name="T38" fmla="*/ 5 w 467"/>
                    <a:gd name="T39" fmla="*/ 1 h 121"/>
                    <a:gd name="T40" fmla="*/ 5 w 467"/>
                    <a:gd name="T41" fmla="*/ 1 h 121"/>
                    <a:gd name="T42" fmla="*/ 4 w 467"/>
                    <a:gd name="T43" fmla="*/ 1 h 121"/>
                    <a:gd name="T44" fmla="*/ 4 w 467"/>
                    <a:gd name="T45" fmla="*/ 1 h 121"/>
                    <a:gd name="T46" fmla="*/ 3 w 467"/>
                    <a:gd name="T47" fmla="*/ 1 h 121"/>
                    <a:gd name="T48" fmla="*/ 3 w 467"/>
                    <a:gd name="T49" fmla="*/ 1 h 121"/>
                    <a:gd name="T50" fmla="*/ 2 w 467"/>
                    <a:gd name="T51" fmla="*/ 1 h 121"/>
                    <a:gd name="T52" fmla="*/ 2 w 467"/>
                    <a:gd name="T53" fmla="*/ 1 h 121"/>
                    <a:gd name="T54" fmla="*/ 2 w 467"/>
                    <a:gd name="T55" fmla="*/ 1 h 121"/>
                    <a:gd name="T56" fmla="*/ 1 w 467"/>
                    <a:gd name="T57" fmla="*/ 1 h 121"/>
                    <a:gd name="T58" fmla="*/ 1 w 467"/>
                    <a:gd name="T59" fmla="*/ 1 h 121"/>
                    <a:gd name="T60" fmla="*/ 0 w 467"/>
                    <a:gd name="T61" fmla="*/ 1 h 121"/>
                    <a:gd name="T62" fmla="*/ 0 w 467"/>
                    <a:gd name="T63" fmla="*/ 1 h 121"/>
                    <a:gd name="T64" fmla="*/ 0 w 467"/>
                    <a:gd name="T65" fmla="*/ 0 h 121"/>
                    <a:gd name="T66" fmla="*/ 0 w 467"/>
                    <a:gd name="T67" fmla="*/ 0 h 121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467"/>
                    <a:gd name="T103" fmla="*/ 0 h 121"/>
                    <a:gd name="T104" fmla="*/ 467 w 467"/>
                    <a:gd name="T105" fmla="*/ 121 h 121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467" h="121">
                      <a:moveTo>
                        <a:pt x="11" y="0"/>
                      </a:moveTo>
                      <a:lnTo>
                        <a:pt x="33" y="6"/>
                      </a:lnTo>
                      <a:lnTo>
                        <a:pt x="63" y="21"/>
                      </a:lnTo>
                      <a:lnTo>
                        <a:pt x="91" y="38"/>
                      </a:lnTo>
                      <a:lnTo>
                        <a:pt x="128" y="56"/>
                      </a:lnTo>
                      <a:lnTo>
                        <a:pt x="164" y="69"/>
                      </a:lnTo>
                      <a:lnTo>
                        <a:pt x="200" y="75"/>
                      </a:lnTo>
                      <a:lnTo>
                        <a:pt x="234" y="76"/>
                      </a:lnTo>
                      <a:lnTo>
                        <a:pt x="280" y="69"/>
                      </a:lnTo>
                      <a:lnTo>
                        <a:pt x="328" y="60"/>
                      </a:lnTo>
                      <a:lnTo>
                        <a:pt x="364" y="49"/>
                      </a:lnTo>
                      <a:lnTo>
                        <a:pt x="402" y="43"/>
                      </a:lnTo>
                      <a:lnTo>
                        <a:pt x="467" y="34"/>
                      </a:lnTo>
                      <a:lnTo>
                        <a:pt x="443" y="54"/>
                      </a:lnTo>
                      <a:lnTo>
                        <a:pt x="423" y="72"/>
                      </a:lnTo>
                      <a:lnTo>
                        <a:pt x="420" y="91"/>
                      </a:lnTo>
                      <a:lnTo>
                        <a:pt x="428" y="114"/>
                      </a:lnTo>
                      <a:lnTo>
                        <a:pt x="438" y="121"/>
                      </a:lnTo>
                      <a:lnTo>
                        <a:pt x="420" y="114"/>
                      </a:lnTo>
                      <a:lnTo>
                        <a:pt x="397" y="108"/>
                      </a:lnTo>
                      <a:lnTo>
                        <a:pt x="382" y="104"/>
                      </a:lnTo>
                      <a:lnTo>
                        <a:pt x="353" y="100"/>
                      </a:lnTo>
                      <a:lnTo>
                        <a:pt x="321" y="100"/>
                      </a:lnTo>
                      <a:lnTo>
                        <a:pt x="273" y="103"/>
                      </a:lnTo>
                      <a:lnTo>
                        <a:pt x="229" y="103"/>
                      </a:lnTo>
                      <a:lnTo>
                        <a:pt x="198" y="103"/>
                      </a:lnTo>
                      <a:lnTo>
                        <a:pt x="165" y="99"/>
                      </a:lnTo>
                      <a:lnTo>
                        <a:pt x="130" y="93"/>
                      </a:lnTo>
                      <a:lnTo>
                        <a:pt x="99" y="83"/>
                      </a:lnTo>
                      <a:lnTo>
                        <a:pt x="70" y="72"/>
                      </a:lnTo>
                      <a:lnTo>
                        <a:pt x="40" y="56"/>
                      </a:lnTo>
                      <a:lnTo>
                        <a:pt x="15" y="41"/>
                      </a:lnTo>
                      <a:lnTo>
                        <a:pt x="0" y="29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r-TR" dirty="0"/>
                </a:p>
              </p:txBody>
            </p:sp>
            <p:sp>
              <p:nvSpPr>
                <p:cNvPr id="20555" name="Freeform 11"/>
                <p:cNvSpPr>
                  <a:spLocks noChangeAspect="1"/>
                </p:cNvSpPr>
                <p:nvPr/>
              </p:nvSpPr>
              <p:spPr bwMode="auto">
                <a:xfrm>
                  <a:off x="1358" y="3279"/>
                  <a:ext cx="303" cy="76"/>
                </a:xfrm>
                <a:custGeom>
                  <a:avLst/>
                  <a:gdLst>
                    <a:gd name="T0" fmla="*/ 0 w 909"/>
                    <a:gd name="T1" fmla="*/ 2 h 228"/>
                    <a:gd name="T2" fmla="*/ 0 w 909"/>
                    <a:gd name="T3" fmla="*/ 1 h 228"/>
                    <a:gd name="T4" fmla="*/ 0 w 909"/>
                    <a:gd name="T5" fmla="*/ 2 h 228"/>
                    <a:gd name="T6" fmla="*/ 0 w 909"/>
                    <a:gd name="T7" fmla="*/ 2 h 228"/>
                    <a:gd name="T8" fmla="*/ 1 w 909"/>
                    <a:gd name="T9" fmla="*/ 2 h 228"/>
                    <a:gd name="T10" fmla="*/ 2 w 909"/>
                    <a:gd name="T11" fmla="*/ 2 h 228"/>
                    <a:gd name="T12" fmla="*/ 3 w 909"/>
                    <a:gd name="T13" fmla="*/ 2 h 228"/>
                    <a:gd name="T14" fmla="*/ 4 w 909"/>
                    <a:gd name="T15" fmla="*/ 2 h 228"/>
                    <a:gd name="T16" fmla="*/ 6 w 909"/>
                    <a:gd name="T17" fmla="*/ 2 h 228"/>
                    <a:gd name="T18" fmla="*/ 7 w 909"/>
                    <a:gd name="T19" fmla="*/ 2 h 228"/>
                    <a:gd name="T20" fmla="*/ 8 w 909"/>
                    <a:gd name="T21" fmla="*/ 2 h 228"/>
                    <a:gd name="T22" fmla="*/ 9 w 909"/>
                    <a:gd name="T23" fmla="*/ 2 h 228"/>
                    <a:gd name="T24" fmla="*/ 9 w 909"/>
                    <a:gd name="T25" fmla="*/ 1 h 228"/>
                    <a:gd name="T26" fmla="*/ 10 w 909"/>
                    <a:gd name="T27" fmla="*/ 1 h 228"/>
                    <a:gd name="T28" fmla="*/ 11 w 909"/>
                    <a:gd name="T29" fmla="*/ 1 h 228"/>
                    <a:gd name="T30" fmla="*/ 11 w 909"/>
                    <a:gd name="T31" fmla="*/ 0 h 228"/>
                    <a:gd name="T32" fmla="*/ 11 w 909"/>
                    <a:gd name="T33" fmla="*/ 1 h 228"/>
                    <a:gd name="T34" fmla="*/ 11 w 909"/>
                    <a:gd name="T35" fmla="*/ 1 h 228"/>
                    <a:gd name="T36" fmla="*/ 10 w 909"/>
                    <a:gd name="T37" fmla="*/ 1 h 228"/>
                    <a:gd name="T38" fmla="*/ 9 w 909"/>
                    <a:gd name="T39" fmla="*/ 2 h 228"/>
                    <a:gd name="T40" fmla="*/ 8 w 909"/>
                    <a:gd name="T41" fmla="*/ 2 h 228"/>
                    <a:gd name="T42" fmla="*/ 7 w 909"/>
                    <a:gd name="T43" fmla="*/ 2 h 228"/>
                    <a:gd name="T44" fmla="*/ 6 w 909"/>
                    <a:gd name="T45" fmla="*/ 3 h 228"/>
                    <a:gd name="T46" fmla="*/ 5 w 909"/>
                    <a:gd name="T47" fmla="*/ 3 h 228"/>
                    <a:gd name="T48" fmla="*/ 4 w 909"/>
                    <a:gd name="T49" fmla="*/ 3 h 228"/>
                    <a:gd name="T50" fmla="*/ 4 w 909"/>
                    <a:gd name="T51" fmla="*/ 3 h 228"/>
                    <a:gd name="T52" fmla="*/ 2 w 909"/>
                    <a:gd name="T53" fmla="*/ 3 h 228"/>
                    <a:gd name="T54" fmla="*/ 1 w 909"/>
                    <a:gd name="T55" fmla="*/ 3 h 228"/>
                    <a:gd name="T56" fmla="*/ 1 w 909"/>
                    <a:gd name="T57" fmla="*/ 2 h 228"/>
                    <a:gd name="T58" fmla="*/ 0 w 909"/>
                    <a:gd name="T59" fmla="*/ 2 h 228"/>
                    <a:gd name="T60" fmla="*/ 0 w 909"/>
                    <a:gd name="T61" fmla="*/ 2 h 228"/>
                    <a:gd name="T62" fmla="*/ 0 w 909"/>
                    <a:gd name="T63" fmla="*/ 2 h 22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09"/>
                    <a:gd name="T97" fmla="*/ 0 h 228"/>
                    <a:gd name="T98" fmla="*/ 909 w 909"/>
                    <a:gd name="T99" fmla="*/ 228 h 22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09" h="228">
                      <a:moveTo>
                        <a:pt x="17" y="124"/>
                      </a:moveTo>
                      <a:lnTo>
                        <a:pt x="30" y="115"/>
                      </a:lnTo>
                      <a:lnTo>
                        <a:pt x="22" y="139"/>
                      </a:lnTo>
                      <a:lnTo>
                        <a:pt x="33" y="152"/>
                      </a:lnTo>
                      <a:lnTo>
                        <a:pt x="83" y="168"/>
                      </a:lnTo>
                      <a:lnTo>
                        <a:pt x="164" y="184"/>
                      </a:lnTo>
                      <a:lnTo>
                        <a:pt x="244" y="195"/>
                      </a:lnTo>
                      <a:lnTo>
                        <a:pt x="340" y="192"/>
                      </a:lnTo>
                      <a:lnTo>
                        <a:pt x="449" y="176"/>
                      </a:lnTo>
                      <a:lnTo>
                        <a:pt x="564" y="156"/>
                      </a:lnTo>
                      <a:lnTo>
                        <a:pt x="667" y="135"/>
                      </a:lnTo>
                      <a:lnTo>
                        <a:pt x="706" y="124"/>
                      </a:lnTo>
                      <a:lnTo>
                        <a:pt x="759" y="102"/>
                      </a:lnTo>
                      <a:lnTo>
                        <a:pt x="814" y="71"/>
                      </a:lnTo>
                      <a:lnTo>
                        <a:pt x="865" y="41"/>
                      </a:lnTo>
                      <a:lnTo>
                        <a:pt x="909" y="0"/>
                      </a:lnTo>
                      <a:lnTo>
                        <a:pt x="894" y="48"/>
                      </a:lnTo>
                      <a:lnTo>
                        <a:pt x="859" y="80"/>
                      </a:lnTo>
                      <a:lnTo>
                        <a:pt x="798" y="113"/>
                      </a:lnTo>
                      <a:lnTo>
                        <a:pt x="728" y="146"/>
                      </a:lnTo>
                      <a:lnTo>
                        <a:pt x="652" y="167"/>
                      </a:lnTo>
                      <a:lnTo>
                        <a:pt x="567" y="185"/>
                      </a:lnTo>
                      <a:lnTo>
                        <a:pt x="480" y="205"/>
                      </a:lnTo>
                      <a:lnTo>
                        <a:pt x="417" y="216"/>
                      </a:lnTo>
                      <a:lnTo>
                        <a:pt x="360" y="225"/>
                      </a:lnTo>
                      <a:lnTo>
                        <a:pt x="285" y="228"/>
                      </a:lnTo>
                      <a:lnTo>
                        <a:pt x="195" y="221"/>
                      </a:lnTo>
                      <a:lnTo>
                        <a:pt x="114" y="210"/>
                      </a:lnTo>
                      <a:lnTo>
                        <a:pt x="57" y="193"/>
                      </a:lnTo>
                      <a:lnTo>
                        <a:pt x="14" y="170"/>
                      </a:lnTo>
                      <a:lnTo>
                        <a:pt x="0" y="150"/>
                      </a:lnTo>
                      <a:lnTo>
                        <a:pt x="17" y="124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r-TR" dirty="0"/>
                </a:p>
              </p:txBody>
            </p:sp>
            <p:grpSp>
              <p:nvGrpSpPr>
                <p:cNvPr id="20556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1206" y="3171"/>
                  <a:ext cx="106" cy="153"/>
                  <a:chOff x="1206" y="3171"/>
                  <a:chExt cx="106" cy="153"/>
                </a:xfrm>
              </p:grpSpPr>
              <p:sp>
                <p:nvSpPr>
                  <p:cNvPr id="20557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1206" y="3305"/>
                    <a:ext cx="53" cy="19"/>
                  </a:xfrm>
                  <a:custGeom>
                    <a:avLst/>
                    <a:gdLst>
                      <a:gd name="T0" fmla="*/ 2 w 157"/>
                      <a:gd name="T1" fmla="*/ 0 h 56"/>
                      <a:gd name="T2" fmla="*/ 2 w 157"/>
                      <a:gd name="T3" fmla="*/ 0 h 56"/>
                      <a:gd name="T4" fmla="*/ 2 w 157"/>
                      <a:gd name="T5" fmla="*/ 0 h 56"/>
                      <a:gd name="T6" fmla="*/ 2 w 157"/>
                      <a:gd name="T7" fmla="*/ 0 h 56"/>
                      <a:gd name="T8" fmla="*/ 2 w 157"/>
                      <a:gd name="T9" fmla="*/ 0 h 56"/>
                      <a:gd name="T10" fmla="*/ 2 w 157"/>
                      <a:gd name="T11" fmla="*/ 0 h 56"/>
                      <a:gd name="T12" fmla="*/ 0 w 157"/>
                      <a:gd name="T13" fmla="*/ 1 h 56"/>
                      <a:gd name="T14" fmla="*/ 0 w 157"/>
                      <a:gd name="T15" fmla="*/ 1 h 56"/>
                      <a:gd name="T16" fmla="*/ 0 w 157"/>
                      <a:gd name="T17" fmla="*/ 1 h 56"/>
                      <a:gd name="T18" fmla="*/ 1 w 157"/>
                      <a:gd name="T19" fmla="*/ 0 h 56"/>
                      <a:gd name="T20" fmla="*/ 1 w 157"/>
                      <a:gd name="T21" fmla="*/ 0 h 56"/>
                      <a:gd name="T22" fmla="*/ 1 w 157"/>
                      <a:gd name="T23" fmla="*/ 0 h 56"/>
                      <a:gd name="T24" fmla="*/ 2 w 157"/>
                      <a:gd name="T25" fmla="*/ 0 h 5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157"/>
                      <a:gd name="T40" fmla="*/ 0 h 56"/>
                      <a:gd name="T41" fmla="*/ 157 w 157"/>
                      <a:gd name="T42" fmla="*/ 56 h 5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157" h="56">
                        <a:moveTo>
                          <a:pt x="157" y="2"/>
                        </a:moveTo>
                        <a:lnTo>
                          <a:pt x="156" y="7"/>
                        </a:lnTo>
                        <a:lnTo>
                          <a:pt x="154" y="9"/>
                        </a:lnTo>
                        <a:lnTo>
                          <a:pt x="153" y="11"/>
                        </a:lnTo>
                        <a:lnTo>
                          <a:pt x="150" y="20"/>
                        </a:lnTo>
                        <a:lnTo>
                          <a:pt x="127" y="35"/>
                        </a:lnTo>
                        <a:lnTo>
                          <a:pt x="16" y="56"/>
                        </a:lnTo>
                        <a:lnTo>
                          <a:pt x="0" y="53"/>
                        </a:lnTo>
                        <a:lnTo>
                          <a:pt x="24" y="43"/>
                        </a:lnTo>
                        <a:lnTo>
                          <a:pt x="52" y="27"/>
                        </a:lnTo>
                        <a:lnTo>
                          <a:pt x="85" y="3"/>
                        </a:lnTo>
                        <a:lnTo>
                          <a:pt x="114" y="0"/>
                        </a:lnTo>
                        <a:lnTo>
                          <a:pt x="157" y="2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sp>
                <p:nvSpPr>
                  <p:cNvPr id="20558" name="Freeform 14"/>
                  <p:cNvSpPr>
                    <a:spLocks noChangeAspect="1"/>
                  </p:cNvSpPr>
                  <p:nvPr/>
                </p:nvSpPr>
                <p:spPr bwMode="auto">
                  <a:xfrm>
                    <a:off x="1217" y="3273"/>
                    <a:ext cx="55" cy="21"/>
                  </a:xfrm>
                  <a:custGeom>
                    <a:avLst/>
                    <a:gdLst>
                      <a:gd name="T0" fmla="*/ 0 w 164"/>
                      <a:gd name="T1" fmla="*/ 1 h 65"/>
                      <a:gd name="T2" fmla="*/ 1 w 164"/>
                      <a:gd name="T3" fmla="*/ 1 h 65"/>
                      <a:gd name="T4" fmla="*/ 2 w 164"/>
                      <a:gd name="T5" fmla="*/ 1 h 65"/>
                      <a:gd name="T6" fmla="*/ 2 w 164"/>
                      <a:gd name="T7" fmla="*/ 0 h 65"/>
                      <a:gd name="T8" fmla="*/ 2 w 164"/>
                      <a:gd name="T9" fmla="*/ 0 h 65"/>
                      <a:gd name="T10" fmla="*/ 1 w 164"/>
                      <a:gd name="T11" fmla="*/ 0 h 65"/>
                      <a:gd name="T12" fmla="*/ 1 w 164"/>
                      <a:gd name="T13" fmla="*/ 0 h 65"/>
                      <a:gd name="T14" fmla="*/ 0 w 164"/>
                      <a:gd name="T15" fmla="*/ 0 h 65"/>
                      <a:gd name="T16" fmla="*/ 0 w 164"/>
                      <a:gd name="T17" fmla="*/ 1 h 6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64"/>
                      <a:gd name="T28" fmla="*/ 0 h 65"/>
                      <a:gd name="T29" fmla="*/ 164 w 164"/>
                      <a:gd name="T30" fmla="*/ 65 h 6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64" h="65">
                        <a:moveTo>
                          <a:pt x="0" y="65"/>
                        </a:moveTo>
                        <a:lnTo>
                          <a:pt x="63" y="43"/>
                        </a:lnTo>
                        <a:lnTo>
                          <a:pt x="138" y="54"/>
                        </a:lnTo>
                        <a:lnTo>
                          <a:pt x="164" y="13"/>
                        </a:lnTo>
                        <a:lnTo>
                          <a:pt x="155" y="0"/>
                        </a:lnTo>
                        <a:lnTo>
                          <a:pt x="113" y="5"/>
                        </a:lnTo>
                        <a:lnTo>
                          <a:pt x="68" y="7"/>
                        </a:lnTo>
                        <a:lnTo>
                          <a:pt x="21" y="19"/>
                        </a:lnTo>
                        <a:lnTo>
                          <a:pt x="0" y="65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sp>
                <p:nvSpPr>
                  <p:cNvPr id="20559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1233" y="3229"/>
                    <a:ext cx="54" cy="28"/>
                  </a:xfrm>
                  <a:custGeom>
                    <a:avLst/>
                    <a:gdLst>
                      <a:gd name="T0" fmla="*/ 2 w 161"/>
                      <a:gd name="T1" fmla="*/ 1 h 83"/>
                      <a:gd name="T2" fmla="*/ 2 w 161"/>
                      <a:gd name="T3" fmla="*/ 1 h 83"/>
                      <a:gd name="T4" fmla="*/ 0 w 161"/>
                      <a:gd name="T5" fmla="*/ 1 h 83"/>
                      <a:gd name="T6" fmla="*/ 0 w 161"/>
                      <a:gd name="T7" fmla="*/ 0 h 83"/>
                      <a:gd name="T8" fmla="*/ 0 w 161"/>
                      <a:gd name="T9" fmla="*/ 0 h 83"/>
                      <a:gd name="T10" fmla="*/ 0 w 161"/>
                      <a:gd name="T11" fmla="*/ 0 h 83"/>
                      <a:gd name="T12" fmla="*/ 1 w 161"/>
                      <a:gd name="T13" fmla="*/ 0 h 83"/>
                      <a:gd name="T14" fmla="*/ 2 w 161"/>
                      <a:gd name="T15" fmla="*/ 1 h 83"/>
                      <a:gd name="T16" fmla="*/ 2 w 161"/>
                      <a:gd name="T17" fmla="*/ 1 h 8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61"/>
                      <a:gd name="T28" fmla="*/ 0 h 83"/>
                      <a:gd name="T29" fmla="*/ 161 w 161"/>
                      <a:gd name="T30" fmla="*/ 83 h 8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61" h="83">
                        <a:moveTo>
                          <a:pt x="161" y="49"/>
                        </a:moveTo>
                        <a:lnTo>
                          <a:pt x="142" y="83"/>
                        </a:lnTo>
                        <a:lnTo>
                          <a:pt x="15" y="48"/>
                        </a:lnTo>
                        <a:lnTo>
                          <a:pt x="0" y="29"/>
                        </a:lnTo>
                        <a:lnTo>
                          <a:pt x="8" y="0"/>
                        </a:lnTo>
                        <a:lnTo>
                          <a:pt x="19" y="17"/>
                        </a:lnTo>
                        <a:lnTo>
                          <a:pt x="58" y="23"/>
                        </a:lnTo>
                        <a:lnTo>
                          <a:pt x="130" y="47"/>
                        </a:lnTo>
                        <a:lnTo>
                          <a:pt x="161" y="49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sp>
                <p:nvSpPr>
                  <p:cNvPr id="20560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1249" y="3202"/>
                    <a:ext cx="58" cy="23"/>
                  </a:xfrm>
                  <a:custGeom>
                    <a:avLst/>
                    <a:gdLst>
                      <a:gd name="T0" fmla="*/ 0 w 175"/>
                      <a:gd name="T1" fmla="*/ 0 h 69"/>
                      <a:gd name="T2" fmla="*/ 1 w 175"/>
                      <a:gd name="T3" fmla="*/ 0 h 69"/>
                      <a:gd name="T4" fmla="*/ 2 w 175"/>
                      <a:gd name="T5" fmla="*/ 0 h 69"/>
                      <a:gd name="T6" fmla="*/ 2 w 175"/>
                      <a:gd name="T7" fmla="*/ 0 h 69"/>
                      <a:gd name="T8" fmla="*/ 2 w 175"/>
                      <a:gd name="T9" fmla="*/ 1 h 69"/>
                      <a:gd name="T10" fmla="*/ 1 w 175"/>
                      <a:gd name="T11" fmla="*/ 1 h 69"/>
                      <a:gd name="T12" fmla="*/ 0 w 175"/>
                      <a:gd name="T13" fmla="*/ 1 h 69"/>
                      <a:gd name="T14" fmla="*/ 0 w 175"/>
                      <a:gd name="T15" fmla="*/ 0 h 69"/>
                      <a:gd name="T16" fmla="*/ 0 w 175"/>
                      <a:gd name="T17" fmla="*/ 0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75"/>
                      <a:gd name="T28" fmla="*/ 0 h 69"/>
                      <a:gd name="T29" fmla="*/ 175 w 175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75" h="69">
                        <a:moveTo>
                          <a:pt x="7" y="0"/>
                        </a:moveTo>
                        <a:lnTo>
                          <a:pt x="116" y="29"/>
                        </a:lnTo>
                        <a:lnTo>
                          <a:pt x="143" y="29"/>
                        </a:lnTo>
                        <a:lnTo>
                          <a:pt x="175" y="26"/>
                        </a:lnTo>
                        <a:lnTo>
                          <a:pt x="151" y="58"/>
                        </a:lnTo>
                        <a:lnTo>
                          <a:pt x="94" y="69"/>
                        </a:lnTo>
                        <a:lnTo>
                          <a:pt x="28" y="48"/>
                        </a:lnTo>
                        <a:lnTo>
                          <a:pt x="0" y="32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sp>
                <p:nvSpPr>
                  <p:cNvPr id="20561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1260" y="3171"/>
                    <a:ext cx="52" cy="20"/>
                  </a:xfrm>
                  <a:custGeom>
                    <a:avLst/>
                    <a:gdLst>
                      <a:gd name="T0" fmla="*/ 0 w 156"/>
                      <a:gd name="T1" fmla="*/ 0 h 60"/>
                      <a:gd name="T2" fmla="*/ 0 w 156"/>
                      <a:gd name="T3" fmla="*/ 1 h 60"/>
                      <a:gd name="T4" fmla="*/ 1 w 156"/>
                      <a:gd name="T5" fmla="*/ 1 h 60"/>
                      <a:gd name="T6" fmla="*/ 2 w 156"/>
                      <a:gd name="T7" fmla="*/ 0 h 60"/>
                      <a:gd name="T8" fmla="*/ 2 w 156"/>
                      <a:gd name="T9" fmla="*/ 0 h 60"/>
                      <a:gd name="T10" fmla="*/ 2 w 156"/>
                      <a:gd name="T11" fmla="*/ 0 h 60"/>
                      <a:gd name="T12" fmla="*/ 1 w 156"/>
                      <a:gd name="T13" fmla="*/ 0 h 60"/>
                      <a:gd name="T14" fmla="*/ 0 w 156"/>
                      <a:gd name="T15" fmla="*/ 0 h 6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56"/>
                      <a:gd name="T25" fmla="*/ 0 h 60"/>
                      <a:gd name="T26" fmla="*/ 156 w 156"/>
                      <a:gd name="T27" fmla="*/ 60 h 6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56" h="60">
                        <a:moveTo>
                          <a:pt x="2" y="35"/>
                        </a:moveTo>
                        <a:lnTo>
                          <a:pt x="0" y="60"/>
                        </a:lnTo>
                        <a:lnTo>
                          <a:pt x="92" y="60"/>
                        </a:lnTo>
                        <a:lnTo>
                          <a:pt x="156" y="30"/>
                        </a:lnTo>
                        <a:lnTo>
                          <a:pt x="156" y="0"/>
                        </a:lnTo>
                        <a:lnTo>
                          <a:pt x="122" y="17"/>
                        </a:lnTo>
                        <a:lnTo>
                          <a:pt x="58" y="35"/>
                        </a:lnTo>
                        <a:lnTo>
                          <a:pt x="2" y="35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</p:grpSp>
          </p:grpSp>
          <p:sp>
            <p:nvSpPr>
              <p:cNvPr id="20552" name="Freeform 18"/>
              <p:cNvSpPr>
                <a:spLocks noChangeAspect="1"/>
              </p:cNvSpPr>
              <p:nvPr/>
            </p:nvSpPr>
            <p:spPr bwMode="auto">
              <a:xfrm>
                <a:off x="1269" y="2994"/>
                <a:ext cx="590" cy="350"/>
              </a:xfrm>
              <a:custGeom>
                <a:avLst/>
                <a:gdLst>
                  <a:gd name="T0" fmla="*/ 0 w 1768"/>
                  <a:gd name="T1" fmla="*/ 6 h 1051"/>
                  <a:gd name="T2" fmla="*/ 1 w 1768"/>
                  <a:gd name="T3" fmla="*/ 5 h 1051"/>
                  <a:gd name="T4" fmla="*/ 3 w 1768"/>
                  <a:gd name="T5" fmla="*/ 3 h 1051"/>
                  <a:gd name="T6" fmla="*/ 5 w 1768"/>
                  <a:gd name="T7" fmla="*/ 1 h 1051"/>
                  <a:gd name="T8" fmla="*/ 8 w 1768"/>
                  <a:gd name="T9" fmla="*/ 0 h 1051"/>
                  <a:gd name="T10" fmla="*/ 10 w 1768"/>
                  <a:gd name="T11" fmla="*/ 0 h 1051"/>
                  <a:gd name="T12" fmla="*/ 13 w 1768"/>
                  <a:gd name="T13" fmla="*/ 0 h 1051"/>
                  <a:gd name="T14" fmla="*/ 15 w 1768"/>
                  <a:gd name="T15" fmla="*/ 1 h 1051"/>
                  <a:gd name="T16" fmla="*/ 17 w 1768"/>
                  <a:gd name="T17" fmla="*/ 2 h 1051"/>
                  <a:gd name="T18" fmla="*/ 18 w 1768"/>
                  <a:gd name="T19" fmla="*/ 4 h 1051"/>
                  <a:gd name="T20" fmla="*/ 18 w 1768"/>
                  <a:gd name="T21" fmla="*/ 5 h 1051"/>
                  <a:gd name="T22" fmla="*/ 20 w 1768"/>
                  <a:gd name="T23" fmla="*/ 5 h 1051"/>
                  <a:gd name="T24" fmla="*/ 20 w 1768"/>
                  <a:gd name="T25" fmla="*/ 6 h 1051"/>
                  <a:gd name="T26" fmla="*/ 20 w 1768"/>
                  <a:gd name="T27" fmla="*/ 7 h 1051"/>
                  <a:gd name="T28" fmla="*/ 21 w 1768"/>
                  <a:gd name="T29" fmla="*/ 8 h 1051"/>
                  <a:gd name="T30" fmla="*/ 21 w 1768"/>
                  <a:gd name="T31" fmla="*/ 9 h 1051"/>
                  <a:gd name="T32" fmla="*/ 21 w 1768"/>
                  <a:gd name="T33" fmla="*/ 10 h 1051"/>
                  <a:gd name="T34" fmla="*/ 21 w 1768"/>
                  <a:gd name="T35" fmla="*/ 11 h 1051"/>
                  <a:gd name="T36" fmla="*/ 20 w 1768"/>
                  <a:gd name="T37" fmla="*/ 12 h 1051"/>
                  <a:gd name="T38" fmla="*/ 19 w 1768"/>
                  <a:gd name="T39" fmla="*/ 13 h 1051"/>
                  <a:gd name="T40" fmla="*/ 20 w 1768"/>
                  <a:gd name="T41" fmla="*/ 12 h 1051"/>
                  <a:gd name="T42" fmla="*/ 20 w 1768"/>
                  <a:gd name="T43" fmla="*/ 11 h 1051"/>
                  <a:gd name="T44" fmla="*/ 20 w 1768"/>
                  <a:gd name="T45" fmla="*/ 10 h 1051"/>
                  <a:gd name="T46" fmla="*/ 19 w 1768"/>
                  <a:gd name="T47" fmla="*/ 10 h 1051"/>
                  <a:gd name="T48" fmla="*/ 17 w 1768"/>
                  <a:gd name="T49" fmla="*/ 10 h 1051"/>
                  <a:gd name="T50" fmla="*/ 16 w 1768"/>
                  <a:gd name="T51" fmla="*/ 10 h 1051"/>
                  <a:gd name="T52" fmla="*/ 15 w 1768"/>
                  <a:gd name="T53" fmla="*/ 10 h 1051"/>
                  <a:gd name="T54" fmla="*/ 14 w 1768"/>
                  <a:gd name="T55" fmla="*/ 10 h 1051"/>
                  <a:gd name="T56" fmla="*/ 16 w 1768"/>
                  <a:gd name="T57" fmla="*/ 8 h 1051"/>
                  <a:gd name="T58" fmla="*/ 17 w 1768"/>
                  <a:gd name="T59" fmla="*/ 8 h 1051"/>
                  <a:gd name="T60" fmla="*/ 16 w 1768"/>
                  <a:gd name="T61" fmla="*/ 7 h 1051"/>
                  <a:gd name="T62" fmla="*/ 15 w 1768"/>
                  <a:gd name="T63" fmla="*/ 6 h 1051"/>
                  <a:gd name="T64" fmla="*/ 14 w 1768"/>
                  <a:gd name="T65" fmla="*/ 5 h 1051"/>
                  <a:gd name="T66" fmla="*/ 13 w 1768"/>
                  <a:gd name="T67" fmla="*/ 4 h 1051"/>
                  <a:gd name="T68" fmla="*/ 13 w 1768"/>
                  <a:gd name="T69" fmla="*/ 3 h 1051"/>
                  <a:gd name="T70" fmla="*/ 11 w 1768"/>
                  <a:gd name="T71" fmla="*/ 3 h 1051"/>
                  <a:gd name="T72" fmla="*/ 10 w 1768"/>
                  <a:gd name="T73" fmla="*/ 3 h 1051"/>
                  <a:gd name="T74" fmla="*/ 10 w 1768"/>
                  <a:gd name="T75" fmla="*/ 3 h 1051"/>
                  <a:gd name="T76" fmla="*/ 9 w 1768"/>
                  <a:gd name="T77" fmla="*/ 3 h 1051"/>
                  <a:gd name="T78" fmla="*/ 9 w 1768"/>
                  <a:gd name="T79" fmla="*/ 3 h 1051"/>
                  <a:gd name="T80" fmla="*/ 8 w 1768"/>
                  <a:gd name="T81" fmla="*/ 4 h 1051"/>
                  <a:gd name="T82" fmla="*/ 7 w 1768"/>
                  <a:gd name="T83" fmla="*/ 4 h 1051"/>
                  <a:gd name="T84" fmla="*/ 5 w 1768"/>
                  <a:gd name="T85" fmla="*/ 5 h 1051"/>
                  <a:gd name="T86" fmla="*/ 4 w 1768"/>
                  <a:gd name="T87" fmla="*/ 6 h 1051"/>
                  <a:gd name="T88" fmla="*/ 4 w 1768"/>
                  <a:gd name="T89" fmla="*/ 6 h 1051"/>
                  <a:gd name="T90" fmla="*/ 4 w 1768"/>
                  <a:gd name="T91" fmla="*/ 7 h 1051"/>
                  <a:gd name="T92" fmla="*/ 4 w 1768"/>
                  <a:gd name="T93" fmla="*/ 8 h 1051"/>
                  <a:gd name="T94" fmla="*/ 3 w 1768"/>
                  <a:gd name="T95" fmla="*/ 10 h 1051"/>
                  <a:gd name="T96" fmla="*/ 2 w 1768"/>
                  <a:gd name="T97" fmla="*/ 11 h 1051"/>
                  <a:gd name="T98" fmla="*/ 0 w 1768"/>
                  <a:gd name="T99" fmla="*/ 11 h 1051"/>
                  <a:gd name="T100" fmla="*/ 1 w 1768"/>
                  <a:gd name="T101" fmla="*/ 10 h 1051"/>
                  <a:gd name="T102" fmla="*/ 1 w 1768"/>
                  <a:gd name="T103" fmla="*/ 9 h 1051"/>
                  <a:gd name="T104" fmla="*/ 2 w 1768"/>
                  <a:gd name="T105" fmla="*/ 8 h 1051"/>
                  <a:gd name="T106" fmla="*/ 2 w 1768"/>
                  <a:gd name="T107" fmla="*/ 7 h 1051"/>
                  <a:gd name="T108" fmla="*/ 2 w 1768"/>
                  <a:gd name="T109" fmla="*/ 5 h 1051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768"/>
                  <a:gd name="T166" fmla="*/ 0 h 1051"/>
                  <a:gd name="T167" fmla="*/ 1768 w 1768"/>
                  <a:gd name="T168" fmla="*/ 1051 h 1051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768" h="1051">
                    <a:moveTo>
                      <a:pt x="191" y="440"/>
                    </a:moveTo>
                    <a:lnTo>
                      <a:pt x="0" y="521"/>
                    </a:lnTo>
                    <a:lnTo>
                      <a:pt x="30" y="462"/>
                    </a:lnTo>
                    <a:lnTo>
                      <a:pt x="80" y="373"/>
                    </a:lnTo>
                    <a:lnTo>
                      <a:pt x="132" y="296"/>
                    </a:lnTo>
                    <a:lnTo>
                      <a:pt x="220" y="225"/>
                    </a:lnTo>
                    <a:lnTo>
                      <a:pt x="349" y="144"/>
                    </a:lnTo>
                    <a:lnTo>
                      <a:pt x="440" y="92"/>
                    </a:lnTo>
                    <a:lnTo>
                      <a:pt x="535" y="52"/>
                    </a:lnTo>
                    <a:lnTo>
                      <a:pt x="631" y="26"/>
                    </a:lnTo>
                    <a:lnTo>
                      <a:pt x="726" y="7"/>
                    </a:lnTo>
                    <a:lnTo>
                      <a:pt x="814" y="4"/>
                    </a:lnTo>
                    <a:lnTo>
                      <a:pt x="932" y="0"/>
                    </a:lnTo>
                    <a:lnTo>
                      <a:pt x="1042" y="7"/>
                    </a:lnTo>
                    <a:lnTo>
                      <a:pt x="1138" y="26"/>
                    </a:lnTo>
                    <a:lnTo>
                      <a:pt x="1247" y="85"/>
                    </a:lnTo>
                    <a:lnTo>
                      <a:pt x="1314" y="129"/>
                    </a:lnTo>
                    <a:lnTo>
                      <a:pt x="1401" y="195"/>
                    </a:lnTo>
                    <a:lnTo>
                      <a:pt x="1467" y="262"/>
                    </a:lnTo>
                    <a:lnTo>
                      <a:pt x="1489" y="300"/>
                    </a:lnTo>
                    <a:lnTo>
                      <a:pt x="1493" y="366"/>
                    </a:lnTo>
                    <a:lnTo>
                      <a:pt x="1493" y="414"/>
                    </a:lnTo>
                    <a:lnTo>
                      <a:pt x="1606" y="410"/>
                    </a:lnTo>
                    <a:lnTo>
                      <a:pt x="1591" y="429"/>
                    </a:lnTo>
                    <a:lnTo>
                      <a:pt x="1580" y="458"/>
                    </a:lnTo>
                    <a:lnTo>
                      <a:pt x="1577" y="499"/>
                    </a:lnTo>
                    <a:lnTo>
                      <a:pt x="1588" y="547"/>
                    </a:lnTo>
                    <a:lnTo>
                      <a:pt x="1614" y="572"/>
                    </a:lnTo>
                    <a:lnTo>
                      <a:pt x="1650" y="602"/>
                    </a:lnTo>
                    <a:lnTo>
                      <a:pt x="1720" y="624"/>
                    </a:lnTo>
                    <a:lnTo>
                      <a:pt x="1768" y="635"/>
                    </a:lnTo>
                    <a:lnTo>
                      <a:pt x="1724" y="704"/>
                    </a:lnTo>
                    <a:lnTo>
                      <a:pt x="1702" y="755"/>
                    </a:lnTo>
                    <a:lnTo>
                      <a:pt x="1687" y="795"/>
                    </a:lnTo>
                    <a:lnTo>
                      <a:pt x="1673" y="857"/>
                    </a:lnTo>
                    <a:lnTo>
                      <a:pt x="1665" y="905"/>
                    </a:lnTo>
                    <a:lnTo>
                      <a:pt x="1665" y="938"/>
                    </a:lnTo>
                    <a:lnTo>
                      <a:pt x="1628" y="979"/>
                    </a:lnTo>
                    <a:lnTo>
                      <a:pt x="1555" y="1051"/>
                    </a:lnTo>
                    <a:lnTo>
                      <a:pt x="1541" y="1033"/>
                    </a:lnTo>
                    <a:lnTo>
                      <a:pt x="1562" y="997"/>
                    </a:lnTo>
                    <a:lnTo>
                      <a:pt x="1577" y="960"/>
                    </a:lnTo>
                    <a:lnTo>
                      <a:pt x="1584" y="916"/>
                    </a:lnTo>
                    <a:lnTo>
                      <a:pt x="1588" y="857"/>
                    </a:lnTo>
                    <a:lnTo>
                      <a:pt x="1595" y="824"/>
                    </a:lnTo>
                    <a:lnTo>
                      <a:pt x="1584" y="806"/>
                    </a:lnTo>
                    <a:lnTo>
                      <a:pt x="1573" y="791"/>
                    </a:lnTo>
                    <a:lnTo>
                      <a:pt x="1541" y="791"/>
                    </a:lnTo>
                    <a:lnTo>
                      <a:pt x="1467" y="798"/>
                    </a:lnTo>
                    <a:lnTo>
                      <a:pt x="1401" y="809"/>
                    </a:lnTo>
                    <a:lnTo>
                      <a:pt x="1346" y="817"/>
                    </a:lnTo>
                    <a:lnTo>
                      <a:pt x="1306" y="820"/>
                    </a:lnTo>
                    <a:lnTo>
                      <a:pt x="1244" y="813"/>
                    </a:lnTo>
                    <a:lnTo>
                      <a:pt x="1218" y="806"/>
                    </a:lnTo>
                    <a:lnTo>
                      <a:pt x="1160" y="791"/>
                    </a:lnTo>
                    <a:lnTo>
                      <a:pt x="1134" y="777"/>
                    </a:lnTo>
                    <a:lnTo>
                      <a:pt x="1251" y="682"/>
                    </a:lnTo>
                    <a:lnTo>
                      <a:pt x="1299" y="667"/>
                    </a:lnTo>
                    <a:lnTo>
                      <a:pt x="1342" y="641"/>
                    </a:lnTo>
                    <a:lnTo>
                      <a:pt x="1360" y="617"/>
                    </a:lnTo>
                    <a:lnTo>
                      <a:pt x="1360" y="602"/>
                    </a:lnTo>
                    <a:lnTo>
                      <a:pt x="1327" y="565"/>
                    </a:lnTo>
                    <a:lnTo>
                      <a:pt x="1270" y="524"/>
                    </a:lnTo>
                    <a:lnTo>
                      <a:pt x="1181" y="458"/>
                    </a:lnTo>
                    <a:lnTo>
                      <a:pt x="1109" y="414"/>
                    </a:lnTo>
                    <a:lnTo>
                      <a:pt x="1094" y="407"/>
                    </a:lnTo>
                    <a:lnTo>
                      <a:pt x="1098" y="373"/>
                    </a:lnTo>
                    <a:lnTo>
                      <a:pt x="1090" y="337"/>
                    </a:lnTo>
                    <a:lnTo>
                      <a:pt x="1046" y="300"/>
                    </a:lnTo>
                    <a:lnTo>
                      <a:pt x="1016" y="264"/>
                    </a:lnTo>
                    <a:lnTo>
                      <a:pt x="972" y="236"/>
                    </a:lnTo>
                    <a:lnTo>
                      <a:pt x="928" y="214"/>
                    </a:lnTo>
                    <a:lnTo>
                      <a:pt x="884" y="203"/>
                    </a:lnTo>
                    <a:lnTo>
                      <a:pt x="840" y="203"/>
                    </a:lnTo>
                    <a:lnTo>
                      <a:pt x="804" y="217"/>
                    </a:lnTo>
                    <a:lnTo>
                      <a:pt x="771" y="232"/>
                    </a:lnTo>
                    <a:lnTo>
                      <a:pt x="741" y="232"/>
                    </a:lnTo>
                    <a:lnTo>
                      <a:pt x="690" y="254"/>
                    </a:lnTo>
                    <a:lnTo>
                      <a:pt x="664" y="275"/>
                    </a:lnTo>
                    <a:lnTo>
                      <a:pt x="715" y="271"/>
                    </a:lnTo>
                    <a:lnTo>
                      <a:pt x="682" y="292"/>
                    </a:lnTo>
                    <a:lnTo>
                      <a:pt x="638" y="307"/>
                    </a:lnTo>
                    <a:lnTo>
                      <a:pt x="597" y="318"/>
                    </a:lnTo>
                    <a:lnTo>
                      <a:pt x="546" y="329"/>
                    </a:lnTo>
                    <a:lnTo>
                      <a:pt x="498" y="348"/>
                    </a:lnTo>
                    <a:lnTo>
                      <a:pt x="427" y="388"/>
                    </a:lnTo>
                    <a:lnTo>
                      <a:pt x="382" y="429"/>
                    </a:lnTo>
                    <a:lnTo>
                      <a:pt x="335" y="454"/>
                    </a:lnTo>
                    <a:lnTo>
                      <a:pt x="312" y="480"/>
                    </a:lnTo>
                    <a:lnTo>
                      <a:pt x="305" y="517"/>
                    </a:lnTo>
                    <a:lnTo>
                      <a:pt x="294" y="565"/>
                    </a:lnTo>
                    <a:lnTo>
                      <a:pt x="290" y="605"/>
                    </a:lnTo>
                    <a:lnTo>
                      <a:pt x="312" y="620"/>
                    </a:lnTo>
                    <a:lnTo>
                      <a:pt x="294" y="667"/>
                    </a:lnTo>
                    <a:lnTo>
                      <a:pt x="265" y="759"/>
                    </a:lnTo>
                    <a:lnTo>
                      <a:pt x="220" y="850"/>
                    </a:lnTo>
                    <a:lnTo>
                      <a:pt x="183" y="894"/>
                    </a:lnTo>
                    <a:lnTo>
                      <a:pt x="132" y="898"/>
                    </a:lnTo>
                    <a:lnTo>
                      <a:pt x="73" y="905"/>
                    </a:lnTo>
                    <a:lnTo>
                      <a:pt x="26" y="913"/>
                    </a:lnTo>
                    <a:lnTo>
                      <a:pt x="56" y="865"/>
                    </a:lnTo>
                    <a:lnTo>
                      <a:pt x="77" y="820"/>
                    </a:lnTo>
                    <a:lnTo>
                      <a:pt x="99" y="785"/>
                    </a:lnTo>
                    <a:lnTo>
                      <a:pt x="117" y="722"/>
                    </a:lnTo>
                    <a:lnTo>
                      <a:pt x="132" y="674"/>
                    </a:lnTo>
                    <a:lnTo>
                      <a:pt x="143" y="620"/>
                    </a:lnTo>
                    <a:lnTo>
                      <a:pt x="154" y="580"/>
                    </a:lnTo>
                    <a:lnTo>
                      <a:pt x="172" y="543"/>
                    </a:lnTo>
                    <a:lnTo>
                      <a:pt x="183" y="502"/>
                    </a:lnTo>
                    <a:lnTo>
                      <a:pt x="191" y="440"/>
                    </a:lnTo>
                    <a:close/>
                  </a:path>
                </a:pathLst>
              </a:custGeom>
              <a:solidFill>
                <a:srgbClr val="FFA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r-TR" dirty="0"/>
              </a:p>
            </p:txBody>
          </p:sp>
        </p:grpSp>
        <p:sp>
          <p:nvSpPr>
            <p:cNvPr id="20517" name="Freeform 19"/>
            <p:cNvSpPr>
              <a:spLocks noChangeAspect="1"/>
            </p:cNvSpPr>
            <p:nvPr/>
          </p:nvSpPr>
          <p:spPr bwMode="auto">
            <a:xfrm>
              <a:off x="1136" y="2894"/>
              <a:ext cx="787" cy="437"/>
            </a:xfrm>
            <a:custGeom>
              <a:avLst/>
              <a:gdLst>
                <a:gd name="T0" fmla="*/ 2 w 2361"/>
                <a:gd name="T1" fmla="*/ 16 h 1311"/>
                <a:gd name="T2" fmla="*/ 0 w 2361"/>
                <a:gd name="T3" fmla="*/ 16 h 1311"/>
                <a:gd name="T4" fmla="*/ 0 w 2361"/>
                <a:gd name="T5" fmla="*/ 13 h 1311"/>
                <a:gd name="T6" fmla="*/ 2 w 2361"/>
                <a:gd name="T7" fmla="*/ 11 h 1311"/>
                <a:gd name="T8" fmla="*/ 2 w 2361"/>
                <a:gd name="T9" fmla="*/ 9 h 1311"/>
                <a:gd name="T10" fmla="*/ 3 w 2361"/>
                <a:gd name="T11" fmla="*/ 6 h 1311"/>
                <a:gd name="T12" fmla="*/ 4 w 2361"/>
                <a:gd name="T13" fmla="*/ 5 h 1311"/>
                <a:gd name="T14" fmla="*/ 5 w 2361"/>
                <a:gd name="T15" fmla="*/ 4 h 1311"/>
                <a:gd name="T16" fmla="*/ 5 w 2361"/>
                <a:gd name="T17" fmla="*/ 4 h 1311"/>
                <a:gd name="T18" fmla="*/ 6 w 2361"/>
                <a:gd name="T19" fmla="*/ 3 h 1311"/>
                <a:gd name="T20" fmla="*/ 7 w 2361"/>
                <a:gd name="T21" fmla="*/ 3 h 1311"/>
                <a:gd name="T22" fmla="*/ 9 w 2361"/>
                <a:gd name="T23" fmla="*/ 2 h 1311"/>
                <a:gd name="T24" fmla="*/ 10 w 2361"/>
                <a:gd name="T25" fmla="*/ 2 h 1311"/>
                <a:gd name="T26" fmla="*/ 11 w 2361"/>
                <a:gd name="T27" fmla="*/ 2 h 1311"/>
                <a:gd name="T28" fmla="*/ 12 w 2361"/>
                <a:gd name="T29" fmla="*/ 1 h 1311"/>
                <a:gd name="T30" fmla="*/ 12 w 2361"/>
                <a:gd name="T31" fmla="*/ 2 h 1311"/>
                <a:gd name="T32" fmla="*/ 14 w 2361"/>
                <a:gd name="T33" fmla="*/ 0 h 1311"/>
                <a:gd name="T34" fmla="*/ 13 w 2361"/>
                <a:gd name="T35" fmla="*/ 1 h 1311"/>
                <a:gd name="T36" fmla="*/ 14 w 2361"/>
                <a:gd name="T37" fmla="*/ 1 h 1311"/>
                <a:gd name="T38" fmla="*/ 15 w 2361"/>
                <a:gd name="T39" fmla="*/ 0 h 1311"/>
                <a:gd name="T40" fmla="*/ 14 w 2361"/>
                <a:gd name="T41" fmla="*/ 1 h 1311"/>
                <a:gd name="T42" fmla="*/ 16 w 2361"/>
                <a:gd name="T43" fmla="*/ 1 h 1311"/>
                <a:gd name="T44" fmla="*/ 16 w 2361"/>
                <a:gd name="T45" fmla="*/ 1 h 1311"/>
                <a:gd name="T46" fmla="*/ 17 w 2361"/>
                <a:gd name="T47" fmla="*/ 0 h 1311"/>
                <a:gd name="T48" fmla="*/ 20 w 2361"/>
                <a:gd name="T49" fmla="*/ 1 h 1311"/>
                <a:gd name="T50" fmla="*/ 20 w 2361"/>
                <a:gd name="T51" fmla="*/ 1 h 1311"/>
                <a:gd name="T52" fmla="*/ 22 w 2361"/>
                <a:gd name="T53" fmla="*/ 1 h 1311"/>
                <a:gd name="T54" fmla="*/ 24 w 2361"/>
                <a:gd name="T55" fmla="*/ 2 h 1311"/>
                <a:gd name="T56" fmla="*/ 25 w 2361"/>
                <a:gd name="T57" fmla="*/ 1 h 1311"/>
                <a:gd name="T58" fmla="*/ 24 w 2361"/>
                <a:gd name="T59" fmla="*/ 2 h 1311"/>
                <a:gd name="T60" fmla="*/ 25 w 2361"/>
                <a:gd name="T61" fmla="*/ 3 h 1311"/>
                <a:gd name="T62" fmla="*/ 27 w 2361"/>
                <a:gd name="T63" fmla="*/ 1 h 1311"/>
                <a:gd name="T64" fmla="*/ 27 w 2361"/>
                <a:gd name="T65" fmla="*/ 2 h 1311"/>
                <a:gd name="T66" fmla="*/ 26 w 2361"/>
                <a:gd name="T67" fmla="*/ 5 h 1311"/>
                <a:gd name="T68" fmla="*/ 28 w 2361"/>
                <a:gd name="T69" fmla="*/ 4 h 1311"/>
                <a:gd name="T70" fmla="*/ 27 w 2361"/>
                <a:gd name="T71" fmla="*/ 6 h 1311"/>
                <a:gd name="T72" fmla="*/ 29 w 2361"/>
                <a:gd name="T73" fmla="*/ 5 h 1311"/>
                <a:gd name="T74" fmla="*/ 25 w 2361"/>
                <a:gd name="T75" fmla="*/ 11 h 1311"/>
                <a:gd name="T76" fmla="*/ 24 w 2361"/>
                <a:gd name="T77" fmla="*/ 9 h 1311"/>
                <a:gd name="T78" fmla="*/ 23 w 2361"/>
                <a:gd name="T79" fmla="*/ 9 h 1311"/>
                <a:gd name="T80" fmla="*/ 22 w 2361"/>
                <a:gd name="T81" fmla="*/ 6 h 1311"/>
                <a:gd name="T82" fmla="*/ 19 w 2361"/>
                <a:gd name="T83" fmla="*/ 4 h 1311"/>
                <a:gd name="T84" fmla="*/ 15 w 2361"/>
                <a:gd name="T85" fmla="*/ 4 h 1311"/>
                <a:gd name="T86" fmla="*/ 11 w 2361"/>
                <a:gd name="T87" fmla="*/ 5 h 1311"/>
                <a:gd name="T88" fmla="*/ 7 w 2361"/>
                <a:gd name="T89" fmla="*/ 7 h 1311"/>
                <a:gd name="T90" fmla="*/ 6 w 2361"/>
                <a:gd name="T91" fmla="*/ 9 h 1311"/>
                <a:gd name="T92" fmla="*/ 5 w 2361"/>
                <a:gd name="T93" fmla="*/ 11 h 1311"/>
                <a:gd name="T94" fmla="*/ 5 w 2361"/>
                <a:gd name="T95" fmla="*/ 11 h 1311"/>
                <a:gd name="T96" fmla="*/ 4 w 2361"/>
                <a:gd name="T97" fmla="*/ 11 h 1311"/>
                <a:gd name="T98" fmla="*/ 4 w 2361"/>
                <a:gd name="T99" fmla="*/ 12 h 1311"/>
                <a:gd name="T100" fmla="*/ 4 w 2361"/>
                <a:gd name="T101" fmla="*/ 13 h 1311"/>
                <a:gd name="T102" fmla="*/ 4 w 2361"/>
                <a:gd name="T103" fmla="*/ 14 h 1311"/>
                <a:gd name="T104" fmla="*/ 3 w 2361"/>
                <a:gd name="T105" fmla="*/ 15 h 1311"/>
                <a:gd name="T106" fmla="*/ 3 w 2361"/>
                <a:gd name="T107" fmla="*/ 15 h 131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361"/>
                <a:gd name="T163" fmla="*/ 0 h 1311"/>
                <a:gd name="T164" fmla="*/ 2361 w 2361"/>
                <a:gd name="T165" fmla="*/ 1311 h 131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361" h="1311">
                  <a:moveTo>
                    <a:pt x="231" y="1235"/>
                  </a:moveTo>
                  <a:lnTo>
                    <a:pt x="183" y="1262"/>
                  </a:lnTo>
                  <a:lnTo>
                    <a:pt x="136" y="1286"/>
                  </a:lnTo>
                  <a:lnTo>
                    <a:pt x="7" y="1311"/>
                  </a:lnTo>
                  <a:lnTo>
                    <a:pt x="0" y="1216"/>
                  </a:lnTo>
                  <a:lnTo>
                    <a:pt x="15" y="1066"/>
                  </a:lnTo>
                  <a:lnTo>
                    <a:pt x="84" y="960"/>
                  </a:lnTo>
                  <a:lnTo>
                    <a:pt x="130" y="864"/>
                  </a:lnTo>
                  <a:lnTo>
                    <a:pt x="162" y="816"/>
                  </a:lnTo>
                  <a:lnTo>
                    <a:pt x="167" y="694"/>
                  </a:lnTo>
                  <a:lnTo>
                    <a:pt x="189" y="646"/>
                  </a:lnTo>
                  <a:lnTo>
                    <a:pt x="258" y="506"/>
                  </a:lnTo>
                  <a:lnTo>
                    <a:pt x="299" y="440"/>
                  </a:lnTo>
                  <a:lnTo>
                    <a:pt x="315" y="414"/>
                  </a:lnTo>
                  <a:lnTo>
                    <a:pt x="374" y="414"/>
                  </a:lnTo>
                  <a:lnTo>
                    <a:pt x="406" y="338"/>
                  </a:lnTo>
                  <a:lnTo>
                    <a:pt x="417" y="363"/>
                  </a:lnTo>
                  <a:lnTo>
                    <a:pt x="433" y="359"/>
                  </a:lnTo>
                  <a:lnTo>
                    <a:pt x="464" y="257"/>
                  </a:lnTo>
                  <a:lnTo>
                    <a:pt x="510" y="210"/>
                  </a:lnTo>
                  <a:lnTo>
                    <a:pt x="501" y="323"/>
                  </a:lnTo>
                  <a:lnTo>
                    <a:pt x="591" y="273"/>
                  </a:lnTo>
                  <a:lnTo>
                    <a:pt x="693" y="207"/>
                  </a:lnTo>
                  <a:lnTo>
                    <a:pt x="767" y="145"/>
                  </a:lnTo>
                  <a:lnTo>
                    <a:pt x="774" y="185"/>
                  </a:lnTo>
                  <a:lnTo>
                    <a:pt x="827" y="159"/>
                  </a:lnTo>
                  <a:lnTo>
                    <a:pt x="870" y="115"/>
                  </a:lnTo>
                  <a:lnTo>
                    <a:pt x="898" y="126"/>
                  </a:lnTo>
                  <a:lnTo>
                    <a:pt x="928" y="155"/>
                  </a:lnTo>
                  <a:lnTo>
                    <a:pt x="961" y="112"/>
                  </a:lnTo>
                  <a:lnTo>
                    <a:pt x="1035" y="52"/>
                  </a:lnTo>
                  <a:lnTo>
                    <a:pt x="1005" y="122"/>
                  </a:lnTo>
                  <a:lnTo>
                    <a:pt x="1031" y="96"/>
                  </a:lnTo>
                  <a:lnTo>
                    <a:pt x="1127" y="8"/>
                  </a:lnTo>
                  <a:lnTo>
                    <a:pt x="1073" y="61"/>
                  </a:lnTo>
                  <a:lnTo>
                    <a:pt x="1071" y="96"/>
                  </a:lnTo>
                  <a:lnTo>
                    <a:pt x="1105" y="85"/>
                  </a:lnTo>
                  <a:lnTo>
                    <a:pt x="1130" y="81"/>
                  </a:lnTo>
                  <a:lnTo>
                    <a:pt x="1180" y="42"/>
                  </a:lnTo>
                  <a:lnTo>
                    <a:pt x="1240" y="4"/>
                  </a:lnTo>
                  <a:lnTo>
                    <a:pt x="1175" y="56"/>
                  </a:lnTo>
                  <a:lnTo>
                    <a:pt x="1167" y="75"/>
                  </a:lnTo>
                  <a:lnTo>
                    <a:pt x="1186" y="74"/>
                  </a:lnTo>
                  <a:lnTo>
                    <a:pt x="1258" y="48"/>
                  </a:lnTo>
                  <a:lnTo>
                    <a:pt x="1318" y="0"/>
                  </a:lnTo>
                  <a:lnTo>
                    <a:pt x="1284" y="56"/>
                  </a:lnTo>
                  <a:lnTo>
                    <a:pt x="1328" y="48"/>
                  </a:lnTo>
                  <a:lnTo>
                    <a:pt x="1397" y="37"/>
                  </a:lnTo>
                  <a:lnTo>
                    <a:pt x="1535" y="41"/>
                  </a:lnTo>
                  <a:lnTo>
                    <a:pt x="1581" y="45"/>
                  </a:lnTo>
                  <a:lnTo>
                    <a:pt x="1619" y="53"/>
                  </a:lnTo>
                  <a:lnTo>
                    <a:pt x="1654" y="67"/>
                  </a:lnTo>
                  <a:lnTo>
                    <a:pt x="1691" y="81"/>
                  </a:lnTo>
                  <a:lnTo>
                    <a:pt x="1805" y="56"/>
                  </a:lnTo>
                  <a:lnTo>
                    <a:pt x="1875" y="89"/>
                  </a:lnTo>
                  <a:lnTo>
                    <a:pt x="1927" y="126"/>
                  </a:lnTo>
                  <a:lnTo>
                    <a:pt x="1952" y="123"/>
                  </a:lnTo>
                  <a:lnTo>
                    <a:pt x="2000" y="94"/>
                  </a:lnTo>
                  <a:lnTo>
                    <a:pt x="2017" y="137"/>
                  </a:lnTo>
                  <a:lnTo>
                    <a:pt x="1984" y="175"/>
                  </a:lnTo>
                  <a:lnTo>
                    <a:pt x="2026" y="207"/>
                  </a:lnTo>
                  <a:lnTo>
                    <a:pt x="2048" y="204"/>
                  </a:lnTo>
                  <a:lnTo>
                    <a:pt x="2139" y="144"/>
                  </a:lnTo>
                  <a:lnTo>
                    <a:pt x="2180" y="90"/>
                  </a:lnTo>
                  <a:lnTo>
                    <a:pt x="2213" y="8"/>
                  </a:lnTo>
                  <a:lnTo>
                    <a:pt x="2176" y="149"/>
                  </a:lnTo>
                  <a:lnTo>
                    <a:pt x="2067" y="277"/>
                  </a:lnTo>
                  <a:lnTo>
                    <a:pt x="2143" y="392"/>
                  </a:lnTo>
                  <a:lnTo>
                    <a:pt x="2154" y="370"/>
                  </a:lnTo>
                  <a:lnTo>
                    <a:pt x="2237" y="352"/>
                  </a:lnTo>
                  <a:lnTo>
                    <a:pt x="2255" y="368"/>
                  </a:lnTo>
                  <a:lnTo>
                    <a:pt x="2183" y="451"/>
                  </a:lnTo>
                  <a:lnTo>
                    <a:pt x="2234" y="484"/>
                  </a:lnTo>
                  <a:lnTo>
                    <a:pt x="2361" y="431"/>
                  </a:lnTo>
                  <a:lnTo>
                    <a:pt x="2079" y="912"/>
                  </a:lnTo>
                  <a:lnTo>
                    <a:pt x="2029" y="893"/>
                  </a:lnTo>
                  <a:lnTo>
                    <a:pt x="1976" y="844"/>
                  </a:lnTo>
                  <a:lnTo>
                    <a:pt x="1976" y="736"/>
                  </a:lnTo>
                  <a:lnTo>
                    <a:pt x="2006" y="714"/>
                  </a:lnTo>
                  <a:lnTo>
                    <a:pt x="1881" y="713"/>
                  </a:lnTo>
                  <a:lnTo>
                    <a:pt x="1881" y="586"/>
                  </a:lnTo>
                  <a:lnTo>
                    <a:pt x="1750" y="470"/>
                  </a:lnTo>
                  <a:lnTo>
                    <a:pt x="1639" y="388"/>
                  </a:lnTo>
                  <a:lnTo>
                    <a:pt x="1530" y="330"/>
                  </a:lnTo>
                  <a:lnTo>
                    <a:pt x="1331" y="316"/>
                  </a:lnTo>
                  <a:lnTo>
                    <a:pt x="1177" y="316"/>
                  </a:lnTo>
                  <a:lnTo>
                    <a:pt x="1015" y="337"/>
                  </a:lnTo>
                  <a:lnTo>
                    <a:pt x="867" y="381"/>
                  </a:lnTo>
                  <a:lnTo>
                    <a:pt x="727" y="460"/>
                  </a:lnTo>
                  <a:lnTo>
                    <a:pt x="596" y="558"/>
                  </a:lnTo>
                  <a:lnTo>
                    <a:pt x="531" y="611"/>
                  </a:lnTo>
                  <a:lnTo>
                    <a:pt x="451" y="743"/>
                  </a:lnTo>
                  <a:lnTo>
                    <a:pt x="429" y="807"/>
                  </a:lnTo>
                  <a:lnTo>
                    <a:pt x="391" y="866"/>
                  </a:lnTo>
                  <a:lnTo>
                    <a:pt x="376" y="866"/>
                  </a:lnTo>
                  <a:lnTo>
                    <a:pt x="374" y="892"/>
                  </a:lnTo>
                  <a:lnTo>
                    <a:pt x="354" y="930"/>
                  </a:lnTo>
                  <a:lnTo>
                    <a:pt x="344" y="930"/>
                  </a:lnTo>
                  <a:lnTo>
                    <a:pt x="345" y="963"/>
                  </a:lnTo>
                  <a:lnTo>
                    <a:pt x="338" y="999"/>
                  </a:lnTo>
                  <a:lnTo>
                    <a:pt x="316" y="1025"/>
                  </a:lnTo>
                  <a:lnTo>
                    <a:pt x="297" y="1055"/>
                  </a:lnTo>
                  <a:lnTo>
                    <a:pt x="257" y="1114"/>
                  </a:lnTo>
                  <a:lnTo>
                    <a:pt x="299" y="1143"/>
                  </a:lnTo>
                  <a:lnTo>
                    <a:pt x="268" y="1154"/>
                  </a:lnTo>
                  <a:lnTo>
                    <a:pt x="247" y="1201"/>
                  </a:lnTo>
                  <a:lnTo>
                    <a:pt x="269" y="1192"/>
                  </a:lnTo>
                  <a:lnTo>
                    <a:pt x="231" y="1235"/>
                  </a:lnTo>
                  <a:close/>
                </a:path>
              </a:pathLst>
            </a:custGeom>
            <a:solidFill>
              <a:srgbClr val="40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r-TR" dirty="0"/>
            </a:p>
          </p:txBody>
        </p:sp>
        <p:sp>
          <p:nvSpPr>
            <p:cNvPr id="20518" name="Freeform 20"/>
            <p:cNvSpPr>
              <a:spLocks noChangeAspect="1"/>
            </p:cNvSpPr>
            <p:nvPr/>
          </p:nvSpPr>
          <p:spPr bwMode="auto">
            <a:xfrm>
              <a:off x="1367" y="3069"/>
              <a:ext cx="275" cy="128"/>
            </a:xfrm>
            <a:custGeom>
              <a:avLst/>
              <a:gdLst>
                <a:gd name="T0" fmla="*/ 0 w 824"/>
                <a:gd name="T1" fmla="*/ 4 h 383"/>
                <a:gd name="T2" fmla="*/ 0 w 824"/>
                <a:gd name="T3" fmla="*/ 3 h 383"/>
                <a:gd name="T4" fmla="*/ 1 w 824"/>
                <a:gd name="T5" fmla="*/ 2 h 383"/>
                <a:gd name="T6" fmla="*/ 2 w 824"/>
                <a:gd name="T7" fmla="*/ 2 h 383"/>
                <a:gd name="T8" fmla="*/ 2 w 824"/>
                <a:gd name="T9" fmla="*/ 2 h 383"/>
                <a:gd name="T10" fmla="*/ 3 w 824"/>
                <a:gd name="T11" fmla="*/ 1 h 383"/>
                <a:gd name="T12" fmla="*/ 4 w 824"/>
                <a:gd name="T13" fmla="*/ 1 h 383"/>
                <a:gd name="T14" fmla="*/ 4 w 824"/>
                <a:gd name="T15" fmla="*/ 1 h 383"/>
                <a:gd name="T16" fmla="*/ 5 w 824"/>
                <a:gd name="T17" fmla="*/ 0 h 383"/>
                <a:gd name="T18" fmla="*/ 6 w 824"/>
                <a:gd name="T19" fmla="*/ 0 h 383"/>
                <a:gd name="T20" fmla="*/ 7 w 824"/>
                <a:gd name="T21" fmla="*/ 0 h 383"/>
                <a:gd name="T22" fmla="*/ 7 w 824"/>
                <a:gd name="T23" fmla="*/ 0 h 383"/>
                <a:gd name="T24" fmla="*/ 8 w 824"/>
                <a:gd name="T25" fmla="*/ 0 h 383"/>
                <a:gd name="T26" fmla="*/ 8 w 824"/>
                <a:gd name="T27" fmla="*/ 0 h 383"/>
                <a:gd name="T28" fmla="*/ 9 w 824"/>
                <a:gd name="T29" fmla="*/ 1 h 383"/>
                <a:gd name="T30" fmla="*/ 9 w 824"/>
                <a:gd name="T31" fmla="*/ 1 h 383"/>
                <a:gd name="T32" fmla="*/ 10 w 824"/>
                <a:gd name="T33" fmla="*/ 2 h 383"/>
                <a:gd name="T34" fmla="*/ 10 w 824"/>
                <a:gd name="T35" fmla="*/ 2 h 383"/>
                <a:gd name="T36" fmla="*/ 10 w 824"/>
                <a:gd name="T37" fmla="*/ 2 h 383"/>
                <a:gd name="T38" fmla="*/ 9 w 824"/>
                <a:gd name="T39" fmla="*/ 2 h 383"/>
                <a:gd name="T40" fmla="*/ 8 w 824"/>
                <a:gd name="T41" fmla="*/ 2 h 383"/>
                <a:gd name="T42" fmla="*/ 8 w 824"/>
                <a:gd name="T43" fmla="*/ 1 h 383"/>
                <a:gd name="T44" fmla="*/ 7 w 824"/>
                <a:gd name="T45" fmla="*/ 1 h 383"/>
                <a:gd name="T46" fmla="*/ 7 w 824"/>
                <a:gd name="T47" fmla="*/ 1 h 383"/>
                <a:gd name="T48" fmla="*/ 6 w 824"/>
                <a:gd name="T49" fmla="*/ 1 h 383"/>
                <a:gd name="T50" fmla="*/ 6 w 824"/>
                <a:gd name="T51" fmla="*/ 1 h 383"/>
                <a:gd name="T52" fmla="*/ 5 w 824"/>
                <a:gd name="T53" fmla="*/ 2 h 383"/>
                <a:gd name="T54" fmla="*/ 5 w 824"/>
                <a:gd name="T55" fmla="*/ 2 h 383"/>
                <a:gd name="T56" fmla="*/ 4 w 824"/>
                <a:gd name="T57" fmla="*/ 2 h 383"/>
                <a:gd name="T58" fmla="*/ 3 w 824"/>
                <a:gd name="T59" fmla="*/ 3 h 383"/>
                <a:gd name="T60" fmla="*/ 3 w 824"/>
                <a:gd name="T61" fmla="*/ 3 h 383"/>
                <a:gd name="T62" fmla="*/ 2 w 824"/>
                <a:gd name="T63" fmla="*/ 3 h 383"/>
                <a:gd name="T64" fmla="*/ 2 w 824"/>
                <a:gd name="T65" fmla="*/ 4 h 383"/>
                <a:gd name="T66" fmla="*/ 1 w 824"/>
                <a:gd name="T67" fmla="*/ 4 h 383"/>
                <a:gd name="T68" fmla="*/ 1 w 824"/>
                <a:gd name="T69" fmla="*/ 4 h 383"/>
                <a:gd name="T70" fmla="*/ 0 w 824"/>
                <a:gd name="T71" fmla="*/ 5 h 383"/>
                <a:gd name="T72" fmla="*/ 0 w 824"/>
                <a:gd name="T73" fmla="*/ 5 h 383"/>
                <a:gd name="T74" fmla="*/ 0 w 824"/>
                <a:gd name="T75" fmla="*/ 4 h 383"/>
                <a:gd name="T76" fmla="*/ 0 w 824"/>
                <a:gd name="T77" fmla="*/ 4 h 38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24"/>
                <a:gd name="T118" fmla="*/ 0 h 383"/>
                <a:gd name="T119" fmla="*/ 824 w 824"/>
                <a:gd name="T120" fmla="*/ 383 h 38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24" h="383">
                  <a:moveTo>
                    <a:pt x="0" y="285"/>
                  </a:moveTo>
                  <a:lnTo>
                    <a:pt x="15" y="240"/>
                  </a:lnTo>
                  <a:lnTo>
                    <a:pt x="66" y="196"/>
                  </a:lnTo>
                  <a:lnTo>
                    <a:pt x="125" y="152"/>
                  </a:lnTo>
                  <a:lnTo>
                    <a:pt x="172" y="123"/>
                  </a:lnTo>
                  <a:lnTo>
                    <a:pt x="222" y="100"/>
                  </a:lnTo>
                  <a:lnTo>
                    <a:pt x="285" y="76"/>
                  </a:lnTo>
                  <a:lnTo>
                    <a:pt x="359" y="58"/>
                  </a:lnTo>
                  <a:lnTo>
                    <a:pt x="425" y="40"/>
                  </a:lnTo>
                  <a:lnTo>
                    <a:pt x="469" y="26"/>
                  </a:lnTo>
                  <a:lnTo>
                    <a:pt x="531" y="7"/>
                  </a:lnTo>
                  <a:lnTo>
                    <a:pt x="579" y="0"/>
                  </a:lnTo>
                  <a:lnTo>
                    <a:pt x="629" y="0"/>
                  </a:lnTo>
                  <a:lnTo>
                    <a:pt x="670" y="26"/>
                  </a:lnTo>
                  <a:lnTo>
                    <a:pt x="710" y="58"/>
                  </a:lnTo>
                  <a:lnTo>
                    <a:pt x="747" y="97"/>
                  </a:lnTo>
                  <a:lnTo>
                    <a:pt x="795" y="126"/>
                  </a:lnTo>
                  <a:lnTo>
                    <a:pt x="824" y="148"/>
                  </a:lnTo>
                  <a:lnTo>
                    <a:pt x="801" y="182"/>
                  </a:lnTo>
                  <a:lnTo>
                    <a:pt x="747" y="156"/>
                  </a:lnTo>
                  <a:lnTo>
                    <a:pt x="683" y="123"/>
                  </a:lnTo>
                  <a:lnTo>
                    <a:pt x="639" y="104"/>
                  </a:lnTo>
                  <a:lnTo>
                    <a:pt x="582" y="83"/>
                  </a:lnTo>
                  <a:lnTo>
                    <a:pt x="542" y="81"/>
                  </a:lnTo>
                  <a:lnTo>
                    <a:pt x="501" y="83"/>
                  </a:lnTo>
                  <a:lnTo>
                    <a:pt x="472" y="96"/>
                  </a:lnTo>
                  <a:lnTo>
                    <a:pt x="424" y="123"/>
                  </a:lnTo>
                  <a:lnTo>
                    <a:pt x="369" y="152"/>
                  </a:lnTo>
                  <a:lnTo>
                    <a:pt x="322" y="178"/>
                  </a:lnTo>
                  <a:lnTo>
                    <a:pt x="273" y="205"/>
                  </a:lnTo>
                  <a:lnTo>
                    <a:pt x="225" y="237"/>
                  </a:lnTo>
                  <a:lnTo>
                    <a:pt x="194" y="263"/>
                  </a:lnTo>
                  <a:lnTo>
                    <a:pt x="154" y="287"/>
                  </a:lnTo>
                  <a:lnTo>
                    <a:pt x="107" y="320"/>
                  </a:lnTo>
                  <a:lnTo>
                    <a:pt x="55" y="353"/>
                  </a:lnTo>
                  <a:lnTo>
                    <a:pt x="11" y="383"/>
                  </a:lnTo>
                  <a:lnTo>
                    <a:pt x="0" y="372"/>
                  </a:lnTo>
                  <a:lnTo>
                    <a:pt x="0" y="335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C0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r-TR" dirty="0"/>
            </a:p>
          </p:txBody>
        </p:sp>
        <p:sp>
          <p:nvSpPr>
            <p:cNvPr id="20519" name="Freeform 21"/>
            <p:cNvSpPr>
              <a:spLocks noChangeAspect="1"/>
            </p:cNvSpPr>
            <p:nvPr/>
          </p:nvSpPr>
          <p:spPr bwMode="auto">
            <a:xfrm>
              <a:off x="1366" y="3100"/>
              <a:ext cx="123" cy="98"/>
            </a:xfrm>
            <a:custGeom>
              <a:avLst/>
              <a:gdLst>
                <a:gd name="T0" fmla="*/ 5 w 369"/>
                <a:gd name="T1" fmla="*/ 0 h 294"/>
                <a:gd name="T2" fmla="*/ 4 w 369"/>
                <a:gd name="T3" fmla="*/ 0 h 294"/>
                <a:gd name="T4" fmla="*/ 4 w 369"/>
                <a:gd name="T5" fmla="*/ 1 h 294"/>
                <a:gd name="T6" fmla="*/ 3 w 369"/>
                <a:gd name="T7" fmla="*/ 1 h 294"/>
                <a:gd name="T8" fmla="*/ 2 w 369"/>
                <a:gd name="T9" fmla="*/ 1 h 294"/>
                <a:gd name="T10" fmla="*/ 2 w 369"/>
                <a:gd name="T11" fmla="*/ 2 h 294"/>
                <a:gd name="T12" fmla="*/ 2 w 369"/>
                <a:gd name="T13" fmla="*/ 2 h 294"/>
                <a:gd name="T14" fmla="*/ 1 w 369"/>
                <a:gd name="T15" fmla="*/ 2 h 294"/>
                <a:gd name="T16" fmla="*/ 1 w 369"/>
                <a:gd name="T17" fmla="*/ 2 h 294"/>
                <a:gd name="T18" fmla="*/ 2 w 369"/>
                <a:gd name="T19" fmla="*/ 2 h 294"/>
                <a:gd name="T20" fmla="*/ 2 w 369"/>
                <a:gd name="T21" fmla="*/ 2 h 294"/>
                <a:gd name="T22" fmla="*/ 2 w 369"/>
                <a:gd name="T23" fmla="*/ 2 h 294"/>
                <a:gd name="T24" fmla="*/ 2 w 369"/>
                <a:gd name="T25" fmla="*/ 2 h 294"/>
                <a:gd name="T26" fmla="*/ 2 w 369"/>
                <a:gd name="T27" fmla="*/ 2 h 294"/>
                <a:gd name="T28" fmla="*/ 2 w 369"/>
                <a:gd name="T29" fmla="*/ 2 h 294"/>
                <a:gd name="T30" fmla="*/ 2 w 369"/>
                <a:gd name="T31" fmla="*/ 2 h 294"/>
                <a:gd name="T32" fmla="*/ 2 w 369"/>
                <a:gd name="T33" fmla="*/ 3 h 294"/>
                <a:gd name="T34" fmla="*/ 2 w 369"/>
                <a:gd name="T35" fmla="*/ 3 h 294"/>
                <a:gd name="T36" fmla="*/ 1 w 369"/>
                <a:gd name="T37" fmla="*/ 3 h 294"/>
                <a:gd name="T38" fmla="*/ 1 w 369"/>
                <a:gd name="T39" fmla="*/ 3 h 294"/>
                <a:gd name="T40" fmla="*/ 1 w 369"/>
                <a:gd name="T41" fmla="*/ 4 h 294"/>
                <a:gd name="T42" fmla="*/ 0 w 369"/>
                <a:gd name="T43" fmla="*/ 4 h 294"/>
                <a:gd name="T44" fmla="*/ 0 w 369"/>
                <a:gd name="T45" fmla="*/ 4 h 294"/>
                <a:gd name="T46" fmla="*/ 0 w 369"/>
                <a:gd name="T47" fmla="*/ 3 h 294"/>
                <a:gd name="T48" fmla="*/ 0 w 369"/>
                <a:gd name="T49" fmla="*/ 3 h 294"/>
                <a:gd name="T50" fmla="*/ 0 w 369"/>
                <a:gd name="T51" fmla="*/ 2 h 294"/>
                <a:gd name="T52" fmla="*/ 0 w 369"/>
                <a:gd name="T53" fmla="*/ 2 h 294"/>
                <a:gd name="T54" fmla="*/ 0 w 369"/>
                <a:gd name="T55" fmla="*/ 2 h 294"/>
                <a:gd name="T56" fmla="*/ 1 w 369"/>
                <a:gd name="T57" fmla="*/ 2 h 294"/>
                <a:gd name="T58" fmla="*/ 1 w 369"/>
                <a:gd name="T59" fmla="*/ 1 h 294"/>
                <a:gd name="T60" fmla="*/ 2 w 369"/>
                <a:gd name="T61" fmla="*/ 1 h 294"/>
                <a:gd name="T62" fmla="*/ 2 w 369"/>
                <a:gd name="T63" fmla="*/ 1 h 294"/>
                <a:gd name="T64" fmla="*/ 2 w 369"/>
                <a:gd name="T65" fmla="*/ 1 h 294"/>
                <a:gd name="T66" fmla="*/ 3 w 369"/>
                <a:gd name="T67" fmla="*/ 1 h 294"/>
                <a:gd name="T68" fmla="*/ 3 w 369"/>
                <a:gd name="T69" fmla="*/ 0 h 294"/>
                <a:gd name="T70" fmla="*/ 3 w 369"/>
                <a:gd name="T71" fmla="*/ 0 h 294"/>
                <a:gd name="T72" fmla="*/ 3 w 369"/>
                <a:gd name="T73" fmla="*/ 0 h 294"/>
                <a:gd name="T74" fmla="*/ 4 w 369"/>
                <a:gd name="T75" fmla="*/ 0 h 294"/>
                <a:gd name="T76" fmla="*/ 4 w 369"/>
                <a:gd name="T77" fmla="*/ 0 h 294"/>
                <a:gd name="T78" fmla="*/ 4 w 369"/>
                <a:gd name="T79" fmla="*/ 0 h 294"/>
                <a:gd name="T80" fmla="*/ 5 w 369"/>
                <a:gd name="T81" fmla="*/ 0 h 29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69"/>
                <a:gd name="T124" fmla="*/ 0 h 294"/>
                <a:gd name="T125" fmla="*/ 369 w 369"/>
                <a:gd name="T126" fmla="*/ 294 h 29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69" h="294">
                  <a:moveTo>
                    <a:pt x="369" y="1"/>
                  </a:moveTo>
                  <a:lnTo>
                    <a:pt x="336" y="31"/>
                  </a:lnTo>
                  <a:lnTo>
                    <a:pt x="298" y="52"/>
                  </a:lnTo>
                  <a:lnTo>
                    <a:pt x="249" y="76"/>
                  </a:lnTo>
                  <a:lnTo>
                    <a:pt x="190" y="109"/>
                  </a:lnTo>
                  <a:lnTo>
                    <a:pt x="153" y="133"/>
                  </a:lnTo>
                  <a:lnTo>
                    <a:pt x="128" y="154"/>
                  </a:lnTo>
                  <a:lnTo>
                    <a:pt x="116" y="172"/>
                  </a:lnTo>
                  <a:lnTo>
                    <a:pt x="116" y="183"/>
                  </a:lnTo>
                  <a:lnTo>
                    <a:pt x="128" y="187"/>
                  </a:lnTo>
                  <a:lnTo>
                    <a:pt x="140" y="187"/>
                  </a:lnTo>
                  <a:lnTo>
                    <a:pt x="156" y="183"/>
                  </a:lnTo>
                  <a:lnTo>
                    <a:pt x="175" y="176"/>
                  </a:lnTo>
                  <a:lnTo>
                    <a:pt x="199" y="170"/>
                  </a:lnTo>
                  <a:lnTo>
                    <a:pt x="188" y="179"/>
                  </a:lnTo>
                  <a:lnTo>
                    <a:pt x="167" y="202"/>
                  </a:lnTo>
                  <a:lnTo>
                    <a:pt x="149" y="216"/>
                  </a:lnTo>
                  <a:lnTo>
                    <a:pt x="123" y="237"/>
                  </a:lnTo>
                  <a:lnTo>
                    <a:pt x="99" y="252"/>
                  </a:lnTo>
                  <a:lnTo>
                    <a:pt x="70" y="272"/>
                  </a:lnTo>
                  <a:lnTo>
                    <a:pt x="45" y="285"/>
                  </a:lnTo>
                  <a:lnTo>
                    <a:pt x="21" y="294"/>
                  </a:lnTo>
                  <a:lnTo>
                    <a:pt x="0" y="294"/>
                  </a:lnTo>
                  <a:lnTo>
                    <a:pt x="4" y="268"/>
                  </a:lnTo>
                  <a:lnTo>
                    <a:pt x="8" y="238"/>
                  </a:lnTo>
                  <a:lnTo>
                    <a:pt x="18" y="199"/>
                  </a:lnTo>
                  <a:lnTo>
                    <a:pt x="29" y="172"/>
                  </a:lnTo>
                  <a:lnTo>
                    <a:pt x="40" y="154"/>
                  </a:lnTo>
                  <a:lnTo>
                    <a:pt x="62" y="135"/>
                  </a:lnTo>
                  <a:lnTo>
                    <a:pt x="89" y="117"/>
                  </a:lnTo>
                  <a:lnTo>
                    <a:pt x="123" y="95"/>
                  </a:lnTo>
                  <a:lnTo>
                    <a:pt x="153" y="76"/>
                  </a:lnTo>
                  <a:lnTo>
                    <a:pt x="186" y="57"/>
                  </a:lnTo>
                  <a:lnTo>
                    <a:pt x="218" y="41"/>
                  </a:lnTo>
                  <a:lnTo>
                    <a:pt x="245" y="26"/>
                  </a:lnTo>
                  <a:lnTo>
                    <a:pt x="266" y="12"/>
                  </a:lnTo>
                  <a:lnTo>
                    <a:pt x="280" y="9"/>
                  </a:lnTo>
                  <a:lnTo>
                    <a:pt x="298" y="5"/>
                  </a:lnTo>
                  <a:lnTo>
                    <a:pt x="320" y="1"/>
                  </a:lnTo>
                  <a:lnTo>
                    <a:pt x="342" y="0"/>
                  </a:lnTo>
                  <a:lnTo>
                    <a:pt x="369" y="1"/>
                  </a:lnTo>
                  <a:close/>
                </a:path>
              </a:pathLst>
            </a:custGeom>
            <a:solidFill>
              <a:srgbClr val="6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r-TR" dirty="0"/>
            </a:p>
          </p:txBody>
        </p:sp>
        <p:grpSp>
          <p:nvGrpSpPr>
            <p:cNvPr id="20520" name="Group 22"/>
            <p:cNvGrpSpPr>
              <a:grpSpLocks noChangeAspect="1"/>
            </p:cNvGrpSpPr>
            <p:nvPr/>
          </p:nvGrpSpPr>
          <p:grpSpPr bwMode="auto">
            <a:xfrm>
              <a:off x="1167" y="3017"/>
              <a:ext cx="561" cy="374"/>
              <a:chOff x="1167" y="3017"/>
              <a:chExt cx="561" cy="374"/>
            </a:xfrm>
          </p:grpSpPr>
          <p:sp>
            <p:nvSpPr>
              <p:cNvPr id="20549" name="Freeform 23"/>
              <p:cNvSpPr>
                <a:spLocks noChangeAspect="1"/>
              </p:cNvSpPr>
              <p:nvPr/>
            </p:nvSpPr>
            <p:spPr bwMode="auto">
              <a:xfrm>
                <a:off x="1167" y="3017"/>
                <a:ext cx="499" cy="374"/>
              </a:xfrm>
              <a:custGeom>
                <a:avLst/>
                <a:gdLst>
                  <a:gd name="T0" fmla="*/ 0 w 1497"/>
                  <a:gd name="T1" fmla="*/ 14 h 1121"/>
                  <a:gd name="T2" fmla="*/ 1 w 1497"/>
                  <a:gd name="T3" fmla="*/ 14 h 1121"/>
                  <a:gd name="T4" fmla="*/ 2 w 1497"/>
                  <a:gd name="T5" fmla="*/ 13 h 1121"/>
                  <a:gd name="T6" fmla="*/ 3 w 1497"/>
                  <a:gd name="T7" fmla="*/ 12 h 1121"/>
                  <a:gd name="T8" fmla="*/ 4 w 1497"/>
                  <a:gd name="T9" fmla="*/ 11 h 1121"/>
                  <a:gd name="T10" fmla="*/ 5 w 1497"/>
                  <a:gd name="T11" fmla="*/ 10 h 1121"/>
                  <a:gd name="T12" fmla="*/ 5 w 1497"/>
                  <a:gd name="T13" fmla="*/ 8 h 1121"/>
                  <a:gd name="T14" fmla="*/ 6 w 1497"/>
                  <a:gd name="T15" fmla="*/ 7 h 1121"/>
                  <a:gd name="T16" fmla="*/ 6 w 1497"/>
                  <a:gd name="T17" fmla="*/ 7 h 1121"/>
                  <a:gd name="T18" fmla="*/ 7 w 1497"/>
                  <a:gd name="T19" fmla="*/ 6 h 1121"/>
                  <a:gd name="T20" fmla="*/ 7 w 1497"/>
                  <a:gd name="T21" fmla="*/ 5 h 1121"/>
                  <a:gd name="T22" fmla="*/ 8 w 1497"/>
                  <a:gd name="T23" fmla="*/ 4 h 1121"/>
                  <a:gd name="T24" fmla="*/ 9 w 1497"/>
                  <a:gd name="T25" fmla="*/ 3 h 1121"/>
                  <a:gd name="T26" fmla="*/ 10 w 1497"/>
                  <a:gd name="T27" fmla="*/ 2 h 1121"/>
                  <a:gd name="T28" fmla="*/ 12 w 1497"/>
                  <a:gd name="T29" fmla="*/ 1 h 1121"/>
                  <a:gd name="T30" fmla="*/ 13 w 1497"/>
                  <a:gd name="T31" fmla="*/ 1 h 1121"/>
                  <a:gd name="T32" fmla="*/ 14 w 1497"/>
                  <a:gd name="T33" fmla="*/ 1 h 1121"/>
                  <a:gd name="T34" fmla="*/ 16 w 1497"/>
                  <a:gd name="T35" fmla="*/ 1 h 1121"/>
                  <a:gd name="T36" fmla="*/ 17 w 1497"/>
                  <a:gd name="T37" fmla="*/ 2 h 1121"/>
                  <a:gd name="T38" fmla="*/ 18 w 1497"/>
                  <a:gd name="T39" fmla="*/ 2 h 1121"/>
                  <a:gd name="T40" fmla="*/ 18 w 1497"/>
                  <a:gd name="T41" fmla="*/ 3 h 1121"/>
                  <a:gd name="T42" fmla="*/ 18 w 1497"/>
                  <a:gd name="T43" fmla="*/ 2 h 1121"/>
                  <a:gd name="T44" fmla="*/ 18 w 1497"/>
                  <a:gd name="T45" fmla="*/ 2 h 1121"/>
                  <a:gd name="T46" fmla="*/ 16 w 1497"/>
                  <a:gd name="T47" fmla="*/ 1 h 1121"/>
                  <a:gd name="T48" fmla="*/ 16 w 1497"/>
                  <a:gd name="T49" fmla="*/ 1 h 1121"/>
                  <a:gd name="T50" fmla="*/ 16 w 1497"/>
                  <a:gd name="T51" fmla="*/ 0 h 1121"/>
                  <a:gd name="T52" fmla="*/ 17 w 1497"/>
                  <a:gd name="T53" fmla="*/ 1 h 1121"/>
                  <a:gd name="T54" fmla="*/ 18 w 1497"/>
                  <a:gd name="T55" fmla="*/ 1 h 1121"/>
                  <a:gd name="T56" fmla="*/ 18 w 1497"/>
                  <a:gd name="T57" fmla="*/ 1 h 1121"/>
                  <a:gd name="T58" fmla="*/ 18 w 1497"/>
                  <a:gd name="T59" fmla="*/ 1 h 1121"/>
                  <a:gd name="T60" fmla="*/ 18 w 1497"/>
                  <a:gd name="T61" fmla="*/ 0 h 1121"/>
                  <a:gd name="T62" fmla="*/ 17 w 1497"/>
                  <a:gd name="T63" fmla="*/ 0 h 1121"/>
                  <a:gd name="T64" fmla="*/ 16 w 1497"/>
                  <a:gd name="T65" fmla="*/ 0 h 1121"/>
                  <a:gd name="T66" fmla="*/ 15 w 1497"/>
                  <a:gd name="T67" fmla="*/ 0 h 1121"/>
                  <a:gd name="T68" fmla="*/ 15 w 1497"/>
                  <a:gd name="T69" fmla="*/ 0 h 1121"/>
                  <a:gd name="T70" fmla="*/ 14 w 1497"/>
                  <a:gd name="T71" fmla="*/ 1 h 1121"/>
                  <a:gd name="T72" fmla="*/ 13 w 1497"/>
                  <a:gd name="T73" fmla="*/ 1 h 1121"/>
                  <a:gd name="T74" fmla="*/ 11 w 1497"/>
                  <a:gd name="T75" fmla="*/ 1 h 1121"/>
                  <a:gd name="T76" fmla="*/ 11 w 1497"/>
                  <a:gd name="T77" fmla="*/ 2 h 1121"/>
                  <a:gd name="T78" fmla="*/ 10 w 1497"/>
                  <a:gd name="T79" fmla="*/ 2 h 1121"/>
                  <a:gd name="T80" fmla="*/ 9 w 1497"/>
                  <a:gd name="T81" fmla="*/ 3 h 1121"/>
                  <a:gd name="T82" fmla="*/ 8 w 1497"/>
                  <a:gd name="T83" fmla="*/ 4 h 1121"/>
                  <a:gd name="T84" fmla="*/ 7 w 1497"/>
                  <a:gd name="T85" fmla="*/ 4 h 1121"/>
                  <a:gd name="T86" fmla="*/ 6 w 1497"/>
                  <a:gd name="T87" fmla="*/ 5 h 1121"/>
                  <a:gd name="T88" fmla="*/ 5 w 1497"/>
                  <a:gd name="T89" fmla="*/ 7 h 1121"/>
                  <a:gd name="T90" fmla="*/ 5 w 1497"/>
                  <a:gd name="T91" fmla="*/ 8 h 1121"/>
                  <a:gd name="T92" fmla="*/ 4 w 1497"/>
                  <a:gd name="T93" fmla="*/ 8 h 1121"/>
                  <a:gd name="T94" fmla="*/ 4 w 1497"/>
                  <a:gd name="T95" fmla="*/ 10 h 1121"/>
                  <a:gd name="T96" fmla="*/ 4 w 1497"/>
                  <a:gd name="T97" fmla="*/ 11 h 1121"/>
                  <a:gd name="T98" fmla="*/ 3 w 1497"/>
                  <a:gd name="T99" fmla="*/ 11 h 1121"/>
                  <a:gd name="T100" fmla="*/ 2 w 1497"/>
                  <a:gd name="T101" fmla="*/ 12 h 1121"/>
                  <a:gd name="T102" fmla="*/ 2 w 1497"/>
                  <a:gd name="T103" fmla="*/ 13 h 1121"/>
                  <a:gd name="T104" fmla="*/ 1 w 1497"/>
                  <a:gd name="T105" fmla="*/ 13 h 1121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497"/>
                  <a:gd name="T160" fmla="*/ 0 h 1121"/>
                  <a:gd name="T161" fmla="*/ 1497 w 1497"/>
                  <a:gd name="T162" fmla="*/ 1121 h 1121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497" h="1121">
                    <a:moveTo>
                      <a:pt x="0" y="1110"/>
                    </a:moveTo>
                    <a:lnTo>
                      <a:pt x="23" y="1121"/>
                    </a:lnTo>
                    <a:lnTo>
                      <a:pt x="63" y="1121"/>
                    </a:lnTo>
                    <a:lnTo>
                      <a:pt x="104" y="1110"/>
                    </a:lnTo>
                    <a:lnTo>
                      <a:pt x="148" y="1077"/>
                    </a:lnTo>
                    <a:lnTo>
                      <a:pt x="188" y="1048"/>
                    </a:lnTo>
                    <a:lnTo>
                      <a:pt x="218" y="1011"/>
                    </a:lnTo>
                    <a:lnTo>
                      <a:pt x="251" y="970"/>
                    </a:lnTo>
                    <a:lnTo>
                      <a:pt x="284" y="927"/>
                    </a:lnTo>
                    <a:lnTo>
                      <a:pt x="321" y="879"/>
                    </a:lnTo>
                    <a:lnTo>
                      <a:pt x="347" y="840"/>
                    </a:lnTo>
                    <a:lnTo>
                      <a:pt x="368" y="788"/>
                    </a:lnTo>
                    <a:lnTo>
                      <a:pt x="400" y="722"/>
                    </a:lnTo>
                    <a:lnTo>
                      <a:pt x="418" y="678"/>
                    </a:lnTo>
                    <a:lnTo>
                      <a:pt x="433" y="634"/>
                    </a:lnTo>
                    <a:lnTo>
                      <a:pt x="448" y="604"/>
                    </a:lnTo>
                    <a:lnTo>
                      <a:pt x="481" y="575"/>
                    </a:lnTo>
                    <a:lnTo>
                      <a:pt x="510" y="532"/>
                    </a:lnTo>
                    <a:lnTo>
                      <a:pt x="532" y="502"/>
                    </a:lnTo>
                    <a:lnTo>
                      <a:pt x="555" y="465"/>
                    </a:lnTo>
                    <a:lnTo>
                      <a:pt x="573" y="429"/>
                    </a:lnTo>
                    <a:lnTo>
                      <a:pt x="591" y="392"/>
                    </a:lnTo>
                    <a:lnTo>
                      <a:pt x="614" y="351"/>
                    </a:lnTo>
                    <a:lnTo>
                      <a:pt x="639" y="318"/>
                    </a:lnTo>
                    <a:lnTo>
                      <a:pt x="684" y="279"/>
                    </a:lnTo>
                    <a:lnTo>
                      <a:pt x="738" y="238"/>
                    </a:lnTo>
                    <a:lnTo>
                      <a:pt x="786" y="199"/>
                    </a:lnTo>
                    <a:lnTo>
                      <a:pt x="837" y="166"/>
                    </a:lnTo>
                    <a:lnTo>
                      <a:pt x="885" y="140"/>
                    </a:lnTo>
                    <a:lnTo>
                      <a:pt x="955" y="118"/>
                    </a:lnTo>
                    <a:lnTo>
                      <a:pt x="1025" y="96"/>
                    </a:lnTo>
                    <a:lnTo>
                      <a:pt x="1077" y="85"/>
                    </a:lnTo>
                    <a:lnTo>
                      <a:pt x="1120" y="77"/>
                    </a:lnTo>
                    <a:lnTo>
                      <a:pt x="1174" y="77"/>
                    </a:lnTo>
                    <a:lnTo>
                      <a:pt x="1222" y="85"/>
                    </a:lnTo>
                    <a:lnTo>
                      <a:pt x="1270" y="100"/>
                    </a:lnTo>
                    <a:lnTo>
                      <a:pt x="1321" y="118"/>
                    </a:lnTo>
                    <a:lnTo>
                      <a:pt x="1369" y="140"/>
                    </a:lnTo>
                    <a:lnTo>
                      <a:pt x="1406" y="158"/>
                    </a:lnTo>
                    <a:lnTo>
                      <a:pt x="1443" y="173"/>
                    </a:lnTo>
                    <a:lnTo>
                      <a:pt x="1472" y="192"/>
                    </a:lnTo>
                    <a:lnTo>
                      <a:pt x="1497" y="216"/>
                    </a:lnTo>
                    <a:lnTo>
                      <a:pt x="1497" y="195"/>
                    </a:lnTo>
                    <a:lnTo>
                      <a:pt x="1497" y="181"/>
                    </a:lnTo>
                    <a:lnTo>
                      <a:pt x="1497" y="166"/>
                    </a:lnTo>
                    <a:lnTo>
                      <a:pt x="1454" y="140"/>
                    </a:lnTo>
                    <a:lnTo>
                      <a:pt x="1373" y="107"/>
                    </a:lnTo>
                    <a:lnTo>
                      <a:pt x="1321" y="85"/>
                    </a:lnTo>
                    <a:lnTo>
                      <a:pt x="1281" y="63"/>
                    </a:lnTo>
                    <a:lnTo>
                      <a:pt x="1259" y="48"/>
                    </a:lnTo>
                    <a:lnTo>
                      <a:pt x="1244" y="37"/>
                    </a:lnTo>
                    <a:lnTo>
                      <a:pt x="1273" y="37"/>
                    </a:lnTo>
                    <a:lnTo>
                      <a:pt x="1310" y="44"/>
                    </a:lnTo>
                    <a:lnTo>
                      <a:pt x="1358" y="48"/>
                    </a:lnTo>
                    <a:lnTo>
                      <a:pt x="1388" y="48"/>
                    </a:lnTo>
                    <a:lnTo>
                      <a:pt x="1428" y="44"/>
                    </a:lnTo>
                    <a:lnTo>
                      <a:pt x="1439" y="44"/>
                    </a:lnTo>
                    <a:lnTo>
                      <a:pt x="1458" y="59"/>
                    </a:lnTo>
                    <a:lnTo>
                      <a:pt x="1461" y="66"/>
                    </a:lnTo>
                    <a:lnTo>
                      <a:pt x="1469" y="85"/>
                    </a:lnTo>
                    <a:lnTo>
                      <a:pt x="1472" y="59"/>
                    </a:lnTo>
                    <a:lnTo>
                      <a:pt x="1450" y="37"/>
                    </a:lnTo>
                    <a:lnTo>
                      <a:pt x="1424" y="26"/>
                    </a:lnTo>
                    <a:lnTo>
                      <a:pt x="1395" y="15"/>
                    </a:lnTo>
                    <a:lnTo>
                      <a:pt x="1358" y="7"/>
                    </a:lnTo>
                    <a:lnTo>
                      <a:pt x="1321" y="4"/>
                    </a:lnTo>
                    <a:lnTo>
                      <a:pt x="1288" y="0"/>
                    </a:lnTo>
                    <a:lnTo>
                      <a:pt x="1251" y="0"/>
                    </a:lnTo>
                    <a:lnTo>
                      <a:pt x="1218" y="7"/>
                    </a:lnTo>
                    <a:lnTo>
                      <a:pt x="1181" y="26"/>
                    </a:lnTo>
                    <a:lnTo>
                      <a:pt x="1152" y="37"/>
                    </a:lnTo>
                    <a:lnTo>
                      <a:pt x="1110" y="52"/>
                    </a:lnTo>
                    <a:lnTo>
                      <a:pt x="1073" y="59"/>
                    </a:lnTo>
                    <a:lnTo>
                      <a:pt x="1029" y="70"/>
                    </a:lnTo>
                    <a:lnTo>
                      <a:pt x="985" y="85"/>
                    </a:lnTo>
                    <a:lnTo>
                      <a:pt x="926" y="103"/>
                    </a:lnTo>
                    <a:lnTo>
                      <a:pt x="889" y="114"/>
                    </a:lnTo>
                    <a:lnTo>
                      <a:pt x="859" y="125"/>
                    </a:lnTo>
                    <a:lnTo>
                      <a:pt x="815" y="140"/>
                    </a:lnTo>
                    <a:lnTo>
                      <a:pt x="778" y="155"/>
                    </a:lnTo>
                    <a:lnTo>
                      <a:pt x="745" y="184"/>
                    </a:lnTo>
                    <a:lnTo>
                      <a:pt x="720" y="213"/>
                    </a:lnTo>
                    <a:lnTo>
                      <a:pt x="676" y="242"/>
                    </a:lnTo>
                    <a:lnTo>
                      <a:pt x="636" y="285"/>
                    </a:lnTo>
                    <a:lnTo>
                      <a:pt x="591" y="322"/>
                    </a:lnTo>
                    <a:lnTo>
                      <a:pt x="566" y="359"/>
                    </a:lnTo>
                    <a:lnTo>
                      <a:pt x="532" y="403"/>
                    </a:lnTo>
                    <a:lnTo>
                      <a:pt x="507" y="440"/>
                    </a:lnTo>
                    <a:lnTo>
                      <a:pt x="473" y="484"/>
                    </a:lnTo>
                    <a:lnTo>
                      <a:pt x="444" y="535"/>
                    </a:lnTo>
                    <a:lnTo>
                      <a:pt x="418" y="578"/>
                    </a:lnTo>
                    <a:lnTo>
                      <a:pt x="400" y="608"/>
                    </a:lnTo>
                    <a:lnTo>
                      <a:pt x="375" y="652"/>
                    </a:lnTo>
                    <a:lnTo>
                      <a:pt x="362" y="685"/>
                    </a:lnTo>
                    <a:lnTo>
                      <a:pt x="340" y="733"/>
                    </a:lnTo>
                    <a:lnTo>
                      <a:pt x="314" y="777"/>
                    </a:lnTo>
                    <a:lnTo>
                      <a:pt x="295" y="822"/>
                    </a:lnTo>
                    <a:lnTo>
                      <a:pt x="284" y="850"/>
                    </a:lnTo>
                    <a:lnTo>
                      <a:pt x="270" y="879"/>
                    </a:lnTo>
                    <a:lnTo>
                      <a:pt x="251" y="909"/>
                    </a:lnTo>
                    <a:lnTo>
                      <a:pt x="225" y="927"/>
                    </a:lnTo>
                    <a:lnTo>
                      <a:pt x="192" y="948"/>
                    </a:lnTo>
                    <a:lnTo>
                      <a:pt x="163" y="989"/>
                    </a:lnTo>
                    <a:lnTo>
                      <a:pt x="141" y="1018"/>
                    </a:lnTo>
                    <a:lnTo>
                      <a:pt x="111" y="1033"/>
                    </a:lnTo>
                    <a:lnTo>
                      <a:pt x="78" y="1051"/>
                    </a:lnTo>
                    <a:lnTo>
                      <a:pt x="0" y="1110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r-TR" dirty="0"/>
              </a:p>
            </p:txBody>
          </p:sp>
          <p:sp>
            <p:nvSpPr>
              <p:cNvPr id="20550" name="Freeform 24"/>
              <p:cNvSpPr>
                <a:spLocks noChangeAspect="1"/>
              </p:cNvSpPr>
              <p:nvPr/>
            </p:nvSpPr>
            <p:spPr bwMode="auto">
              <a:xfrm>
                <a:off x="1484" y="3058"/>
                <a:ext cx="244" cy="103"/>
              </a:xfrm>
              <a:custGeom>
                <a:avLst/>
                <a:gdLst>
                  <a:gd name="T0" fmla="*/ 6 w 731"/>
                  <a:gd name="T1" fmla="*/ 2 h 310"/>
                  <a:gd name="T2" fmla="*/ 7 w 731"/>
                  <a:gd name="T3" fmla="*/ 3 h 310"/>
                  <a:gd name="T4" fmla="*/ 8 w 731"/>
                  <a:gd name="T5" fmla="*/ 4 h 310"/>
                  <a:gd name="T6" fmla="*/ 9 w 731"/>
                  <a:gd name="T7" fmla="*/ 4 h 310"/>
                  <a:gd name="T8" fmla="*/ 9 w 731"/>
                  <a:gd name="T9" fmla="*/ 4 h 310"/>
                  <a:gd name="T10" fmla="*/ 8 w 731"/>
                  <a:gd name="T11" fmla="*/ 3 h 310"/>
                  <a:gd name="T12" fmla="*/ 7 w 731"/>
                  <a:gd name="T13" fmla="*/ 2 h 310"/>
                  <a:gd name="T14" fmla="*/ 6 w 731"/>
                  <a:gd name="T15" fmla="*/ 2 h 310"/>
                  <a:gd name="T16" fmla="*/ 5 w 731"/>
                  <a:gd name="T17" fmla="*/ 2 h 310"/>
                  <a:gd name="T18" fmla="*/ 5 w 731"/>
                  <a:gd name="T19" fmla="*/ 1 h 310"/>
                  <a:gd name="T20" fmla="*/ 5 w 731"/>
                  <a:gd name="T21" fmla="*/ 1 h 310"/>
                  <a:gd name="T22" fmla="*/ 4 w 731"/>
                  <a:gd name="T23" fmla="*/ 1 h 310"/>
                  <a:gd name="T24" fmla="*/ 4 w 731"/>
                  <a:gd name="T25" fmla="*/ 0 h 310"/>
                  <a:gd name="T26" fmla="*/ 3 w 731"/>
                  <a:gd name="T27" fmla="*/ 0 h 310"/>
                  <a:gd name="T28" fmla="*/ 3 w 731"/>
                  <a:gd name="T29" fmla="*/ 0 h 310"/>
                  <a:gd name="T30" fmla="*/ 2 w 731"/>
                  <a:gd name="T31" fmla="*/ 0 h 310"/>
                  <a:gd name="T32" fmla="*/ 2 w 731"/>
                  <a:gd name="T33" fmla="*/ 0 h 310"/>
                  <a:gd name="T34" fmla="*/ 1 w 731"/>
                  <a:gd name="T35" fmla="*/ 0 h 310"/>
                  <a:gd name="T36" fmla="*/ 1 w 731"/>
                  <a:gd name="T37" fmla="*/ 1 h 310"/>
                  <a:gd name="T38" fmla="*/ 0 w 731"/>
                  <a:gd name="T39" fmla="*/ 1 h 310"/>
                  <a:gd name="T40" fmla="*/ 0 w 731"/>
                  <a:gd name="T41" fmla="*/ 1 h 310"/>
                  <a:gd name="T42" fmla="*/ 1 w 731"/>
                  <a:gd name="T43" fmla="*/ 1 h 310"/>
                  <a:gd name="T44" fmla="*/ 2 w 731"/>
                  <a:gd name="T45" fmla="*/ 1 h 310"/>
                  <a:gd name="T46" fmla="*/ 2 w 731"/>
                  <a:gd name="T47" fmla="*/ 1 h 310"/>
                  <a:gd name="T48" fmla="*/ 3 w 731"/>
                  <a:gd name="T49" fmla="*/ 0 h 310"/>
                  <a:gd name="T50" fmla="*/ 4 w 731"/>
                  <a:gd name="T51" fmla="*/ 1 h 310"/>
                  <a:gd name="T52" fmla="*/ 4 w 731"/>
                  <a:gd name="T53" fmla="*/ 1 h 310"/>
                  <a:gd name="T54" fmla="*/ 5 w 731"/>
                  <a:gd name="T55" fmla="*/ 2 h 310"/>
                  <a:gd name="T56" fmla="*/ 6 w 731"/>
                  <a:gd name="T57" fmla="*/ 2 h 3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31"/>
                  <a:gd name="T88" fmla="*/ 0 h 310"/>
                  <a:gd name="T89" fmla="*/ 731 w 731"/>
                  <a:gd name="T90" fmla="*/ 310 h 3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31" h="310">
                    <a:moveTo>
                      <a:pt x="466" y="184"/>
                    </a:moveTo>
                    <a:lnTo>
                      <a:pt x="595" y="251"/>
                    </a:lnTo>
                    <a:lnTo>
                      <a:pt x="637" y="287"/>
                    </a:lnTo>
                    <a:lnTo>
                      <a:pt x="689" y="310"/>
                    </a:lnTo>
                    <a:lnTo>
                      <a:pt x="731" y="310"/>
                    </a:lnTo>
                    <a:lnTo>
                      <a:pt x="665" y="276"/>
                    </a:lnTo>
                    <a:lnTo>
                      <a:pt x="526" y="192"/>
                    </a:lnTo>
                    <a:lnTo>
                      <a:pt x="481" y="161"/>
                    </a:lnTo>
                    <a:lnTo>
                      <a:pt x="438" y="133"/>
                    </a:lnTo>
                    <a:lnTo>
                      <a:pt x="406" y="104"/>
                    </a:lnTo>
                    <a:lnTo>
                      <a:pt x="379" y="76"/>
                    </a:lnTo>
                    <a:lnTo>
                      <a:pt x="344" y="44"/>
                    </a:lnTo>
                    <a:lnTo>
                      <a:pt x="326" y="36"/>
                    </a:lnTo>
                    <a:lnTo>
                      <a:pt x="280" y="12"/>
                    </a:lnTo>
                    <a:lnTo>
                      <a:pt x="235" y="0"/>
                    </a:lnTo>
                    <a:lnTo>
                      <a:pt x="189" y="3"/>
                    </a:lnTo>
                    <a:lnTo>
                      <a:pt x="130" y="24"/>
                    </a:lnTo>
                    <a:lnTo>
                      <a:pt x="102" y="28"/>
                    </a:lnTo>
                    <a:lnTo>
                      <a:pt x="55" y="52"/>
                    </a:lnTo>
                    <a:lnTo>
                      <a:pt x="0" y="91"/>
                    </a:lnTo>
                    <a:lnTo>
                      <a:pt x="37" y="91"/>
                    </a:lnTo>
                    <a:lnTo>
                      <a:pt x="98" y="76"/>
                    </a:lnTo>
                    <a:lnTo>
                      <a:pt x="159" y="57"/>
                    </a:lnTo>
                    <a:lnTo>
                      <a:pt x="198" y="44"/>
                    </a:lnTo>
                    <a:lnTo>
                      <a:pt x="232" y="39"/>
                    </a:lnTo>
                    <a:lnTo>
                      <a:pt x="284" y="44"/>
                    </a:lnTo>
                    <a:lnTo>
                      <a:pt x="352" y="93"/>
                    </a:lnTo>
                    <a:lnTo>
                      <a:pt x="428" y="161"/>
                    </a:lnTo>
                    <a:lnTo>
                      <a:pt x="466" y="184"/>
                    </a:lnTo>
                    <a:close/>
                  </a:path>
                </a:pathLst>
              </a:custGeom>
              <a:solidFill>
                <a:srgbClr val="2311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r-TR" dirty="0"/>
              </a:p>
            </p:txBody>
          </p:sp>
        </p:grpSp>
        <p:grpSp>
          <p:nvGrpSpPr>
            <p:cNvPr id="20521" name="Group 25"/>
            <p:cNvGrpSpPr>
              <a:grpSpLocks noChangeAspect="1"/>
            </p:cNvGrpSpPr>
            <p:nvPr/>
          </p:nvGrpSpPr>
          <p:grpSpPr bwMode="auto">
            <a:xfrm>
              <a:off x="1160" y="3094"/>
              <a:ext cx="569" cy="411"/>
              <a:chOff x="1160" y="3094"/>
              <a:chExt cx="569" cy="411"/>
            </a:xfrm>
          </p:grpSpPr>
          <p:grpSp>
            <p:nvGrpSpPr>
              <p:cNvPr id="20522" name="Group 26"/>
              <p:cNvGrpSpPr>
                <a:grpSpLocks noChangeAspect="1"/>
              </p:cNvGrpSpPr>
              <p:nvPr/>
            </p:nvGrpSpPr>
            <p:grpSpPr bwMode="auto">
              <a:xfrm>
                <a:off x="1160" y="3094"/>
                <a:ext cx="569" cy="411"/>
                <a:chOff x="1160" y="3094"/>
                <a:chExt cx="569" cy="411"/>
              </a:xfrm>
            </p:grpSpPr>
            <p:sp>
              <p:nvSpPr>
                <p:cNvPr id="20528" name="Freeform 27"/>
                <p:cNvSpPr>
                  <a:spLocks noChangeAspect="1"/>
                </p:cNvSpPr>
                <p:nvPr/>
              </p:nvSpPr>
              <p:spPr bwMode="auto">
                <a:xfrm>
                  <a:off x="1160" y="3094"/>
                  <a:ext cx="569" cy="411"/>
                </a:xfrm>
                <a:custGeom>
                  <a:avLst/>
                  <a:gdLst>
                    <a:gd name="T0" fmla="*/ 0 w 1706"/>
                    <a:gd name="T1" fmla="*/ 14 h 1232"/>
                    <a:gd name="T2" fmla="*/ 0 w 1706"/>
                    <a:gd name="T3" fmla="*/ 15 h 1232"/>
                    <a:gd name="T4" fmla="*/ 0 w 1706"/>
                    <a:gd name="T5" fmla="*/ 15 h 1232"/>
                    <a:gd name="T6" fmla="*/ 1 w 1706"/>
                    <a:gd name="T7" fmla="*/ 15 h 1232"/>
                    <a:gd name="T8" fmla="*/ 2 w 1706"/>
                    <a:gd name="T9" fmla="*/ 15 h 1232"/>
                    <a:gd name="T10" fmla="*/ 3 w 1706"/>
                    <a:gd name="T11" fmla="*/ 13 h 1232"/>
                    <a:gd name="T12" fmla="*/ 4 w 1706"/>
                    <a:gd name="T13" fmla="*/ 12 h 1232"/>
                    <a:gd name="T14" fmla="*/ 5 w 1706"/>
                    <a:gd name="T15" fmla="*/ 10 h 1232"/>
                    <a:gd name="T16" fmla="*/ 6 w 1706"/>
                    <a:gd name="T17" fmla="*/ 10 h 1232"/>
                    <a:gd name="T18" fmla="*/ 6 w 1706"/>
                    <a:gd name="T19" fmla="*/ 10 h 1232"/>
                    <a:gd name="T20" fmla="*/ 7 w 1706"/>
                    <a:gd name="T21" fmla="*/ 10 h 1232"/>
                    <a:gd name="T22" fmla="*/ 7 w 1706"/>
                    <a:gd name="T23" fmla="*/ 10 h 1232"/>
                    <a:gd name="T24" fmla="*/ 7 w 1706"/>
                    <a:gd name="T25" fmla="*/ 9 h 1232"/>
                    <a:gd name="T26" fmla="*/ 7 w 1706"/>
                    <a:gd name="T27" fmla="*/ 9 h 1232"/>
                    <a:gd name="T28" fmla="*/ 8 w 1706"/>
                    <a:gd name="T29" fmla="*/ 8 h 1232"/>
                    <a:gd name="T30" fmla="*/ 8 w 1706"/>
                    <a:gd name="T31" fmla="*/ 8 h 1232"/>
                    <a:gd name="T32" fmla="*/ 8 w 1706"/>
                    <a:gd name="T33" fmla="*/ 8 h 1232"/>
                    <a:gd name="T34" fmla="*/ 9 w 1706"/>
                    <a:gd name="T35" fmla="*/ 8 h 1232"/>
                    <a:gd name="T36" fmla="*/ 9 w 1706"/>
                    <a:gd name="T37" fmla="*/ 9 h 1232"/>
                    <a:gd name="T38" fmla="*/ 10 w 1706"/>
                    <a:gd name="T39" fmla="*/ 9 h 1232"/>
                    <a:gd name="T40" fmla="*/ 11 w 1706"/>
                    <a:gd name="T41" fmla="*/ 9 h 1232"/>
                    <a:gd name="T42" fmla="*/ 12 w 1706"/>
                    <a:gd name="T43" fmla="*/ 8 h 1232"/>
                    <a:gd name="T44" fmla="*/ 13 w 1706"/>
                    <a:gd name="T45" fmla="*/ 8 h 1232"/>
                    <a:gd name="T46" fmla="*/ 14 w 1706"/>
                    <a:gd name="T47" fmla="*/ 8 h 1232"/>
                    <a:gd name="T48" fmla="*/ 15 w 1706"/>
                    <a:gd name="T49" fmla="*/ 8 h 1232"/>
                    <a:gd name="T50" fmla="*/ 16 w 1706"/>
                    <a:gd name="T51" fmla="*/ 8 h 1232"/>
                    <a:gd name="T52" fmla="*/ 17 w 1706"/>
                    <a:gd name="T53" fmla="*/ 7 h 1232"/>
                    <a:gd name="T54" fmla="*/ 18 w 1706"/>
                    <a:gd name="T55" fmla="*/ 7 h 1232"/>
                    <a:gd name="T56" fmla="*/ 18 w 1706"/>
                    <a:gd name="T57" fmla="*/ 6 h 1232"/>
                    <a:gd name="T58" fmla="*/ 19 w 1706"/>
                    <a:gd name="T59" fmla="*/ 5 h 1232"/>
                    <a:gd name="T60" fmla="*/ 20 w 1706"/>
                    <a:gd name="T61" fmla="*/ 4 h 1232"/>
                    <a:gd name="T62" fmla="*/ 20 w 1706"/>
                    <a:gd name="T63" fmla="*/ 4 h 1232"/>
                    <a:gd name="T64" fmla="*/ 21 w 1706"/>
                    <a:gd name="T65" fmla="*/ 4 h 1232"/>
                    <a:gd name="T66" fmla="*/ 21 w 1706"/>
                    <a:gd name="T67" fmla="*/ 3 h 1232"/>
                    <a:gd name="T68" fmla="*/ 20 w 1706"/>
                    <a:gd name="T69" fmla="*/ 2 h 1232"/>
                    <a:gd name="T70" fmla="*/ 19 w 1706"/>
                    <a:gd name="T71" fmla="*/ 2 h 1232"/>
                    <a:gd name="T72" fmla="*/ 17 w 1706"/>
                    <a:gd name="T73" fmla="*/ 1 h 1232"/>
                    <a:gd name="T74" fmla="*/ 16 w 1706"/>
                    <a:gd name="T75" fmla="*/ 1 h 1232"/>
                    <a:gd name="T76" fmla="*/ 16 w 1706"/>
                    <a:gd name="T77" fmla="*/ 0 h 1232"/>
                    <a:gd name="T78" fmla="*/ 14 w 1706"/>
                    <a:gd name="T79" fmla="*/ 0 h 1232"/>
                    <a:gd name="T80" fmla="*/ 14 w 1706"/>
                    <a:gd name="T81" fmla="*/ 0 h 1232"/>
                    <a:gd name="T82" fmla="*/ 13 w 1706"/>
                    <a:gd name="T83" fmla="*/ 1 h 1232"/>
                    <a:gd name="T84" fmla="*/ 12 w 1706"/>
                    <a:gd name="T85" fmla="*/ 1 h 1232"/>
                    <a:gd name="T86" fmla="*/ 11 w 1706"/>
                    <a:gd name="T87" fmla="*/ 1 h 1232"/>
                    <a:gd name="T88" fmla="*/ 10 w 1706"/>
                    <a:gd name="T89" fmla="*/ 2 h 1232"/>
                    <a:gd name="T90" fmla="*/ 10 w 1706"/>
                    <a:gd name="T91" fmla="*/ 3 h 1232"/>
                    <a:gd name="T92" fmla="*/ 9 w 1706"/>
                    <a:gd name="T93" fmla="*/ 3 h 1232"/>
                    <a:gd name="T94" fmla="*/ 8 w 1706"/>
                    <a:gd name="T95" fmla="*/ 3 h 1232"/>
                    <a:gd name="T96" fmla="*/ 8 w 1706"/>
                    <a:gd name="T97" fmla="*/ 4 h 1232"/>
                    <a:gd name="T98" fmla="*/ 8 w 1706"/>
                    <a:gd name="T99" fmla="*/ 5 h 1232"/>
                    <a:gd name="T100" fmla="*/ 7 w 1706"/>
                    <a:gd name="T101" fmla="*/ 6 h 1232"/>
                    <a:gd name="T102" fmla="*/ 7 w 1706"/>
                    <a:gd name="T103" fmla="*/ 7 h 1232"/>
                    <a:gd name="T104" fmla="*/ 6 w 1706"/>
                    <a:gd name="T105" fmla="*/ 8 h 1232"/>
                    <a:gd name="T106" fmla="*/ 5 w 1706"/>
                    <a:gd name="T107" fmla="*/ 9 h 1232"/>
                    <a:gd name="T108" fmla="*/ 4 w 1706"/>
                    <a:gd name="T109" fmla="*/ 10 h 1232"/>
                    <a:gd name="T110" fmla="*/ 4 w 1706"/>
                    <a:gd name="T111" fmla="*/ 11 h 1232"/>
                    <a:gd name="T112" fmla="*/ 3 w 1706"/>
                    <a:gd name="T113" fmla="*/ 11 h 1232"/>
                    <a:gd name="T114" fmla="*/ 2 w 1706"/>
                    <a:gd name="T115" fmla="*/ 12 h 1232"/>
                    <a:gd name="T116" fmla="*/ 0 w 1706"/>
                    <a:gd name="T117" fmla="*/ 14 h 1232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1706"/>
                    <a:gd name="T178" fmla="*/ 0 h 1232"/>
                    <a:gd name="T179" fmla="*/ 1706 w 1706"/>
                    <a:gd name="T180" fmla="*/ 1232 h 1232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1706" h="1232">
                      <a:moveTo>
                        <a:pt x="29" y="1103"/>
                      </a:moveTo>
                      <a:lnTo>
                        <a:pt x="11" y="1143"/>
                      </a:lnTo>
                      <a:lnTo>
                        <a:pt x="4" y="1165"/>
                      </a:lnTo>
                      <a:lnTo>
                        <a:pt x="0" y="1191"/>
                      </a:lnTo>
                      <a:lnTo>
                        <a:pt x="14" y="1217"/>
                      </a:lnTo>
                      <a:lnTo>
                        <a:pt x="29" y="1224"/>
                      </a:lnTo>
                      <a:lnTo>
                        <a:pt x="51" y="1232"/>
                      </a:lnTo>
                      <a:lnTo>
                        <a:pt x="76" y="1232"/>
                      </a:lnTo>
                      <a:lnTo>
                        <a:pt x="102" y="1213"/>
                      </a:lnTo>
                      <a:lnTo>
                        <a:pt x="124" y="1191"/>
                      </a:lnTo>
                      <a:lnTo>
                        <a:pt x="176" y="1147"/>
                      </a:lnTo>
                      <a:lnTo>
                        <a:pt x="228" y="1092"/>
                      </a:lnTo>
                      <a:lnTo>
                        <a:pt x="290" y="1015"/>
                      </a:lnTo>
                      <a:lnTo>
                        <a:pt x="335" y="949"/>
                      </a:lnTo>
                      <a:lnTo>
                        <a:pt x="382" y="891"/>
                      </a:lnTo>
                      <a:lnTo>
                        <a:pt x="418" y="847"/>
                      </a:lnTo>
                      <a:lnTo>
                        <a:pt x="446" y="818"/>
                      </a:lnTo>
                      <a:lnTo>
                        <a:pt x="461" y="799"/>
                      </a:lnTo>
                      <a:lnTo>
                        <a:pt x="479" y="792"/>
                      </a:lnTo>
                      <a:lnTo>
                        <a:pt x="513" y="796"/>
                      </a:lnTo>
                      <a:lnTo>
                        <a:pt x="527" y="799"/>
                      </a:lnTo>
                      <a:lnTo>
                        <a:pt x="553" y="810"/>
                      </a:lnTo>
                      <a:lnTo>
                        <a:pt x="561" y="799"/>
                      </a:lnTo>
                      <a:lnTo>
                        <a:pt x="561" y="770"/>
                      </a:lnTo>
                      <a:lnTo>
                        <a:pt x="561" y="751"/>
                      </a:lnTo>
                      <a:lnTo>
                        <a:pt x="572" y="737"/>
                      </a:lnTo>
                      <a:lnTo>
                        <a:pt x="583" y="722"/>
                      </a:lnTo>
                      <a:lnTo>
                        <a:pt x="601" y="707"/>
                      </a:lnTo>
                      <a:lnTo>
                        <a:pt x="620" y="697"/>
                      </a:lnTo>
                      <a:lnTo>
                        <a:pt x="634" y="686"/>
                      </a:lnTo>
                      <a:lnTo>
                        <a:pt x="638" y="679"/>
                      </a:lnTo>
                      <a:lnTo>
                        <a:pt x="642" y="664"/>
                      </a:lnTo>
                      <a:lnTo>
                        <a:pt x="645" y="657"/>
                      </a:lnTo>
                      <a:lnTo>
                        <a:pt x="660" y="660"/>
                      </a:lnTo>
                      <a:lnTo>
                        <a:pt x="671" y="671"/>
                      </a:lnTo>
                      <a:lnTo>
                        <a:pt x="693" y="683"/>
                      </a:lnTo>
                      <a:lnTo>
                        <a:pt x="715" y="690"/>
                      </a:lnTo>
                      <a:lnTo>
                        <a:pt x="749" y="697"/>
                      </a:lnTo>
                      <a:lnTo>
                        <a:pt x="769" y="697"/>
                      </a:lnTo>
                      <a:lnTo>
                        <a:pt x="810" y="697"/>
                      </a:lnTo>
                      <a:lnTo>
                        <a:pt x="854" y="697"/>
                      </a:lnTo>
                      <a:lnTo>
                        <a:pt x="898" y="697"/>
                      </a:lnTo>
                      <a:lnTo>
                        <a:pt x="932" y="694"/>
                      </a:lnTo>
                      <a:lnTo>
                        <a:pt x="976" y="686"/>
                      </a:lnTo>
                      <a:lnTo>
                        <a:pt x="1020" y="679"/>
                      </a:lnTo>
                      <a:lnTo>
                        <a:pt x="1072" y="664"/>
                      </a:lnTo>
                      <a:lnTo>
                        <a:pt x="1116" y="657"/>
                      </a:lnTo>
                      <a:lnTo>
                        <a:pt x="1152" y="649"/>
                      </a:lnTo>
                      <a:lnTo>
                        <a:pt x="1188" y="642"/>
                      </a:lnTo>
                      <a:lnTo>
                        <a:pt x="1229" y="635"/>
                      </a:lnTo>
                      <a:lnTo>
                        <a:pt x="1262" y="624"/>
                      </a:lnTo>
                      <a:lnTo>
                        <a:pt x="1290" y="613"/>
                      </a:lnTo>
                      <a:lnTo>
                        <a:pt x="1327" y="598"/>
                      </a:lnTo>
                      <a:lnTo>
                        <a:pt x="1357" y="583"/>
                      </a:lnTo>
                      <a:lnTo>
                        <a:pt x="1379" y="568"/>
                      </a:lnTo>
                      <a:lnTo>
                        <a:pt x="1427" y="539"/>
                      </a:lnTo>
                      <a:lnTo>
                        <a:pt x="1456" y="517"/>
                      </a:lnTo>
                      <a:lnTo>
                        <a:pt x="1493" y="487"/>
                      </a:lnTo>
                      <a:lnTo>
                        <a:pt x="1532" y="458"/>
                      </a:lnTo>
                      <a:lnTo>
                        <a:pt x="1566" y="432"/>
                      </a:lnTo>
                      <a:lnTo>
                        <a:pt x="1595" y="399"/>
                      </a:lnTo>
                      <a:lnTo>
                        <a:pt x="1632" y="362"/>
                      </a:lnTo>
                      <a:lnTo>
                        <a:pt x="1636" y="334"/>
                      </a:lnTo>
                      <a:lnTo>
                        <a:pt x="1654" y="323"/>
                      </a:lnTo>
                      <a:lnTo>
                        <a:pt x="1687" y="319"/>
                      </a:lnTo>
                      <a:lnTo>
                        <a:pt x="1706" y="319"/>
                      </a:lnTo>
                      <a:lnTo>
                        <a:pt x="1695" y="283"/>
                      </a:lnTo>
                      <a:lnTo>
                        <a:pt x="1665" y="261"/>
                      </a:lnTo>
                      <a:lnTo>
                        <a:pt x="1625" y="228"/>
                      </a:lnTo>
                      <a:lnTo>
                        <a:pt x="1588" y="202"/>
                      </a:lnTo>
                      <a:lnTo>
                        <a:pt x="1547" y="169"/>
                      </a:lnTo>
                      <a:lnTo>
                        <a:pt x="1507" y="140"/>
                      </a:lnTo>
                      <a:lnTo>
                        <a:pt x="1464" y="114"/>
                      </a:lnTo>
                      <a:lnTo>
                        <a:pt x="1408" y="92"/>
                      </a:lnTo>
                      <a:lnTo>
                        <a:pt x="1360" y="66"/>
                      </a:lnTo>
                      <a:lnTo>
                        <a:pt x="1324" y="48"/>
                      </a:lnTo>
                      <a:lnTo>
                        <a:pt x="1287" y="29"/>
                      </a:lnTo>
                      <a:lnTo>
                        <a:pt x="1255" y="18"/>
                      </a:lnTo>
                      <a:lnTo>
                        <a:pt x="1222" y="7"/>
                      </a:lnTo>
                      <a:lnTo>
                        <a:pt x="1170" y="0"/>
                      </a:lnTo>
                      <a:lnTo>
                        <a:pt x="1140" y="3"/>
                      </a:lnTo>
                      <a:lnTo>
                        <a:pt x="1097" y="14"/>
                      </a:lnTo>
                      <a:lnTo>
                        <a:pt x="1068" y="29"/>
                      </a:lnTo>
                      <a:lnTo>
                        <a:pt x="1039" y="48"/>
                      </a:lnTo>
                      <a:lnTo>
                        <a:pt x="1005" y="70"/>
                      </a:lnTo>
                      <a:lnTo>
                        <a:pt x="976" y="84"/>
                      </a:lnTo>
                      <a:lnTo>
                        <a:pt x="935" y="103"/>
                      </a:lnTo>
                      <a:lnTo>
                        <a:pt x="906" y="118"/>
                      </a:lnTo>
                      <a:lnTo>
                        <a:pt x="876" y="140"/>
                      </a:lnTo>
                      <a:lnTo>
                        <a:pt x="847" y="162"/>
                      </a:lnTo>
                      <a:lnTo>
                        <a:pt x="810" y="188"/>
                      </a:lnTo>
                      <a:lnTo>
                        <a:pt x="784" y="210"/>
                      </a:lnTo>
                      <a:lnTo>
                        <a:pt x="752" y="235"/>
                      </a:lnTo>
                      <a:lnTo>
                        <a:pt x="730" y="250"/>
                      </a:lnTo>
                      <a:lnTo>
                        <a:pt x="704" y="269"/>
                      </a:lnTo>
                      <a:lnTo>
                        <a:pt x="682" y="283"/>
                      </a:lnTo>
                      <a:lnTo>
                        <a:pt x="664" y="294"/>
                      </a:lnTo>
                      <a:lnTo>
                        <a:pt x="642" y="302"/>
                      </a:lnTo>
                      <a:lnTo>
                        <a:pt x="627" y="337"/>
                      </a:lnTo>
                      <a:lnTo>
                        <a:pt x="612" y="373"/>
                      </a:lnTo>
                      <a:lnTo>
                        <a:pt x="594" y="428"/>
                      </a:lnTo>
                      <a:lnTo>
                        <a:pt x="575" y="473"/>
                      </a:lnTo>
                      <a:lnTo>
                        <a:pt x="561" y="506"/>
                      </a:lnTo>
                      <a:lnTo>
                        <a:pt x="527" y="561"/>
                      </a:lnTo>
                      <a:lnTo>
                        <a:pt x="502" y="601"/>
                      </a:lnTo>
                      <a:lnTo>
                        <a:pt x="472" y="638"/>
                      </a:lnTo>
                      <a:lnTo>
                        <a:pt x="439" y="675"/>
                      </a:lnTo>
                      <a:lnTo>
                        <a:pt x="407" y="714"/>
                      </a:lnTo>
                      <a:lnTo>
                        <a:pt x="375" y="759"/>
                      </a:lnTo>
                      <a:lnTo>
                        <a:pt x="346" y="803"/>
                      </a:lnTo>
                      <a:lnTo>
                        <a:pt x="327" y="840"/>
                      </a:lnTo>
                      <a:lnTo>
                        <a:pt x="312" y="866"/>
                      </a:lnTo>
                      <a:lnTo>
                        <a:pt x="294" y="895"/>
                      </a:lnTo>
                      <a:lnTo>
                        <a:pt x="272" y="921"/>
                      </a:lnTo>
                      <a:lnTo>
                        <a:pt x="242" y="953"/>
                      </a:lnTo>
                      <a:lnTo>
                        <a:pt x="191" y="997"/>
                      </a:lnTo>
                      <a:lnTo>
                        <a:pt x="128" y="1041"/>
                      </a:lnTo>
                      <a:lnTo>
                        <a:pt x="29" y="1103"/>
                      </a:lnTo>
                      <a:close/>
                    </a:path>
                  </a:pathLst>
                </a:custGeom>
                <a:solidFill>
                  <a:srgbClr val="201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r-TR" dirty="0"/>
                </a:p>
              </p:txBody>
            </p:sp>
            <p:grpSp>
              <p:nvGrpSpPr>
                <p:cNvPr id="20529" name="Group 28"/>
                <p:cNvGrpSpPr>
                  <a:grpSpLocks noChangeAspect="1"/>
                </p:cNvGrpSpPr>
                <p:nvPr/>
              </p:nvGrpSpPr>
              <p:grpSpPr bwMode="auto">
                <a:xfrm>
                  <a:off x="1372" y="3114"/>
                  <a:ext cx="350" cy="200"/>
                  <a:chOff x="1372" y="3114"/>
                  <a:chExt cx="350" cy="200"/>
                </a:xfrm>
              </p:grpSpPr>
              <p:grpSp>
                <p:nvGrpSpPr>
                  <p:cNvPr id="20530" name="Group 2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372" y="3119"/>
                    <a:ext cx="350" cy="192"/>
                    <a:chOff x="1372" y="3119"/>
                    <a:chExt cx="350" cy="192"/>
                  </a:xfrm>
                </p:grpSpPr>
                <p:sp>
                  <p:nvSpPr>
                    <p:cNvPr id="20546" name="Freeform 3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372" y="3119"/>
                      <a:ext cx="331" cy="192"/>
                    </a:xfrm>
                    <a:custGeom>
                      <a:avLst/>
                      <a:gdLst>
                        <a:gd name="T0" fmla="*/ 0 w 992"/>
                        <a:gd name="T1" fmla="*/ 6 h 575"/>
                        <a:gd name="T2" fmla="*/ 0 w 992"/>
                        <a:gd name="T3" fmla="*/ 5 h 575"/>
                        <a:gd name="T4" fmla="*/ 1 w 992"/>
                        <a:gd name="T5" fmla="*/ 4 h 575"/>
                        <a:gd name="T6" fmla="*/ 1 w 992"/>
                        <a:gd name="T7" fmla="*/ 3 h 575"/>
                        <a:gd name="T8" fmla="*/ 2 w 992"/>
                        <a:gd name="T9" fmla="*/ 2 h 575"/>
                        <a:gd name="T10" fmla="*/ 3 w 992"/>
                        <a:gd name="T11" fmla="*/ 2 h 575"/>
                        <a:gd name="T12" fmla="*/ 4 w 992"/>
                        <a:gd name="T13" fmla="*/ 1 h 575"/>
                        <a:gd name="T14" fmla="*/ 5 w 992"/>
                        <a:gd name="T15" fmla="*/ 0 h 575"/>
                        <a:gd name="T16" fmla="*/ 6 w 992"/>
                        <a:gd name="T17" fmla="*/ 0 h 575"/>
                        <a:gd name="T18" fmla="*/ 7 w 992"/>
                        <a:gd name="T19" fmla="*/ 0 h 575"/>
                        <a:gd name="T20" fmla="*/ 8 w 992"/>
                        <a:gd name="T21" fmla="*/ 0 h 575"/>
                        <a:gd name="T22" fmla="*/ 8 w 992"/>
                        <a:gd name="T23" fmla="*/ 0 h 575"/>
                        <a:gd name="T24" fmla="*/ 9 w 992"/>
                        <a:gd name="T25" fmla="*/ 1 h 575"/>
                        <a:gd name="T26" fmla="*/ 10 w 992"/>
                        <a:gd name="T27" fmla="*/ 1 h 575"/>
                        <a:gd name="T28" fmla="*/ 11 w 992"/>
                        <a:gd name="T29" fmla="*/ 2 h 575"/>
                        <a:gd name="T30" fmla="*/ 11 w 992"/>
                        <a:gd name="T31" fmla="*/ 2 h 575"/>
                        <a:gd name="T32" fmla="*/ 12 w 992"/>
                        <a:gd name="T33" fmla="*/ 3 h 575"/>
                        <a:gd name="T34" fmla="*/ 12 w 992"/>
                        <a:gd name="T35" fmla="*/ 3 h 575"/>
                        <a:gd name="T36" fmla="*/ 12 w 992"/>
                        <a:gd name="T37" fmla="*/ 4 h 575"/>
                        <a:gd name="T38" fmla="*/ 11 w 992"/>
                        <a:gd name="T39" fmla="*/ 4 h 575"/>
                        <a:gd name="T40" fmla="*/ 11 w 992"/>
                        <a:gd name="T41" fmla="*/ 4 h 575"/>
                        <a:gd name="T42" fmla="*/ 11 w 992"/>
                        <a:gd name="T43" fmla="*/ 5 h 575"/>
                        <a:gd name="T44" fmla="*/ 10 w 992"/>
                        <a:gd name="T45" fmla="*/ 5 h 575"/>
                        <a:gd name="T46" fmla="*/ 9 w 992"/>
                        <a:gd name="T47" fmla="*/ 5 h 575"/>
                        <a:gd name="T48" fmla="*/ 9 w 992"/>
                        <a:gd name="T49" fmla="*/ 6 h 575"/>
                        <a:gd name="T50" fmla="*/ 9 w 992"/>
                        <a:gd name="T51" fmla="*/ 6 h 575"/>
                        <a:gd name="T52" fmla="*/ 8 w 992"/>
                        <a:gd name="T53" fmla="*/ 6 h 575"/>
                        <a:gd name="T54" fmla="*/ 7 w 992"/>
                        <a:gd name="T55" fmla="*/ 6 h 575"/>
                        <a:gd name="T56" fmla="*/ 7 w 992"/>
                        <a:gd name="T57" fmla="*/ 7 h 575"/>
                        <a:gd name="T58" fmla="*/ 6 w 992"/>
                        <a:gd name="T59" fmla="*/ 7 h 575"/>
                        <a:gd name="T60" fmla="*/ 5 w 992"/>
                        <a:gd name="T61" fmla="*/ 7 h 575"/>
                        <a:gd name="T62" fmla="*/ 5 w 992"/>
                        <a:gd name="T63" fmla="*/ 7 h 575"/>
                        <a:gd name="T64" fmla="*/ 4 w 992"/>
                        <a:gd name="T65" fmla="*/ 7 h 575"/>
                        <a:gd name="T66" fmla="*/ 4 w 992"/>
                        <a:gd name="T67" fmla="*/ 7 h 575"/>
                        <a:gd name="T68" fmla="*/ 3 w 992"/>
                        <a:gd name="T69" fmla="*/ 7 h 575"/>
                        <a:gd name="T70" fmla="*/ 2 w 992"/>
                        <a:gd name="T71" fmla="*/ 7 h 575"/>
                        <a:gd name="T72" fmla="*/ 1 w 992"/>
                        <a:gd name="T73" fmla="*/ 7 h 575"/>
                        <a:gd name="T74" fmla="*/ 1 w 992"/>
                        <a:gd name="T75" fmla="*/ 7 h 575"/>
                        <a:gd name="T76" fmla="*/ 0 w 992"/>
                        <a:gd name="T77" fmla="*/ 7 h 575"/>
                        <a:gd name="T78" fmla="*/ 0 w 992"/>
                        <a:gd name="T79" fmla="*/ 6 h 575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w 992"/>
                        <a:gd name="T121" fmla="*/ 0 h 575"/>
                        <a:gd name="T122" fmla="*/ 992 w 992"/>
                        <a:gd name="T123" fmla="*/ 575 h 575"/>
                      </a:gdLst>
                      <a:ahLst/>
                      <a:cxnLst>
                        <a:cxn ang="T80">
                          <a:pos x="T0" y="T1"/>
                        </a:cxn>
                        <a:cxn ang="T81">
                          <a:pos x="T2" y="T3"/>
                        </a:cxn>
                        <a:cxn ang="T82">
                          <a:pos x="T4" y="T5"/>
                        </a:cxn>
                        <a:cxn ang="T83">
                          <a:pos x="T6" y="T7"/>
                        </a:cxn>
                        <a:cxn ang="T84">
                          <a:pos x="T8" y="T9"/>
                        </a:cxn>
                        <a:cxn ang="T85">
                          <a:pos x="T10" y="T11"/>
                        </a:cxn>
                        <a:cxn ang="T86">
                          <a:pos x="T12" y="T13"/>
                        </a:cxn>
                        <a:cxn ang="T87">
                          <a:pos x="T14" y="T15"/>
                        </a:cxn>
                        <a:cxn ang="T88">
                          <a:pos x="T16" y="T17"/>
                        </a:cxn>
                        <a:cxn ang="T89">
                          <a:pos x="T18" y="T19"/>
                        </a:cxn>
                        <a:cxn ang="T90">
                          <a:pos x="T20" y="T21"/>
                        </a:cxn>
                        <a:cxn ang="T91">
                          <a:pos x="T22" y="T23"/>
                        </a:cxn>
                        <a:cxn ang="T92">
                          <a:pos x="T24" y="T25"/>
                        </a:cxn>
                        <a:cxn ang="T93">
                          <a:pos x="T26" y="T27"/>
                        </a:cxn>
                        <a:cxn ang="T94">
                          <a:pos x="T28" y="T29"/>
                        </a:cxn>
                        <a:cxn ang="T95">
                          <a:pos x="T30" y="T31"/>
                        </a:cxn>
                        <a:cxn ang="T96">
                          <a:pos x="T32" y="T33"/>
                        </a:cxn>
                        <a:cxn ang="T97">
                          <a:pos x="T34" y="T35"/>
                        </a:cxn>
                        <a:cxn ang="T98">
                          <a:pos x="T36" y="T37"/>
                        </a:cxn>
                        <a:cxn ang="T99">
                          <a:pos x="T38" y="T39"/>
                        </a:cxn>
                        <a:cxn ang="T100">
                          <a:pos x="T40" y="T41"/>
                        </a:cxn>
                        <a:cxn ang="T101">
                          <a:pos x="T42" y="T43"/>
                        </a:cxn>
                        <a:cxn ang="T102">
                          <a:pos x="T44" y="T45"/>
                        </a:cxn>
                        <a:cxn ang="T103">
                          <a:pos x="T46" y="T47"/>
                        </a:cxn>
                        <a:cxn ang="T104">
                          <a:pos x="T48" y="T49"/>
                        </a:cxn>
                        <a:cxn ang="T105">
                          <a:pos x="T50" y="T51"/>
                        </a:cxn>
                        <a:cxn ang="T106">
                          <a:pos x="T52" y="T53"/>
                        </a:cxn>
                        <a:cxn ang="T107">
                          <a:pos x="T54" y="T55"/>
                        </a:cxn>
                        <a:cxn ang="T108">
                          <a:pos x="T56" y="T57"/>
                        </a:cxn>
                        <a:cxn ang="T109">
                          <a:pos x="T58" y="T59"/>
                        </a:cxn>
                        <a:cxn ang="T110">
                          <a:pos x="T60" y="T61"/>
                        </a:cxn>
                        <a:cxn ang="T111">
                          <a:pos x="T62" y="T63"/>
                        </a:cxn>
                        <a:cxn ang="T112">
                          <a:pos x="T64" y="T65"/>
                        </a:cxn>
                        <a:cxn ang="T113">
                          <a:pos x="T66" y="T67"/>
                        </a:cxn>
                        <a:cxn ang="T114">
                          <a:pos x="T68" y="T69"/>
                        </a:cxn>
                        <a:cxn ang="T115">
                          <a:pos x="T70" y="T71"/>
                        </a:cxn>
                        <a:cxn ang="T116">
                          <a:pos x="T72" y="T73"/>
                        </a:cxn>
                        <a:cxn ang="T117">
                          <a:pos x="T74" y="T75"/>
                        </a:cxn>
                        <a:cxn ang="T118">
                          <a:pos x="T76" y="T77"/>
                        </a:cxn>
                        <a:cxn ang="T119">
                          <a:pos x="T78" y="T79"/>
                        </a:cxn>
                      </a:cxnLst>
                      <a:rect l="T120" t="T121" r="T122" b="T123"/>
                      <a:pathLst>
                        <a:path w="992" h="575">
                          <a:moveTo>
                            <a:pt x="0" y="494"/>
                          </a:moveTo>
                          <a:lnTo>
                            <a:pt x="26" y="410"/>
                          </a:lnTo>
                          <a:lnTo>
                            <a:pt x="59" y="322"/>
                          </a:lnTo>
                          <a:lnTo>
                            <a:pt x="118" y="249"/>
                          </a:lnTo>
                          <a:lnTo>
                            <a:pt x="172" y="190"/>
                          </a:lnTo>
                          <a:lnTo>
                            <a:pt x="242" y="125"/>
                          </a:lnTo>
                          <a:lnTo>
                            <a:pt x="340" y="62"/>
                          </a:lnTo>
                          <a:lnTo>
                            <a:pt x="429" y="18"/>
                          </a:lnTo>
                          <a:lnTo>
                            <a:pt x="484" y="7"/>
                          </a:lnTo>
                          <a:lnTo>
                            <a:pt x="542" y="0"/>
                          </a:lnTo>
                          <a:lnTo>
                            <a:pt x="612" y="11"/>
                          </a:lnTo>
                          <a:lnTo>
                            <a:pt x="674" y="33"/>
                          </a:lnTo>
                          <a:lnTo>
                            <a:pt x="744" y="66"/>
                          </a:lnTo>
                          <a:lnTo>
                            <a:pt x="809" y="103"/>
                          </a:lnTo>
                          <a:lnTo>
                            <a:pt x="875" y="150"/>
                          </a:lnTo>
                          <a:lnTo>
                            <a:pt x="930" y="190"/>
                          </a:lnTo>
                          <a:lnTo>
                            <a:pt x="978" y="220"/>
                          </a:lnTo>
                          <a:lnTo>
                            <a:pt x="992" y="245"/>
                          </a:lnTo>
                          <a:lnTo>
                            <a:pt x="963" y="285"/>
                          </a:lnTo>
                          <a:lnTo>
                            <a:pt x="930" y="314"/>
                          </a:lnTo>
                          <a:lnTo>
                            <a:pt x="889" y="347"/>
                          </a:lnTo>
                          <a:lnTo>
                            <a:pt x="854" y="381"/>
                          </a:lnTo>
                          <a:lnTo>
                            <a:pt x="802" y="414"/>
                          </a:lnTo>
                          <a:lnTo>
                            <a:pt x="765" y="435"/>
                          </a:lnTo>
                          <a:lnTo>
                            <a:pt x="733" y="453"/>
                          </a:lnTo>
                          <a:lnTo>
                            <a:pt x="689" y="475"/>
                          </a:lnTo>
                          <a:lnTo>
                            <a:pt x="637" y="501"/>
                          </a:lnTo>
                          <a:lnTo>
                            <a:pt x="601" y="512"/>
                          </a:lnTo>
                          <a:lnTo>
                            <a:pt x="556" y="527"/>
                          </a:lnTo>
                          <a:lnTo>
                            <a:pt x="505" y="538"/>
                          </a:lnTo>
                          <a:lnTo>
                            <a:pt x="440" y="552"/>
                          </a:lnTo>
                          <a:lnTo>
                            <a:pt x="395" y="556"/>
                          </a:lnTo>
                          <a:lnTo>
                            <a:pt x="351" y="567"/>
                          </a:lnTo>
                          <a:lnTo>
                            <a:pt x="296" y="571"/>
                          </a:lnTo>
                          <a:lnTo>
                            <a:pt x="238" y="575"/>
                          </a:lnTo>
                          <a:lnTo>
                            <a:pt x="168" y="567"/>
                          </a:lnTo>
                          <a:lnTo>
                            <a:pt x="103" y="560"/>
                          </a:lnTo>
                          <a:lnTo>
                            <a:pt x="48" y="552"/>
                          </a:lnTo>
                          <a:lnTo>
                            <a:pt x="11" y="538"/>
                          </a:lnTo>
                          <a:lnTo>
                            <a:pt x="0" y="494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tr-TR" dirty="0"/>
                    </a:p>
                  </p:txBody>
                </p:sp>
                <p:sp>
                  <p:nvSpPr>
                    <p:cNvPr id="20547" name="Freeform 3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673" y="3186"/>
                      <a:ext cx="38" cy="42"/>
                    </a:xfrm>
                    <a:custGeom>
                      <a:avLst/>
                      <a:gdLst>
                        <a:gd name="T0" fmla="*/ 0 w 115"/>
                        <a:gd name="T1" fmla="*/ 0 h 126"/>
                        <a:gd name="T2" fmla="*/ 0 w 115"/>
                        <a:gd name="T3" fmla="*/ 0 h 126"/>
                        <a:gd name="T4" fmla="*/ 1 w 115"/>
                        <a:gd name="T5" fmla="*/ 0 h 126"/>
                        <a:gd name="T6" fmla="*/ 1 w 115"/>
                        <a:gd name="T7" fmla="*/ 0 h 126"/>
                        <a:gd name="T8" fmla="*/ 1 w 115"/>
                        <a:gd name="T9" fmla="*/ 1 h 126"/>
                        <a:gd name="T10" fmla="*/ 1 w 115"/>
                        <a:gd name="T11" fmla="*/ 1 h 126"/>
                        <a:gd name="T12" fmla="*/ 1 w 115"/>
                        <a:gd name="T13" fmla="*/ 1 h 126"/>
                        <a:gd name="T14" fmla="*/ 1 w 115"/>
                        <a:gd name="T15" fmla="*/ 1 h 126"/>
                        <a:gd name="T16" fmla="*/ 0 w 115"/>
                        <a:gd name="T17" fmla="*/ 1 h 126"/>
                        <a:gd name="T18" fmla="*/ 0 w 115"/>
                        <a:gd name="T19" fmla="*/ 1 h 126"/>
                        <a:gd name="T20" fmla="*/ 0 w 115"/>
                        <a:gd name="T21" fmla="*/ 2 h 126"/>
                        <a:gd name="T22" fmla="*/ 0 w 115"/>
                        <a:gd name="T23" fmla="*/ 1 h 126"/>
                        <a:gd name="T24" fmla="*/ 0 w 115"/>
                        <a:gd name="T25" fmla="*/ 1 h 126"/>
                        <a:gd name="T26" fmla="*/ 0 w 115"/>
                        <a:gd name="T27" fmla="*/ 1 h 126"/>
                        <a:gd name="T28" fmla="*/ 0 w 115"/>
                        <a:gd name="T29" fmla="*/ 1 h 126"/>
                        <a:gd name="T30" fmla="*/ 0 w 115"/>
                        <a:gd name="T31" fmla="*/ 1 h 126"/>
                        <a:gd name="T32" fmla="*/ 0 w 115"/>
                        <a:gd name="T33" fmla="*/ 0 h 126"/>
                        <a:gd name="T34" fmla="*/ 0 w 115"/>
                        <a:gd name="T35" fmla="*/ 0 h 12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115"/>
                        <a:gd name="T55" fmla="*/ 0 h 126"/>
                        <a:gd name="T56" fmla="*/ 115 w 115"/>
                        <a:gd name="T57" fmla="*/ 126 h 126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115" h="126">
                          <a:moveTo>
                            <a:pt x="13" y="0"/>
                          </a:moveTo>
                          <a:lnTo>
                            <a:pt x="35" y="11"/>
                          </a:lnTo>
                          <a:lnTo>
                            <a:pt x="50" y="19"/>
                          </a:lnTo>
                          <a:lnTo>
                            <a:pt x="75" y="32"/>
                          </a:lnTo>
                          <a:lnTo>
                            <a:pt x="103" y="44"/>
                          </a:lnTo>
                          <a:lnTo>
                            <a:pt x="115" y="52"/>
                          </a:lnTo>
                          <a:lnTo>
                            <a:pt x="86" y="65"/>
                          </a:lnTo>
                          <a:lnTo>
                            <a:pt x="57" y="80"/>
                          </a:lnTo>
                          <a:lnTo>
                            <a:pt x="38" y="95"/>
                          </a:lnTo>
                          <a:lnTo>
                            <a:pt x="18" y="111"/>
                          </a:lnTo>
                          <a:lnTo>
                            <a:pt x="0" y="126"/>
                          </a:lnTo>
                          <a:lnTo>
                            <a:pt x="7" y="112"/>
                          </a:lnTo>
                          <a:lnTo>
                            <a:pt x="14" y="101"/>
                          </a:lnTo>
                          <a:lnTo>
                            <a:pt x="18" y="86"/>
                          </a:lnTo>
                          <a:lnTo>
                            <a:pt x="20" y="63"/>
                          </a:lnTo>
                          <a:lnTo>
                            <a:pt x="20" y="44"/>
                          </a:lnTo>
                          <a:lnTo>
                            <a:pt x="17" y="16"/>
                          </a:lnTo>
                          <a:lnTo>
                            <a:pt x="13" y="0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tr-TR" dirty="0"/>
                    </a:p>
                  </p:txBody>
                </p:sp>
                <p:sp>
                  <p:nvSpPr>
                    <p:cNvPr id="20548" name="Freeform 32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682" y="3192"/>
                      <a:ext cx="40" cy="28"/>
                    </a:xfrm>
                    <a:custGeom>
                      <a:avLst/>
                      <a:gdLst>
                        <a:gd name="T0" fmla="*/ 0 w 120"/>
                        <a:gd name="T1" fmla="*/ 0 h 83"/>
                        <a:gd name="T2" fmla="*/ 0 w 120"/>
                        <a:gd name="T3" fmla="*/ 0 h 83"/>
                        <a:gd name="T4" fmla="*/ 0 w 120"/>
                        <a:gd name="T5" fmla="*/ 0 h 83"/>
                        <a:gd name="T6" fmla="*/ 1 w 120"/>
                        <a:gd name="T7" fmla="*/ 0 h 83"/>
                        <a:gd name="T8" fmla="*/ 1 w 120"/>
                        <a:gd name="T9" fmla="*/ 0 h 83"/>
                        <a:gd name="T10" fmla="*/ 1 w 120"/>
                        <a:gd name="T11" fmla="*/ 0 h 83"/>
                        <a:gd name="T12" fmla="*/ 1 w 120"/>
                        <a:gd name="T13" fmla="*/ 0 h 83"/>
                        <a:gd name="T14" fmla="*/ 1 w 120"/>
                        <a:gd name="T15" fmla="*/ 0 h 83"/>
                        <a:gd name="T16" fmla="*/ 1 w 120"/>
                        <a:gd name="T17" fmla="*/ 0 h 83"/>
                        <a:gd name="T18" fmla="*/ 1 w 120"/>
                        <a:gd name="T19" fmla="*/ 0 h 83"/>
                        <a:gd name="T20" fmla="*/ 1 w 120"/>
                        <a:gd name="T21" fmla="*/ 0 h 83"/>
                        <a:gd name="T22" fmla="*/ 1 w 120"/>
                        <a:gd name="T23" fmla="*/ 0 h 83"/>
                        <a:gd name="T24" fmla="*/ 1 w 120"/>
                        <a:gd name="T25" fmla="*/ 1 h 83"/>
                        <a:gd name="T26" fmla="*/ 1 w 120"/>
                        <a:gd name="T27" fmla="*/ 1 h 83"/>
                        <a:gd name="T28" fmla="*/ 1 w 120"/>
                        <a:gd name="T29" fmla="*/ 1 h 83"/>
                        <a:gd name="T30" fmla="*/ 1 w 120"/>
                        <a:gd name="T31" fmla="*/ 1 h 83"/>
                        <a:gd name="T32" fmla="*/ 0 w 120"/>
                        <a:gd name="T33" fmla="*/ 1 h 83"/>
                        <a:gd name="T34" fmla="*/ 0 w 120"/>
                        <a:gd name="T35" fmla="*/ 1 h 83"/>
                        <a:gd name="T36" fmla="*/ 0 w 120"/>
                        <a:gd name="T37" fmla="*/ 1 h 83"/>
                        <a:gd name="T38" fmla="*/ 0 w 120"/>
                        <a:gd name="T39" fmla="*/ 1 h 83"/>
                        <a:gd name="T40" fmla="*/ 0 w 120"/>
                        <a:gd name="T41" fmla="*/ 1 h 83"/>
                        <a:gd name="T42" fmla="*/ 0 w 120"/>
                        <a:gd name="T43" fmla="*/ 1 h 83"/>
                        <a:gd name="T44" fmla="*/ 0 w 120"/>
                        <a:gd name="T45" fmla="*/ 1 h 83"/>
                        <a:gd name="T46" fmla="*/ 0 w 120"/>
                        <a:gd name="T47" fmla="*/ 0 h 83"/>
                        <a:gd name="T48" fmla="*/ 0 w 120"/>
                        <a:gd name="T49" fmla="*/ 0 h 83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120"/>
                        <a:gd name="T76" fmla="*/ 0 h 83"/>
                        <a:gd name="T77" fmla="*/ 120 w 120"/>
                        <a:gd name="T78" fmla="*/ 83 h 83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120" h="83">
                          <a:moveTo>
                            <a:pt x="18" y="15"/>
                          </a:moveTo>
                          <a:lnTo>
                            <a:pt x="27" y="5"/>
                          </a:lnTo>
                          <a:lnTo>
                            <a:pt x="39" y="0"/>
                          </a:lnTo>
                          <a:lnTo>
                            <a:pt x="55" y="0"/>
                          </a:lnTo>
                          <a:lnTo>
                            <a:pt x="69" y="4"/>
                          </a:lnTo>
                          <a:lnTo>
                            <a:pt x="80" y="8"/>
                          </a:lnTo>
                          <a:lnTo>
                            <a:pt x="91" y="8"/>
                          </a:lnTo>
                          <a:lnTo>
                            <a:pt x="94" y="8"/>
                          </a:lnTo>
                          <a:lnTo>
                            <a:pt x="102" y="9"/>
                          </a:lnTo>
                          <a:lnTo>
                            <a:pt x="115" y="19"/>
                          </a:lnTo>
                          <a:lnTo>
                            <a:pt x="120" y="29"/>
                          </a:lnTo>
                          <a:lnTo>
                            <a:pt x="115" y="36"/>
                          </a:lnTo>
                          <a:lnTo>
                            <a:pt x="98" y="43"/>
                          </a:lnTo>
                          <a:lnTo>
                            <a:pt x="83" y="46"/>
                          </a:lnTo>
                          <a:lnTo>
                            <a:pt x="69" y="53"/>
                          </a:lnTo>
                          <a:lnTo>
                            <a:pt x="54" y="61"/>
                          </a:lnTo>
                          <a:lnTo>
                            <a:pt x="35" y="67"/>
                          </a:lnTo>
                          <a:lnTo>
                            <a:pt x="23" y="75"/>
                          </a:lnTo>
                          <a:lnTo>
                            <a:pt x="12" y="82"/>
                          </a:lnTo>
                          <a:lnTo>
                            <a:pt x="4" y="83"/>
                          </a:lnTo>
                          <a:lnTo>
                            <a:pt x="0" y="75"/>
                          </a:lnTo>
                          <a:lnTo>
                            <a:pt x="16" y="63"/>
                          </a:lnTo>
                          <a:lnTo>
                            <a:pt x="22" y="51"/>
                          </a:lnTo>
                          <a:lnTo>
                            <a:pt x="23" y="40"/>
                          </a:lnTo>
                          <a:lnTo>
                            <a:pt x="18" y="15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tr-TR" dirty="0"/>
                    </a:p>
                  </p:txBody>
                </p:sp>
              </p:grpSp>
              <p:grpSp>
                <p:nvGrpSpPr>
                  <p:cNvPr id="20531" name="Group 3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12" y="3124"/>
                    <a:ext cx="252" cy="190"/>
                    <a:chOff x="1412" y="3124"/>
                    <a:chExt cx="252" cy="190"/>
                  </a:xfrm>
                </p:grpSpPr>
                <p:grpSp>
                  <p:nvGrpSpPr>
                    <p:cNvPr id="20538" name="Group 34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412" y="3147"/>
                      <a:ext cx="170" cy="167"/>
                      <a:chOff x="1412" y="3147"/>
                      <a:chExt cx="170" cy="167"/>
                    </a:xfrm>
                  </p:grpSpPr>
                  <p:sp>
                    <p:nvSpPr>
                      <p:cNvPr id="20543" name="Freeform 35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412" y="3158"/>
                        <a:ext cx="151" cy="156"/>
                      </a:xfrm>
                      <a:custGeom>
                        <a:avLst/>
                        <a:gdLst>
                          <a:gd name="T0" fmla="*/ 0 w 451"/>
                          <a:gd name="T1" fmla="*/ 1 h 467"/>
                          <a:gd name="T2" fmla="*/ 0 w 451"/>
                          <a:gd name="T3" fmla="*/ 2 h 467"/>
                          <a:gd name="T4" fmla="*/ 0 w 451"/>
                          <a:gd name="T5" fmla="*/ 2 h 467"/>
                          <a:gd name="T6" fmla="*/ 0 w 451"/>
                          <a:gd name="T7" fmla="*/ 2 h 467"/>
                          <a:gd name="T8" fmla="*/ 0 w 451"/>
                          <a:gd name="T9" fmla="*/ 3 h 467"/>
                          <a:gd name="T10" fmla="*/ 0 w 451"/>
                          <a:gd name="T11" fmla="*/ 3 h 467"/>
                          <a:gd name="T12" fmla="*/ 0 w 451"/>
                          <a:gd name="T13" fmla="*/ 4 h 467"/>
                          <a:gd name="T14" fmla="*/ 0 w 451"/>
                          <a:gd name="T15" fmla="*/ 4 h 467"/>
                          <a:gd name="T16" fmla="*/ 1 w 451"/>
                          <a:gd name="T17" fmla="*/ 4 h 467"/>
                          <a:gd name="T18" fmla="*/ 1 w 451"/>
                          <a:gd name="T19" fmla="*/ 5 h 467"/>
                          <a:gd name="T20" fmla="*/ 1 w 451"/>
                          <a:gd name="T21" fmla="*/ 5 h 467"/>
                          <a:gd name="T22" fmla="*/ 2 w 451"/>
                          <a:gd name="T23" fmla="*/ 5 h 467"/>
                          <a:gd name="T24" fmla="*/ 2 w 451"/>
                          <a:gd name="T25" fmla="*/ 5 h 467"/>
                          <a:gd name="T26" fmla="*/ 3 w 451"/>
                          <a:gd name="T27" fmla="*/ 6 h 467"/>
                          <a:gd name="T28" fmla="*/ 3 w 451"/>
                          <a:gd name="T29" fmla="*/ 6 h 467"/>
                          <a:gd name="T30" fmla="*/ 3 w 451"/>
                          <a:gd name="T31" fmla="*/ 6 h 467"/>
                          <a:gd name="T32" fmla="*/ 4 w 451"/>
                          <a:gd name="T33" fmla="*/ 6 h 467"/>
                          <a:gd name="T34" fmla="*/ 4 w 451"/>
                          <a:gd name="T35" fmla="*/ 6 h 467"/>
                          <a:gd name="T36" fmla="*/ 4 w 451"/>
                          <a:gd name="T37" fmla="*/ 6 h 467"/>
                          <a:gd name="T38" fmla="*/ 6 w 451"/>
                          <a:gd name="T39" fmla="*/ 5 h 467"/>
                          <a:gd name="T40" fmla="*/ 5 w 451"/>
                          <a:gd name="T41" fmla="*/ 5 h 467"/>
                          <a:gd name="T42" fmla="*/ 4 w 451"/>
                          <a:gd name="T43" fmla="*/ 4 h 467"/>
                          <a:gd name="T44" fmla="*/ 3 w 451"/>
                          <a:gd name="T45" fmla="*/ 3 h 467"/>
                          <a:gd name="T46" fmla="*/ 2 w 451"/>
                          <a:gd name="T47" fmla="*/ 2 h 467"/>
                          <a:gd name="T48" fmla="*/ 2 w 451"/>
                          <a:gd name="T49" fmla="*/ 1 h 467"/>
                          <a:gd name="T50" fmla="*/ 2 w 451"/>
                          <a:gd name="T51" fmla="*/ 0 h 467"/>
                          <a:gd name="T52" fmla="*/ 0 w 451"/>
                          <a:gd name="T53" fmla="*/ 1 h 467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60000 65536"/>
                          <a:gd name="T76" fmla="*/ 0 60000 65536"/>
                          <a:gd name="T77" fmla="*/ 0 60000 65536"/>
                          <a:gd name="T78" fmla="*/ 0 60000 65536"/>
                          <a:gd name="T79" fmla="*/ 0 60000 65536"/>
                          <a:gd name="T80" fmla="*/ 0 60000 65536"/>
                          <a:gd name="T81" fmla="*/ 0 w 451"/>
                          <a:gd name="T82" fmla="*/ 0 h 467"/>
                          <a:gd name="T83" fmla="*/ 451 w 451"/>
                          <a:gd name="T84" fmla="*/ 467 h 467"/>
                        </a:gdLst>
                        <a:ahLst/>
                        <a:cxnLst>
                          <a:cxn ang="T54">
                            <a:pos x="T0" y="T1"/>
                          </a:cxn>
                          <a:cxn ang="T55">
                            <a:pos x="T2" y="T3"/>
                          </a:cxn>
                          <a:cxn ang="T56">
                            <a:pos x="T4" y="T5"/>
                          </a:cxn>
                          <a:cxn ang="T57">
                            <a:pos x="T6" y="T7"/>
                          </a:cxn>
                          <a:cxn ang="T58">
                            <a:pos x="T8" y="T9"/>
                          </a:cxn>
                          <a:cxn ang="T59">
                            <a:pos x="T10" y="T11"/>
                          </a:cxn>
                          <a:cxn ang="T60">
                            <a:pos x="T12" y="T13"/>
                          </a:cxn>
                          <a:cxn ang="T61">
                            <a:pos x="T14" y="T15"/>
                          </a:cxn>
                          <a:cxn ang="T62">
                            <a:pos x="T16" y="T17"/>
                          </a:cxn>
                          <a:cxn ang="T63">
                            <a:pos x="T18" y="T19"/>
                          </a:cxn>
                          <a:cxn ang="T64">
                            <a:pos x="T20" y="T21"/>
                          </a:cxn>
                          <a:cxn ang="T65">
                            <a:pos x="T22" y="T23"/>
                          </a:cxn>
                          <a:cxn ang="T66">
                            <a:pos x="T24" y="T25"/>
                          </a:cxn>
                          <a:cxn ang="T67">
                            <a:pos x="T26" y="T27"/>
                          </a:cxn>
                          <a:cxn ang="T68">
                            <a:pos x="T28" y="T29"/>
                          </a:cxn>
                          <a:cxn ang="T69">
                            <a:pos x="T30" y="T31"/>
                          </a:cxn>
                          <a:cxn ang="T70">
                            <a:pos x="T32" y="T33"/>
                          </a:cxn>
                          <a:cxn ang="T71">
                            <a:pos x="T34" y="T35"/>
                          </a:cxn>
                          <a:cxn ang="T72">
                            <a:pos x="T36" y="T37"/>
                          </a:cxn>
                          <a:cxn ang="T73">
                            <a:pos x="T38" y="T39"/>
                          </a:cxn>
                          <a:cxn ang="T74">
                            <a:pos x="T40" y="T41"/>
                          </a:cxn>
                          <a:cxn ang="T75">
                            <a:pos x="T42" y="T43"/>
                          </a:cxn>
                          <a:cxn ang="T76">
                            <a:pos x="T44" y="T45"/>
                          </a:cxn>
                          <a:cxn ang="T77">
                            <a:pos x="T46" y="T47"/>
                          </a:cxn>
                          <a:cxn ang="T78">
                            <a:pos x="T48" y="T49"/>
                          </a:cxn>
                          <a:cxn ang="T79">
                            <a:pos x="T50" y="T51"/>
                          </a:cxn>
                          <a:cxn ang="T80">
                            <a:pos x="T52" y="T53"/>
                          </a:cxn>
                        </a:cxnLst>
                        <a:rect l="T81" t="T82" r="T83" b="T84"/>
                        <a:pathLst>
                          <a:path w="451" h="467">
                            <a:moveTo>
                              <a:pt x="21" y="108"/>
                            </a:moveTo>
                            <a:lnTo>
                              <a:pt x="5" y="132"/>
                            </a:lnTo>
                            <a:lnTo>
                              <a:pt x="0" y="163"/>
                            </a:lnTo>
                            <a:lnTo>
                              <a:pt x="0" y="192"/>
                            </a:lnTo>
                            <a:lnTo>
                              <a:pt x="3" y="232"/>
                            </a:lnTo>
                            <a:lnTo>
                              <a:pt x="12" y="266"/>
                            </a:lnTo>
                            <a:lnTo>
                              <a:pt x="23" y="299"/>
                            </a:lnTo>
                            <a:lnTo>
                              <a:pt x="38" y="327"/>
                            </a:lnTo>
                            <a:lnTo>
                              <a:pt x="62" y="359"/>
                            </a:lnTo>
                            <a:lnTo>
                              <a:pt x="86" y="386"/>
                            </a:lnTo>
                            <a:lnTo>
                              <a:pt x="114" y="412"/>
                            </a:lnTo>
                            <a:lnTo>
                              <a:pt x="138" y="427"/>
                            </a:lnTo>
                            <a:lnTo>
                              <a:pt x="167" y="442"/>
                            </a:lnTo>
                            <a:lnTo>
                              <a:pt x="204" y="455"/>
                            </a:lnTo>
                            <a:lnTo>
                              <a:pt x="237" y="464"/>
                            </a:lnTo>
                            <a:lnTo>
                              <a:pt x="267" y="466"/>
                            </a:lnTo>
                            <a:lnTo>
                              <a:pt x="295" y="467"/>
                            </a:lnTo>
                            <a:lnTo>
                              <a:pt x="325" y="466"/>
                            </a:lnTo>
                            <a:lnTo>
                              <a:pt x="353" y="463"/>
                            </a:lnTo>
                            <a:lnTo>
                              <a:pt x="451" y="440"/>
                            </a:lnTo>
                            <a:lnTo>
                              <a:pt x="381" y="402"/>
                            </a:lnTo>
                            <a:lnTo>
                              <a:pt x="293" y="342"/>
                            </a:lnTo>
                            <a:lnTo>
                              <a:pt x="230" y="265"/>
                            </a:lnTo>
                            <a:lnTo>
                              <a:pt x="156" y="147"/>
                            </a:lnTo>
                            <a:lnTo>
                              <a:pt x="138" y="65"/>
                            </a:lnTo>
                            <a:lnTo>
                              <a:pt x="137" y="0"/>
                            </a:lnTo>
                            <a:lnTo>
                              <a:pt x="21" y="108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  <p:sp>
                    <p:nvSpPr>
                      <p:cNvPr id="20544" name="Freeform 36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421" y="3153"/>
                        <a:ext cx="150" cy="156"/>
                      </a:xfrm>
                      <a:custGeom>
                        <a:avLst/>
                        <a:gdLst>
                          <a:gd name="T0" fmla="*/ 0 w 452"/>
                          <a:gd name="T1" fmla="*/ 1 h 467"/>
                          <a:gd name="T2" fmla="*/ 0 w 452"/>
                          <a:gd name="T3" fmla="*/ 2 h 467"/>
                          <a:gd name="T4" fmla="*/ 0 w 452"/>
                          <a:gd name="T5" fmla="*/ 2 h 467"/>
                          <a:gd name="T6" fmla="*/ 0 w 452"/>
                          <a:gd name="T7" fmla="*/ 2 h 467"/>
                          <a:gd name="T8" fmla="*/ 0 w 452"/>
                          <a:gd name="T9" fmla="*/ 3 h 467"/>
                          <a:gd name="T10" fmla="*/ 0 w 452"/>
                          <a:gd name="T11" fmla="*/ 3 h 467"/>
                          <a:gd name="T12" fmla="*/ 0 w 452"/>
                          <a:gd name="T13" fmla="*/ 4 h 467"/>
                          <a:gd name="T14" fmla="*/ 0 w 452"/>
                          <a:gd name="T15" fmla="*/ 4 h 467"/>
                          <a:gd name="T16" fmla="*/ 1 w 452"/>
                          <a:gd name="T17" fmla="*/ 4 h 467"/>
                          <a:gd name="T18" fmla="*/ 1 w 452"/>
                          <a:gd name="T19" fmla="*/ 5 h 467"/>
                          <a:gd name="T20" fmla="*/ 1 w 452"/>
                          <a:gd name="T21" fmla="*/ 5 h 467"/>
                          <a:gd name="T22" fmla="*/ 2 w 452"/>
                          <a:gd name="T23" fmla="*/ 5 h 467"/>
                          <a:gd name="T24" fmla="*/ 2 w 452"/>
                          <a:gd name="T25" fmla="*/ 5 h 467"/>
                          <a:gd name="T26" fmla="*/ 3 w 452"/>
                          <a:gd name="T27" fmla="*/ 6 h 467"/>
                          <a:gd name="T28" fmla="*/ 3 w 452"/>
                          <a:gd name="T29" fmla="*/ 6 h 467"/>
                          <a:gd name="T30" fmla="*/ 3 w 452"/>
                          <a:gd name="T31" fmla="*/ 6 h 467"/>
                          <a:gd name="T32" fmla="*/ 4 w 452"/>
                          <a:gd name="T33" fmla="*/ 6 h 467"/>
                          <a:gd name="T34" fmla="*/ 4 w 452"/>
                          <a:gd name="T35" fmla="*/ 6 h 467"/>
                          <a:gd name="T36" fmla="*/ 4 w 452"/>
                          <a:gd name="T37" fmla="*/ 6 h 467"/>
                          <a:gd name="T38" fmla="*/ 6 w 452"/>
                          <a:gd name="T39" fmla="*/ 5 h 467"/>
                          <a:gd name="T40" fmla="*/ 5 w 452"/>
                          <a:gd name="T41" fmla="*/ 5 h 467"/>
                          <a:gd name="T42" fmla="*/ 4 w 452"/>
                          <a:gd name="T43" fmla="*/ 4 h 467"/>
                          <a:gd name="T44" fmla="*/ 3 w 452"/>
                          <a:gd name="T45" fmla="*/ 3 h 467"/>
                          <a:gd name="T46" fmla="*/ 2 w 452"/>
                          <a:gd name="T47" fmla="*/ 2 h 467"/>
                          <a:gd name="T48" fmla="*/ 2 w 452"/>
                          <a:gd name="T49" fmla="*/ 1 h 467"/>
                          <a:gd name="T50" fmla="*/ 2 w 452"/>
                          <a:gd name="T51" fmla="*/ 0 h 467"/>
                          <a:gd name="T52" fmla="*/ 0 w 452"/>
                          <a:gd name="T53" fmla="*/ 1 h 467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60000 65536"/>
                          <a:gd name="T76" fmla="*/ 0 60000 65536"/>
                          <a:gd name="T77" fmla="*/ 0 60000 65536"/>
                          <a:gd name="T78" fmla="*/ 0 60000 65536"/>
                          <a:gd name="T79" fmla="*/ 0 60000 65536"/>
                          <a:gd name="T80" fmla="*/ 0 60000 65536"/>
                          <a:gd name="T81" fmla="*/ 0 w 452"/>
                          <a:gd name="T82" fmla="*/ 0 h 467"/>
                          <a:gd name="T83" fmla="*/ 452 w 452"/>
                          <a:gd name="T84" fmla="*/ 467 h 467"/>
                        </a:gdLst>
                        <a:ahLst/>
                        <a:cxnLst>
                          <a:cxn ang="T54">
                            <a:pos x="T0" y="T1"/>
                          </a:cxn>
                          <a:cxn ang="T55">
                            <a:pos x="T2" y="T3"/>
                          </a:cxn>
                          <a:cxn ang="T56">
                            <a:pos x="T4" y="T5"/>
                          </a:cxn>
                          <a:cxn ang="T57">
                            <a:pos x="T6" y="T7"/>
                          </a:cxn>
                          <a:cxn ang="T58">
                            <a:pos x="T8" y="T9"/>
                          </a:cxn>
                          <a:cxn ang="T59">
                            <a:pos x="T10" y="T11"/>
                          </a:cxn>
                          <a:cxn ang="T60">
                            <a:pos x="T12" y="T13"/>
                          </a:cxn>
                          <a:cxn ang="T61">
                            <a:pos x="T14" y="T15"/>
                          </a:cxn>
                          <a:cxn ang="T62">
                            <a:pos x="T16" y="T17"/>
                          </a:cxn>
                          <a:cxn ang="T63">
                            <a:pos x="T18" y="T19"/>
                          </a:cxn>
                          <a:cxn ang="T64">
                            <a:pos x="T20" y="T21"/>
                          </a:cxn>
                          <a:cxn ang="T65">
                            <a:pos x="T22" y="T23"/>
                          </a:cxn>
                          <a:cxn ang="T66">
                            <a:pos x="T24" y="T25"/>
                          </a:cxn>
                          <a:cxn ang="T67">
                            <a:pos x="T26" y="T27"/>
                          </a:cxn>
                          <a:cxn ang="T68">
                            <a:pos x="T28" y="T29"/>
                          </a:cxn>
                          <a:cxn ang="T69">
                            <a:pos x="T30" y="T31"/>
                          </a:cxn>
                          <a:cxn ang="T70">
                            <a:pos x="T32" y="T33"/>
                          </a:cxn>
                          <a:cxn ang="T71">
                            <a:pos x="T34" y="T35"/>
                          </a:cxn>
                          <a:cxn ang="T72">
                            <a:pos x="T36" y="T37"/>
                          </a:cxn>
                          <a:cxn ang="T73">
                            <a:pos x="T38" y="T39"/>
                          </a:cxn>
                          <a:cxn ang="T74">
                            <a:pos x="T40" y="T41"/>
                          </a:cxn>
                          <a:cxn ang="T75">
                            <a:pos x="T42" y="T43"/>
                          </a:cxn>
                          <a:cxn ang="T76">
                            <a:pos x="T44" y="T45"/>
                          </a:cxn>
                          <a:cxn ang="T77">
                            <a:pos x="T46" y="T47"/>
                          </a:cxn>
                          <a:cxn ang="T78">
                            <a:pos x="T48" y="T49"/>
                          </a:cxn>
                          <a:cxn ang="T79">
                            <a:pos x="T50" y="T51"/>
                          </a:cxn>
                          <a:cxn ang="T80">
                            <a:pos x="T52" y="T53"/>
                          </a:cxn>
                        </a:cxnLst>
                        <a:rect l="T81" t="T82" r="T83" b="T84"/>
                        <a:pathLst>
                          <a:path w="452" h="467">
                            <a:moveTo>
                              <a:pt x="22" y="108"/>
                            </a:moveTo>
                            <a:lnTo>
                              <a:pt x="6" y="132"/>
                            </a:lnTo>
                            <a:lnTo>
                              <a:pt x="0" y="163"/>
                            </a:lnTo>
                            <a:lnTo>
                              <a:pt x="0" y="192"/>
                            </a:lnTo>
                            <a:lnTo>
                              <a:pt x="3" y="232"/>
                            </a:lnTo>
                            <a:lnTo>
                              <a:pt x="13" y="266"/>
                            </a:lnTo>
                            <a:lnTo>
                              <a:pt x="24" y="299"/>
                            </a:lnTo>
                            <a:lnTo>
                              <a:pt x="39" y="327"/>
                            </a:lnTo>
                            <a:lnTo>
                              <a:pt x="62" y="359"/>
                            </a:lnTo>
                            <a:lnTo>
                              <a:pt x="87" y="386"/>
                            </a:lnTo>
                            <a:lnTo>
                              <a:pt x="115" y="412"/>
                            </a:lnTo>
                            <a:lnTo>
                              <a:pt x="139" y="427"/>
                            </a:lnTo>
                            <a:lnTo>
                              <a:pt x="168" y="442"/>
                            </a:lnTo>
                            <a:lnTo>
                              <a:pt x="205" y="455"/>
                            </a:lnTo>
                            <a:lnTo>
                              <a:pt x="238" y="464"/>
                            </a:lnTo>
                            <a:lnTo>
                              <a:pt x="268" y="466"/>
                            </a:lnTo>
                            <a:lnTo>
                              <a:pt x="296" y="467"/>
                            </a:lnTo>
                            <a:lnTo>
                              <a:pt x="325" y="466"/>
                            </a:lnTo>
                            <a:lnTo>
                              <a:pt x="352" y="463"/>
                            </a:lnTo>
                            <a:lnTo>
                              <a:pt x="452" y="440"/>
                            </a:lnTo>
                            <a:lnTo>
                              <a:pt x="382" y="402"/>
                            </a:lnTo>
                            <a:lnTo>
                              <a:pt x="293" y="342"/>
                            </a:lnTo>
                            <a:lnTo>
                              <a:pt x="231" y="265"/>
                            </a:lnTo>
                            <a:lnTo>
                              <a:pt x="157" y="148"/>
                            </a:lnTo>
                            <a:lnTo>
                              <a:pt x="139" y="65"/>
                            </a:lnTo>
                            <a:lnTo>
                              <a:pt x="137" y="0"/>
                            </a:lnTo>
                            <a:lnTo>
                              <a:pt x="22" y="108"/>
                            </a:lnTo>
                            <a:close/>
                          </a:path>
                        </a:pathLst>
                      </a:custGeom>
                      <a:solidFill>
                        <a:srgbClr val="E0E0E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  <p:sp>
                    <p:nvSpPr>
                      <p:cNvPr id="20545" name="Freeform 37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431" y="3147"/>
                        <a:ext cx="151" cy="156"/>
                      </a:xfrm>
                      <a:custGeom>
                        <a:avLst/>
                        <a:gdLst>
                          <a:gd name="T0" fmla="*/ 0 w 452"/>
                          <a:gd name="T1" fmla="*/ 1 h 468"/>
                          <a:gd name="T2" fmla="*/ 0 w 452"/>
                          <a:gd name="T3" fmla="*/ 2 h 468"/>
                          <a:gd name="T4" fmla="*/ 0 w 452"/>
                          <a:gd name="T5" fmla="*/ 2 h 468"/>
                          <a:gd name="T6" fmla="*/ 0 w 452"/>
                          <a:gd name="T7" fmla="*/ 2 h 468"/>
                          <a:gd name="T8" fmla="*/ 0 w 452"/>
                          <a:gd name="T9" fmla="*/ 3 h 468"/>
                          <a:gd name="T10" fmla="*/ 0 w 452"/>
                          <a:gd name="T11" fmla="*/ 3 h 468"/>
                          <a:gd name="T12" fmla="*/ 0 w 452"/>
                          <a:gd name="T13" fmla="*/ 4 h 468"/>
                          <a:gd name="T14" fmla="*/ 0 w 452"/>
                          <a:gd name="T15" fmla="*/ 4 h 468"/>
                          <a:gd name="T16" fmla="*/ 1 w 452"/>
                          <a:gd name="T17" fmla="*/ 4 h 468"/>
                          <a:gd name="T18" fmla="*/ 1 w 452"/>
                          <a:gd name="T19" fmla="*/ 5 h 468"/>
                          <a:gd name="T20" fmla="*/ 1 w 452"/>
                          <a:gd name="T21" fmla="*/ 5 h 468"/>
                          <a:gd name="T22" fmla="*/ 2 w 452"/>
                          <a:gd name="T23" fmla="*/ 5 h 468"/>
                          <a:gd name="T24" fmla="*/ 2 w 452"/>
                          <a:gd name="T25" fmla="*/ 5 h 468"/>
                          <a:gd name="T26" fmla="*/ 3 w 452"/>
                          <a:gd name="T27" fmla="*/ 6 h 468"/>
                          <a:gd name="T28" fmla="*/ 3 w 452"/>
                          <a:gd name="T29" fmla="*/ 6 h 468"/>
                          <a:gd name="T30" fmla="*/ 3 w 452"/>
                          <a:gd name="T31" fmla="*/ 6 h 468"/>
                          <a:gd name="T32" fmla="*/ 4 w 452"/>
                          <a:gd name="T33" fmla="*/ 6 h 468"/>
                          <a:gd name="T34" fmla="*/ 4 w 452"/>
                          <a:gd name="T35" fmla="*/ 6 h 468"/>
                          <a:gd name="T36" fmla="*/ 4 w 452"/>
                          <a:gd name="T37" fmla="*/ 6 h 468"/>
                          <a:gd name="T38" fmla="*/ 6 w 452"/>
                          <a:gd name="T39" fmla="*/ 5 h 468"/>
                          <a:gd name="T40" fmla="*/ 5 w 452"/>
                          <a:gd name="T41" fmla="*/ 5 h 468"/>
                          <a:gd name="T42" fmla="*/ 4 w 452"/>
                          <a:gd name="T43" fmla="*/ 4 h 468"/>
                          <a:gd name="T44" fmla="*/ 3 w 452"/>
                          <a:gd name="T45" fmla="*/ 3 h 468"/>
                          <a:gd name="T46" fmla="*/ 2 w 452"/>
                          <a:gd name="T47" fmla="*/ 2 h 468"/>
                          <a:gd name="T48" fmla="*/ 2 w 452"/>
                          <a:gd name="T49" fmla="*/ 1 h 468"/>
                          <a:gd name="T50" fmla="*/ 2 w 452"/>
                          <a:gd name="T51" fmla="*/ 0 h 468"/>
                          <a:gd name="T52" fmla="*/ 0 w 452"/>
                          <a:gd name="T53" fmla="*/ 1 h 468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60000 65536"/>
                          <a:gd name="T76" fmla="*/ 0 60000 65536"/>
                          <a:gd name="T77" fmla="*/ 0 60000 65536"/>
                          <a:gd name="T78" fmla="*/ 0 60000 65536"/>
                          <a:gd name="T79" fmla="*/ 0 60000 65536"/>
                          <a:gd name="T80" fmla="*/ 0 60000 65536"/>
                          <a:gd name="T81" fmla="*/ 0 w 452"/>
                          <a:gd name="T82" fmla="*/ 0 h 468"/>
                          <a:gd name="T83" fmla="*/ 452 w 452"/>
                          <a:gd name="T84" fmla="*/ 468 h 468"/>
                        </a:gdLst>
                        <a:ahLst/>
                        <a:cxnLst>
                          <a:cxn ang="T54">
                            <a:pos x="T0" y="T1"/>
                          </a:cxn>
                          <a:cxn ang="T55">
                            <a:pos x="T2" y="T3"/>
                          </a:cxn>
                          <a:cxn ang="T56">
                            <a:pos x="T4" y="T5"/>
                          </a:cxn>
                          <a:cxn ang="T57">
                            <a:pos x="T6" y="T7"/>
                          </a:cxn>
                          <a:cxn ang="T58">
                            <a:pos x="T8" y="T9"/>
                          </a:cxn>
                          <a:cxn ang="T59">
                            <a:pos x="T10" y="T11"/>
                          </a:cxn>
                          <a:cxn ang="T60">
                            <a:pos x="T12" y="T13"/>
                          </a:cxn>
                          <a:cxn ang="T61">
                            <a:pos x="T14" y="T15"/>
                          </a:cxn>
                          <a:cxn ang="T62">
                            <a:pos x="T16" y="T17"/>
                          </a:cxn>
                          <a:cxn ang="T63">
                            <a:pos x="T18" y="T19"/>
                          </a:cxn>
                          <a:cxn ang="T64">
                            <a:pos x="T20" y="T21"/>
                          </a:cxn>
                          <a:cxn ang="T65">
                            <a:pos x="T22" y="T23"/>
                          </a:cxn>
                          <a:cxn ang="T66">
                            <a:pos x="T24" y="T25"/>
                          </a:cxn>
                          <a:cxn ang="T67">
                            <a:pos x="T26" y="T27"/>
                          </a:cxn>
                          <a:cxn ang="T68">
                            <a:pos x="T28" y="T29"/>
                          </a:cxn>
                          <a:cxn ang="T69">
                            <a:pos x="T30" y="T31"/>
                          </a:cxn>
                          <a:cxn ang="T70">
                            <a:pos x="T32" y="T33"/>
                          </a:cxn>
                          <a:cxn ang="T71">
                            <a:pos x="T34" y="T35"/>
                          </a:cxn>
                          <a:cxn ang="T72">
                            <a:pos x="T36" y="T37"/>
                          </a:cxn>
                          <a:cxn ang="T73">
                            <a:pos x="T38" y="T39"/>
                          </a:cxn>
                          <a:cxn ang="T74">
                            <a:pos x="T40" y="T41"/>
                          </a:cxn>
                          <a:cxn ang="T75">
                            <a:pos x="T42" y="T43"/>
                          </a:cxn>
                          <a:cxn ang="T76">
                            <a:pos x="T44" y="T45"/>
                          </a:cxn>
                          <a:cxn ang="T77">
                            <a:pos x="T46" y="T47"/>
                          </a:cxn>
                          <a:cxn ang="T78">
                            <a:pos x="T48" y="T49"/>
                          </a:cxn>
                          <a:cxn ang="T79">
                            <a:pos x="T50" y="T51"/>
                          </a:cxn>
                          <a:cxn ang="T80">
                            <a:pos x="T52" y="T53"/>
                          </a:cxn>
                        </a:cxnLst>
                        <a:rect l="T81" t="T82" r="T83" b="T84"/>
                        <a:pathLst>
                          <a:path w="452" h="468">
                            <a:moveTo>
                              <a:pt x="22" y="108"/>
                            </a:moveTo>
                            <a:lnTo>
                              <a:pt x="6" y="133"/>
                            </a:lnTo>
                            <a:lnTo>
                              <a:pt x="0" y="165"/>
                            </a:lnTo>
                            <a:lnTo>
                              <a:pt x="0" y="193"/>
                            </a:lnTo>
                            <a:lnTo>
                              <a:pt x="3" y="232"/>
                            </a:lnTo>
                            <a:lnTo>
                              <a:pt x="13" y="267"/>
                            </a:lnTo>
                            <a:lnTo>
                              <a:pt x="24" y="300"/>
                            </a:lnTo>
                            <a:lnTo>
                              <a:pt x="39" y="328"/>
                            </a:lnTo>
                            <a:lnTo>
                              <a:pt x="62" y="360"/>
                            </a:lnTo>
                            <a:lnTo>
                              <a:pt x="87" y="387"/>
                            </a:lnTo>
                            <a:lnTo>
                              <a:pt x="115" y="413"/>
                            </a:lnTo>
                            <a:lnTo>
                              <a:pt x="139" y="428"/>
                            </a:lnTo>
                            <a:lnTo>
                              <a:pt x="168" y="442"/>
                            </a:lnTo>
                            <a:lnTo>
                              <a:pt x="205" y="456"/>
                            </a:lnTo>
                            <a:lnTo>
                              <a:pt x="238" y="465"/>
                            </a:lnTo>
                            <a:lnTo>
                              <a:pt x="268" y="467"/>
                            </a:lnTo>
                            <a:lnTo>
                              <a:pt x="296" y="468"/>
                            </a:lnTo>
                            <a:lnTo>
                              <a:pt x="324" y="467"/>
                            </a:lnTo>
                            <a:lnTo>
                              <a:pt x="352" y="463"/>
                            </a:lnTo>
                            <a:lnTo>
                              <a:pt x="452" y="441"/>
                            </a:lnTo>
                            <a:lnTo>
                              <a:pt x="382" y="403"/>
                            </a:lnTo>
                            <a:lnTo>
                              <a:pt x="293" y="343"/>
                            </a:lnTo>
                            <a:lnTo>
                              <a:pt x="231" y="266"/>
                            </a:lnTo>
                            <a:lnTo>
                              <a:pt x="157" y="149"/>
                            </a:lnTo>
                            <a:lnTo>
                              <a:pt x="139" y="65"/>
                            </a:lnTo>
                            <a:lnTo>
                              <a:pt x="137" y="0"/>
                            </a:lnTo>
                            <a:lnTo>
                              <a:pt x="22" y="108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</p:grpSp>
                <p:grpSp>
                  <p:nvGrpSpPr>
                    <p:cNvPr id="20539" name="Group 38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570" y="3124"/>
                      <a:ext cx="94" cy="176"/>
                      <a:chOff x="1570" y="3124"/>
                      <a:chExt cx="94" cy="176"/>
                    </a:xfrm>
                  </p:grpSpPr>
                  <p:sp>
                    <p:nvSpPr>
                      <p:cNvPr id="20540" name="Freeform 3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591" y="3124"/>
                        <a:ext cx="73" cy="175"/>
                      </a:xfrm>
                      <a:custGeom>
                        <a:avLst/>
                        <a:gdLst>
                          <a:gd name="T0" fmla="*/ 1 w 220"/>
                          <a:gd name="T1" fmla="*/ 0 h 526"/>
                          <a:gd name="T2" fmla="*/ 2 w 220"/>
                          <a:gd name="T3" fmla="*/ 1 h 526"/>
                          <a:gd name="T4" fmla="*/ 2 w 220"/>
                          <a:gd name="T5" fmla="*/ 1 h 526"/>
                          <a:gd name="T6" fmla="*/ 2 w 220"/>
                          <a:gd name="T7" fmla="*/ 1 h 526"/>
                          <a:gd name="T8" fmla="*/ 2 w 220"/>
                          <a:gd name="T9" fmla="*/ 2 h 526"/>
                          <a:gd name="T10" fmla="*/ 2 w 220"/>
                          <a:gd name="T11" fmla="*/ 2 h 526"/>
                          <a:gd name="T12" fmla="*/ 3 w 220"/>
                          <a:gd name="T13" fmla="*/ 2 h 526"/>
                          <a:gd name="T14" fmla="*/ 3 w 220"/>
                          <a:gd name="T15" fmla="*/ 3 h 526"/>
                          <a:gd name="T16" fmla="*/ 3 w 220"/>
                          <a:gd name="T17" fmla="*/ 3 h 526"/>
                          <a:gd name="T18" fmla="*/ 3 w 220"/>
                          <a:gd name="T19" fmla="*/ 3 h 526"/>
                          <a:gd name="T20" fmla="*/ 3 w 220"/>
                          <a:gd name="T21" fmla="*/ 4 h 526"/>
                          <a:gd name="T22" fmla="*/ 3 w 220"/>
                          <a:gd name="T23" fmla="*/ 4 h 526"/>
                          <a:gd name="T24" fmla="*/ 2 w 220"/>
                          <a:gd name="T25" fmla="*/ 4 h 526"/>
                          <a:gd name="T26" fmla="*/ 2 w 220"/>
                          <a:gd name="T27" fmla="*/ 5 h 526"/>
                          <a:gd name="T28" fmla="*/ 2 w 220"/>
                          <a:gd name="T29" fmla="*/ 5 h 526"/>
                          <a:gd name="T30" fmla="*/ 2 w 220"/>
                          <a:gd name="T31" fmla="*/ 5 h 526"/>
                          <a:gd name="T32" fmla="*/ 1 w 220"/>
                          <a:gd name="T33" fmla="*/ 6 h 526"/>
                          <a:gd name="T34" fmla="*/ 0 w 220"/>
                          <a:gd name="T35" fmla="*/ 6 h 526"/>
                          <a:gd name="T36" fmla="*/ 0 w 220"/>
                          <a:gd name="T37" fmla="*/ 6 h 526"/>
                          <a:gd name="T38" fmla="*/ 1 w 220"/>
                          <a:gd name="T39" fmla="*/ 5 h 526"/>
                          <a:gd name="T40" fmla="*/ 1 w 220"/>
                          <a:gd name="T41" fmla="*/ 3 h 526"/>
                          <a:gd name="T42" fmla="*/ 1 w 220"/>
                          <a:gd name="T43" fmla="*/ 1 h 526"/>
                          <a:gd name="T44" fmla="*/ 0 w 220"/>
                          <a:gd name="T45" fmla="*/ 0 h 526"/>
                          <a:gd name="T46" fmla="*/ 0 w 220"/>
                          <a:gd name="T47" fmla="*/ 0 h 526"/>
                          <a:gd name="T48" fmla="*/ 1 w 220"/>
                          <a:gd name="T49" fmla="*/ 0 h 52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w 220"/>
                          <a:gd name="T76" fmla="*/ 0 h 526"/>
                          <a:gd name="T77" fmla="*/ 220 w 220"/>
                          <a:gd name="T78" fmla="*/ 526 h 526"/>
                        </a:gdLst>
                        <a:ahLst/>
                        <a:cxnLst>
                          <a:cxn ang="T50">
                            <a:pos x="T0" y="T1"/>
                          </a:cxn>
                          <a:cxn ang="T51">
                            <a:pos x="T2" y="T3"/>
                          </a:cxn>
                          <a:cxn ang="T52">
                            <a:pos x="T4" y="T5"/>
                          </a:cxn>
                          <a:cxn ang="T53">
                            <a:pos x="T6" y="T7"/>
                          </a:cxn>
                          <a:cxn ang="T54">
                            <a:pos x="T8" y="T9"/>
                          </a:cxn>
                          <a:cxn ang="T55">
                            <a:pos x="T10" y="T11"/>
                          </a:cxn>
                          <a:cxn ang="T56">
                            <a:pos x="T12" y="T13"/>
                          </a:cxn>
                          <a:cxn ang="T57">
                            <a:pos x="T14" y="T15"/>
                          </a:cxn>
                          <a:cxn ang="T58">
                            <a:pos x="T16" y="T17"/>
                          </a:cxn>
                          <a:cxn ang="T59">
                            <a:pos x="T18" y="T19"/>
                          </a:cxn>
                          <a:cxn ang="T60">
                            <a:pos x="T20" y="T21"/>
                          </a:cxn>
                          <a:cxn ang="T61">
                            <a:pos x="T22" y="T23"/>
                          </a:cxn>
                          <a:cxn ang="T62">
                            <a:pos x="T24" y="T25"/>
                          </a:cxn>
                          <a:cxn ang="T63">
                            <a:pos x="T26" y="T27"/>
                          </a:cxn>
                          <a:cxn ang="T64">
                            <a:pos x="T28" y="T29"/>
                          </a:cxn>
                          <a:cxn ang="T65">
                            <a:pos x="T30" y="T31"/>
                          </a:cxn>
                          <a:cxn ang="T66">
                            <a:pos x="T32" y="T33"/>
                          </a:cxn>
                          <a:cxn ang="T67">
                            <a:pos x="T34" y="T35"/>
                          </a:cxn>
                          <a:cxn ang="T68">
                            <a:pos x="T36" y="T37"/>
                          </a:cxn>
                          <a:cxn ang="T69">
                            <a:pos x="T38" y="T39"/>
                          </a:cxn>
                          <a:cxn ang="T70">
                            <a:pos x="T40" y="T41"/>
                          </a:cxn>
                          <a:cxn ang="T71">
                            <a:pos x="T42" y="T43"/>
                          </a:cxn>
                          <a:cxn ang="T72">
                            <a:pos x="T44" y="T45"/>
                          </a:cxn>
                          <a:cxn ang="T73">
                            <a:pos x="T46" y="T47"/>
                          </a:cxn>
                          <a:cxn ang="T74">
                            <a:pos x="T48" y="T49"/>
                          </a:cxn>
                        </a:cxnLst>
                        <a:rect l="T75" t="T76" r="T77" b="T78"/>
                        <a:pathLst>
                          <a:path w="220" h="526">
                            <a:moveTo>
                              <a:pt x="75" y="29"/>
                            </a:moveTo>
                            <a:lnTo>
                              <a:pt x="130" y="64"/>
                            </a:lnTo>
                            <a:lnTo>
                              <a:pt x="163" y="90"/>
                            </a:lnTo>
                            <a:lnTo>
                              <a:pt x="180" y="116"/>
                            </a:lnTo>
                            <a:lnTo>
                              <a:pt x="192" y="137"/>
                            </a:lnTo>
                            <a:lnTo>
                              <a:pt x="203" y="159"/>
                            </a:lnTo>
                            <a:lnTo>
                              <a:pt x="210" y="183"/>
                            </a:lnTo>
                            <a:lnTo>
                              <a:pt x="216" y="205"/>
                            </a:lnTo>
                            <a:lnTo>
                              <a:pt x="220" y="237"/>
                            </a:lnTo>
                            <a:lnTo>
                              <a:pt x="220" y="264"/>
                            </a:lnTo>
                            <a:lnTo>
                              <a:pt x="216" y="295"/>
                            </a:lnTo>
                            <a:lnTo>
                              <a:pt x="212" y="321"/>
                            </a:lnTo>
                            <a:lnTo>
                              <a:pt x="200" y="353"/>
                            </a:lnTo>
                            <a:lnTo>
                              <a:pt x="192" y="377"/>
                            </a:lnTo>
                            <a:lnTo>
                              <a:pt x="174" y="402"/>
                            </a:lnTo>
                            <a:lnTo>
                              <a:pt x="157" y="429"/>
                            </a:lnTo>
                            <a:lnTo>
                              <a:pt x="115" y="462"/>
                            </a:lnTo>
                            <a:lnTo>
                              <a:pt x="4" y="526"/>
                            </a:lnTo>
                            <a:lnTo>
                              <a:pt x="32" y="471"/>
                            </a:lnTo>
                            <a:lnTo>
                              <a:pt x="72" y="374"/>
                            </a:lnTo>
                            <a:lnTo>
                              <a:pt x="98" y="219"/>
                            </a:lnTo>
                            <a:lnTo>
                              <a:pt x="80" y="116"/>
                            </a:lnTo>
                            <a:lnTo>
                              <a:pt x="10" y="22"/>
                            </a:lnTo>
                            <a:lnTo>
                              <a:pt x="0" y="0"/>
                            </a:lnTo>
                            <a:lnTo>
                              <a:pt x="75" y="29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  <p:sp>
                    <p:nvSpPr>
                      <p:cNvPr id="20541" name="Freeform 40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581" y="3125"/>
                        <a:ext cx="74" cy="175"/>
                      </a:xfrm>
                      <a:custGeom>
                        <a:avLst/>
                        <a:gdLst>
                          <a:gd name="T0" fmla="*/ 1 w 222"/>
                          <a:gd name="T1" fmla="*/ 0 h 525"/>
                          <a:gd name="T2" fmla="*/ 2 w 222"/>
                          <a:gd name="T3" fmla="*/ 1 h 525"/>
                          <a:gd name="T4" fmla="*/ 2 w 222"/>
                          <a:gd name="T5" fmla="*/ 1 h 525"/>
                          <a:gd name="T6" fmla="*/ 2 w 222"/>
                          <a:gd name="T7" fmla="*/ 1 h 525"/>
                          <a:gd name="T8" fmla="*/ 2 w 222"/>
                          <a:gd name="T9" fmla="*/ 2 h 525"/>
                          <a:gd name="T10" fmla="*/ 3 w 222"/>
                          <a:gd name="T11" fmla="*/ 2 h 525"/>
                          <a:gd name="T12" fmla="*/ 3 w 222"/>
                          <a:gd name="T13" fmla="*/ 2 h 525"/>
                          <a:gd name="T14" fmla="*/ 3 w 222"/>
                          <a:gd name="T15" fmla="*/ 3 h 525"/>
                          <a:gd name="T16" fmla="*/ 3 w 222"/>
                          <a:gd name="T17" fmla="*/ 3 h 525"/>
                          <a:gd name="T18" fmla="*/ 3 w 222"/>
                          <a:gd name="T19" fmla="*/ 3 h 525"/>
                          <a:gd name="T20" fmla="*/ 3 w 222"/>
                          <a:gd name="T21" fmla="*/ 4 h 525"/>
                          <a:gd name="T22" fmla="*/ 3 w 222"/>
                          <a:gd name="T23" fmla="*/ 4 h 525"/>
                          <a:gd name="T24" fmla="*/ 2 w 222"/>
                          <a:gd name="T25" fmla="*/ 4 h 525"/>
                          <a:gd name="T26" fmla="*/ 2 w 222"/>
                          <a:gd name="T27" fmla="*/ 5 h 525"/>
                          <a:gd name="T28" fmla="*/ 2 w 222"/>
                          <a:gd name="T29" fmla="*/ 5 h 525"/>
                          <a:gd name="T30" fmla="*/ 2 w 222"/>
                          <a:gd name="T31" fmla="*/ 5 h 525"/>
                          <a:gd name="T32" fmla="*/ 1 w 222"/>
                          <a:gd name="T33" fmla="*/ 6 h 525"/>
                          <a:gd name="T34" fmla="*/ 0 w 222"/>
                          <a:gd name="T35" fmla="*/ 6 h 525"/>
                          <a:gd name="T36" fmla="*/ 0 w 222"/>
                          <a:gd name="T37" fmla="*/ 6 h 525"/>
                          <a:gd name="T38" fmla="*/ 1 w 222"/>
                          <a:gd name="T39" fmla="*/ 5 h 525"/>
                          <a:gd name="T40" fmla="*/ 1 w 222"/>
                          <a:gd name="T41" fmla="*/ 3 h 525"/>
                          <a:gd name="T42" fmla="*/ 1 w 222"/>
                          <a:gd name="T43" fmla="*/ 1 h 525"/>
                          <a:gd name="T44" fmla="*/ 0 w 222"/>
                          <a:gd name="T45" fmla="*/ 0 h 525"/>
                          <a:gd name="T46" fmla="*/ 0 w 222"/>
                          <a:gd name="T47" fmla="*/ 0 h 525"/>
                          <a:gd name="T48" fmla="*/ 1 w 222"/>
                          <a:gd name="T49" fmla="*/ 0 h 525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w 222"/>
                          <a:gd name="T76" fmla="*/ 0 h 525"/>
                          <a:gd name="T77" fmla="*/ 222 w 222"/>
                          <a:gd name="T78" fmla="*/ 525 h 525"/>
                        </a:gdLst>
                        <a:ahLst/>
                        <a:cxnLst>
                          <a:cxn ang="T50">
                            <a:pos x="T0" y="T1"/>
                          </a:cxn>
                          <a:cxn ang="T51">
                            <a:pos x="T2" y="T3"/>
                          </a:cxn>
                          <a:cxn ang="T52">
                            <a:pos x="T4" y="T5"/>
                          </a:cxn>
                          <a:cxn ang="T53">
                            <a:pos x="T6" y="T7"/>
                          </a:cxn>
                          <a:cxn ang="T54">
                            <a:pos x="T8" y="T9"/>
                          </a:cxn>
                          <a:cxn ang="T55">
                            <a:pos x="T10" y="T11"/>
                          </a:cxn>
                          <a:cxn ang="T56">
                            <a:pos x="T12" y="T13"/>
                          </a:cxn>
                          <a:cxn ang="T57">
                            <a:pos x="T14" y="T15"/>
                          </a:cxn>
                          <a:cxn ang="T58">
                            <a:pos x="T16" y="T17"/>
                          </a:cxn>
                          <a:cxn ang="T59">
                            <a:pos x="T18" y="T19"/>
                          </a:cxn>
                          <a:cxn ang="T60">
                            <a:pos x="T20" y="T21"/>
                          </a:cxn>
                          <a:cxn ang="T61">
                            <a:pos x="T22" y="T23"/>
                          </a:cxn>
                          <a:cxn ang="T62">
                            <a:pos x="T24" y="T25"/>
                          </a:cxn>
                          <a:cxn ang="T63">
                            <a:pos x="T26" y="T27"/>
                          </a:cxn>
                          <a:cxn ang="T64">
                            <a:pos x="T28" y="T29"/>
                          </a:cxn>
                          <a:cxn ang="T65">
                            <a:pos x="T30" y="T31"/>
                          </a:cxn>
                          <a:cxn ang="T66">
                            <a:pos x="T32" y="T33"/>
                          </a:cxn>
                          <a:cxn ang="T67">
                            <a:pos x="T34" y="T35"/>
                          </a:cxn>
                          <a:cxn ang="T68">
                            <a:pos x="T36" y="T37"/>
                          </a:cxn>
                          <a:cxn ang="T69">
                            <a:pos x="T38" y="T39"/>
                          </a:cxn>
                          <a:cxn ang="T70">
                            <a:pos x="T40" y="T41"/>
                          </a:cxn>
                          <a:cxn ang="T71">
                            <a:pos x="T42" y="T43"/>
                          </a:cxn>
                          <a:cxn ang="T72">
                            <a:pos x="T44" y="T45"/>
                          </a:cxn>
                          <a:cxn ang="T73">
                            <a:pos x="T46" y="T47"/>
                          </a:cxn>
                          <a:cxn ang="T74">
                            <a:pos x="T48" y="T49"/>
                          </a:cxn>
                        </a:cxnLst>
                        <a:rect l="T75" t="T76" r="T77" b="T78"/>
                        <a:pathLst>
                          <a:path w="222" h="525">
                            <a:moveTo>
                              <a:pt x="75" y="29"/>
                            </a:moveTo>
                            <a:lnTo>
                              <a:pt x="131" y="64"/>
                            </a:lnTo>
                            <a:lnTo>
                              <a:pt x="164" y="91"/>
                            </a:lnTo>
                            <a:lnTo>
                              <a:pt x="181" y="116"/>
                            </a:lnTo>
                            <a:lnTo>
                              <a:pt x="192" y="137"/>
                            </a:lnTo>
                            <a:lnTo>
                              <a:pt x="203" y="159"/>
                            </a:lnTo>
                            <a:lnTo>
                              <a:pt x="210" y="184"/>
                            </a:lnTo>
                            <a:lnTo>
                              <a:pt x="218" y="206"/>
                            </a:lnTo>
                            <a:lnTo>
                              <a:pt x="222" y="238"/>
                            </a:lnTo>
                            <a:lnTo>
                              <a:pt x="222" y="265"/>
                            </a:lnTo>
                            <a:lnTo>
                              <a:pt x="218" y="296"/>
                            </a:lnTo>
                            <a:lnTo>
                              <a:pt x="214" y="322"/>
                            </a:lnTo>
                            <a:lnTo>
                              <a:pt x="201" y="354"/>
                            </a:lnTo>
                            <a:lnTo>
                              <a:pt x="192" y="378"/>
                            </a:lnTo>
                            <a:lnTo>
                              <a:pt x="175" y="403"/>
                            </a:lnTo>
                            <a:lnTo>
                              <a:pt x="158" y="430"/>
                            </a:lnTo>
                            <a:lnTo>
                              <a:pt x="116" y="462"/>
                            </a:lnTo>
                            <a:lnTo>
                              <a:pt x="4" y="525"/>
                            </a:lnTo>
                            <a:lnTo>
                              <a:pt x="32" y="471"/>
                            </a:lnTo>
                            <a:lnTo>
                              <a:pt x="73" y="374"/>
                            </a:lnTo>
                            <a:lnTo>
                              <a:pt x="99" y="220"/>
                            </a:lnTo>
                            <a:lnTo>
                              <a:pt x="80" y="116"/>
                            </a:lnTo>
                            <a:lnTo>
                              <a:pt x="10" y="23"/>
                            </a:lnTo>
                            <a:lnTo>
                              <a:pt x="0" y="0"/>
                            </a:lnTo>
                            <a:lnTo>
                              <a:pt x="75" y="29"/>
                            </a:lnTo>
                            <a:close/>
                          </a:path>
                        </a:pathLst>
                      </a:custGeom>
                      <a:solidFill>
                        <a:srgbClr val="E0E0E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  <p:sp>
                    <p:nvSpPr>
                      <p:cNvPr id="20542" name="Freeform 41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570" y="3124"/>
                        <a:ext cx="74" cy="175"/>
                      </a:xfrm>
                      <a:custGeom>
                        <a:avLst/>
                        <a:gdLst>
                          <a:gd name="T0" fmla="*/ 1 w 221"/>
                          <a:gd name="T1" fmla="*/ 0 h 527"/>
                          <a:gd name="T2" fmla="*/ 2 w 221"/>
                          <a:gd name="T3" fmla="*/ 1 h 527"/>
                          <a:gd name="T4" fmla="*/ 2 w 221"/>
                          <a:gd name="T5" fmla="*/ 1 h 527"/>
                          <a:gd name="T6" fmla="*/ 2 w 221"/>
                          <a:gd name="T7" fmla="*/ 1 h 527"/>
                          <a:gd name="T8" fmla="*/ 2 w 221"/>
                          <a:gd name="T9" fmla="*/ 2 h 527"/>
                          <a:gd name="T10" fmla="*/ 3 w 221"/>
                          <a:gd name="T11" fmla="*/ 2 h 527"/>
                          <a:gd name="T12" fmla="*/ 3 w 221"/>
                          <a:gd name="T13" fmla="*/ 2 h 527"/>
                          <a:gd name="T14" fmla="*/ 3 w 221"/>
                          <a:gd name="T15" fmla="*/ 3 h 527"/>
                          <a:gd name="T16" fmla="*/ 3 w 221"/>
                          <a:gd name="T17" fmla="*/ 3 h 527"/>
                          <a:gd name="T18" fmla="*/ 3 w 221"/>
                          <a:gd name="T19" fmla="*/ 3 h 527"/>
                          <a:gd name="T20" fmla="*/ 3 w 221"/>
                          <a:gd name="T21" fmla="*/ 4 h 527"/>
                          <a:gd name="T22" fmla="*/ 3 w 221"/>
                          <a:gd name="T23" fmla="*/ 4 h 527"/>
                          <a:gd name="T24" fmla="*/ 2 w 221"/>
                          <a:gd name="T25" fmla="*/ 4 h 527"/>
                          <a:gd name="T26" fmla="*/ 2 w 221"/>
                          <a:gd name="T27" fmla="*/ 5 h 527"/>
                          <a:gd name="T28" fmla="*/ 2 w 221"/>
                          <a:gd name="T29" fmla="*/ 5 h 527"/>
                          <a:gd name="T30" fmla="*/ 2 w 221"/>
                          <a:gd name="T31" fmla="*/ 5 h 527"/>
                          <a:gd name="T32" fmla="*/ 1 w 221"/>
                          <a:gd name="T33" fmla="*/ 6 h 527"/>
                          <a:gd name="T34" fmla="*/ 0 w 221"/>
                          <a:gd name="T35" fmla="*/ 6 h 527"/>
                          <a:gd name="T36" fmla="*/ 0 w 221"/>
                          <a:gd name="T37" fmla="*/ 6 h 527"/>
                          <a:gd name="T38" fmla="*/ 1 w 221"/>
                          <a:gd name="T39" fmla="*/ 5 h 527"/>
                          <a:gd name="T40" fmla="*/ 1 w 221"/>
                          <a:gd name="T41" fmla="*/ 3 h 527"/>
                          <a:gd name="T42" fmla="*/ 1 w 221"/>
                          <a:gd name="T43" fmla="*/ 1 h 527"/>
                          <a:gd name="T44" fmla="*/ 0 w 221"/>
                          <a:gd name="T45" fmla="*/ 0 h 527"/>
                          <a:gd name="T46" fmla="*/ 0 w 221"/>
                          <a:gd name="T47" fmla="*/ 0 h 527"/>
                          <a:gd name="T48" fmla="*/ 1 w 221"/>
                          <a:gd name="T49" fmla="*/ 0 h 527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w 221"/>
                          <a:gd name="T76" fmla="*/ 0 h 527"/>
                          <a:gd name="T77" fmla="*/ 221 w 221"/>
                          <a:gd name="T78" fmla="*/ 527 h 527"/>
                        </a:gdLst>
                        <a:ahLst/>
                        <a:cxnLst>
                          <a:cxn ang="T50">
                            <a:pos x="T0" y="T1"/>
                          </a:cxn>
                          <a:cxn ang="T51">
                            <a:pos x="T2" y="T3"/>
                          </a:cxn>
                          <a:cxn ang="T52">
                            <a:pos x="T4" y="T5"/>
                          </a:cxn>
                          <a:cxn ang="T53">
                            <a:pos x="T6" y="T7"/>
                          </a:cxn>
                          <a:cxn ang="T54">
                            <a:pos x="T8" y="T9"/>
                          </a:cxn>
                          <a:cxn ang="T55">
                            <a:pos x="T10" y="T11"/>
                          </a:cxn>
                          <a:cxn ang="T56">
                            <a:pos x="T12" y="T13"/>
                          </a:cxn>
                          <a:cxn ang="T57">
                            <a:pos x="T14" y="T15"/>
                          </a:cxn>
                          <a:cxn ang="T58">
                            <a:pos x="T16" y="T17"/>
                          </a:cxn>
                          <a:cxn ang="T59">
                            <a:pos x="T18" y="T19"/>
                          </a:cxn>
                          <a:cxn ang="T60">
                            <a:pos x="T20" y="T21"/>
                          </a:cxn>
                          <a:cxn ang="T61">
                            <a:pos x="T22" y="T23"/>
                          </a:cxn>
                          <a:cxn ang="T62">
                            <a:pos x="T24" y="T25"/>
                          </a:cxn>
                          <a:cxn ang="T63">
                            <a:pos x="T26" y="T27"/>
                          </a:cxn>
                          <a:cxn ang="T64">
                            <a:pos x="T28" y="T29"/>
                          </a:cxn>
                          <a:cxn ang="T65">
                            <a:pos x="T30" y="T31"/>
                          </a:cxn>
                          <a:cxn ang="T66">
                            <a:pos x="T32" y="T33"/>
                          </a:cxn>
                          <a:cxn ang="T67">
                            <a:pos x="T34" y="T35"/>
                          </a:cxn>
                          <a:cxn ang="T68">
                            <a:pos x="T36" y="T37"/>
                          </a:cxn>
                          <a:cxn ang="T69">
                            <a:pos x="T38" y="T39"/>
                          </a:cxn>
                          <a:cxn ang="T70">
                            <a:pos x="T40" y="T41"/>
                          </a:cxn>
                          <a:cxn ang="T71">
                            <a:pos x="T42" y="T43"/>
                          </a:cxn>
                          <a:cxn ang="T72">
                            <a:pos x="T44" y="T45"/>
                          </a:cxn>
                          <a:cxn ang="T73">
                            <a:pos x="T46" y="T47"/>
                          </a:cxn>
                          <a:cxn ang="T74">
                            <a:pos x="T48" y="T49"/>
                          </a:cxn>
                        </a:cxnLst>
                        <a:rect l="T75" t="T76" r="T77" b="T78"/>
                        <a:pathLst>
                          <a:path w="221" h="527">
                            <a:moveTo>
                              <a:pt x="75" y="30"/>
                            </a:moveTo>
                            <a:lnTo>
                              <a:pt x="130" y="65"/>
                            </a:lnTo>
                            <a:lnTo>
                              <a:pt x="164" y="91"/>
                            </a:lnTo>
                            <a:lnTo>
                              <a:pt x="181" y="117"/>
                            </a:lnTo>
                            <a:lnTo>
                              <a:pt x="192" y="138"/>
                            </a:lnTo>
                            <a:lnTo>
                              <a:pt x="203" y="160"/>
                            </a:lnTo>
                            <a:lnTo>
                              <a:pt x="210" y="185"/>
                            </a:lnTo>
                            <a:lnTo>
                              <a:pt x="218" y="207"/>
                            </a:lnTo>
                            <a:lnTo>
                              <a:pt x="221" y="239"/>
                            </a:lnTo>
                            <a:lnTo>
                              <a:pt x="221" y="266"/>
                            </a:lnTo>
                            <a:lnTo>
                              <a:pt x="218" y="296"/>
                            </a:lnTo>
                            <a:lnTo>
                              <a:pt x="214" y="322"/>
                            </a:lnTo>
                            <a:lnTo>
                              <a:pt x="200" y="354"/>
                            </a:lnTo>
                            <a:lnTo>
                              <a:pt x="192" y="379"/>
                            </a:lnTo>
                            <a:lnTo>
                              <a:pt x="175" y="403"/>
                            </a:lnTo>
                            <a:lnTo>
                              <a:pt x="157" y="430"/>
                            </a:lnTo>
                            <a:lnTo>
                              <a:pt x="116" y="462"/>
                            </a:lnTo>
                            <a:lnTo>
                              <a:pt x="4" y="527"/>
                            </a:lnTo>
                            <a:lnTo>
                              <a:pt x="32" y="472"/>
                            </a:lnTo>
                            <a:lnTo>
                              <a:pt x="73" y="375"/>
                            </a:lnTo>
                            <a:lnTo>
                              <a:pt x="98" y="220"/>
                            </a:lnTo>
                            <a:lnTo>
                              <a:pt x="80" y="117"/>
                            </a:lnTo>
                            <a:lnTo>
                              <a:pt x="10" y="24"/>
                            </a:lnTo>
                            <a:lnTo>
                              <a:pt x="0" y="0"/>
                            </a:lnTo>
                            <a:lnTo>
                              <a:pt x="75" y="30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</p:grpSp>
              </p:grpSp>
              <p:sp>
                <p:nvSpPr>
                  <p:cNvPr id="20532" name="Freeform 42"/>
                  <p:cNvSpPr>
                    <a:spLocks noChangeAspect="1"/>
                  </p:cNvSpPr>
                  <p:nvPr/>
                </p:nvSpPr>
                <p:spPr bwMode="auto">
                  <a:xfrm>
                    <a:off x="1372" y="3119"/>
                    <a:ext cx="318" cy="168"/>
                  </a:xfrm>
                  <a:custGeom>
                    <a:avLst/>
                    <a:gdLst>
                      <a:gd name="T0" fmla="*/ 0 w 952"/>
                      <a:gd name="T1" fmla="*/ 6 h 504"/>
                      <a:gd name="T2" fmla="*/ 1 w 952"/>
                      <a:gd name="T3" fmla="*/ 6 h 504"/>
                      <a:gd name="T4" fmla="*/ 1 w 952"/>
                      <a:gd name="T5" fmla="*/ 5 h 504"/>
                      <a:gd name="T6" fmla="*/ 2 w 952"/>
                      <a:gd name="T7" fmla="*/ 5 h 504"/>
                      <a:gd name="T8" fmla="*/ 2 w 952"/>
                      <a:gd name="T9" fmla="*/ 5 h 504"/>
                      <a:gd name="T10" fmla="*/ 3 w 952"/>
                      <a:gd name="T11" fmla="*/ 4 h 504"/>
                      <a:gd name="T12" fmla="*/ 3 w 952"/>
                      <a:gd name="T13" fmla="*/ 4 h 504"/>
                      <a:gd name="T14" fmla="*/ 4 w 952"/>
                      <a:gd name="T15" fmla="*/ 4 h 504"/>
                      <a:gd name="T16" fmla="*/ 6 w 952"/>
                      <a:gd name="T17" fmla="*/ 3 h 504"/>
                      <a:gd name="T18" fmla="*/ 7 w 952"/>
                      <a:gd name="T19" fmla="*/ 3 h 504"/>
                      <a:gd name="T20" fmla="*/ 8 w 952"/>
                      <a:gd name="T21" fmla="*/ 3 h 504"/>
                      <a:gd name="T22" fmla="*/ 9 w 952"/>
                      <a:gd name="T23" fmla="*/ 2 h 504"/>
                      <a:gd name="T24" fmla="*/ 10 w 952"/>
                      <a:gd name="T25" fmla="*/ 2 h 504"/>
                      <a:gd name="T26" fmla="*/ 10 w 952"/>
                      <a:gd name="T27" fmla="*/ 2 h 504"/>
                      <a:gd name="T28" fmla="*/ 11 w 952"/>
                      <a:gd name="T29" fmla="*/ 2 h 504"/>
                      <a:gd name="T30" fmla="*/ 11 w 952"/>
                      <a:gd name="T31" fmla="*/ 2 h 504"/>
                      <a:gd name="T32" fmla="*/ 11 w 952"/>
                      <a:gd name="T33" fmla="*/ 3 h 504"/>
                      <a:gd name="T34" fmla="*/ 12 w 952"/>
                      <a:gd name="T35" fmla="*/ 3 h 504"/>
                      <a:gd name="T36" fmla="*/ 11 w 952"/>
                      <a:gd name="T37" fmla="*/ 2 h 504"/>
                      <a:gd name="T38" fmla="*/ 10 w 952"/>
                      <a:gd name="T39" fmla="*/ 2 h 504"/>
                      <a:gd name="T40" fmla="*/ 9 w 952"/>
                      <a:gd name="T41" fmla="*/ 1 h 504"/>
                      <a:gd name="T42" fmla="*/ 8 w 952"/>
                      <a:gd name="T43" fmla="*/ 1 h 504"/>
                      <a:gd name="T44" fmla="*/ 8 w 952"/>
                      <a:gd name="T45" fmla="*/ 0 h 504"/>
                      <a:gd name="T46" fmla="*/ 7 w 952"/>
                      <a:gd name="T47" fmla="*/ 0 h 504"/>
                      <a:gd name="T48" fmla="*/ 7 w 952"/>
                      <a:gd name="T49" fmla="*/ 0 h 504"/>
                      <a:gd name="T50" fmla="*/ 6 w 952"/>
                      <a:gd name="T51" fmla="*/ 0 h 504"/>
                      <a:gd name="T52" fmla="*/ 5 w 952"/>
                      <a:gd name="T53" fmla="*/ 1 h 504"/>
                      <a:gd name="T54" fmla="*/ 4 w 952"/>
                      <a:gd name="T55" fmla="*/ 1 h 504"/>
                      <a:gd name="T56" fmla="*/ 3 w 952"/>
                      <a:gd name="T57" fmla="*/ 2 h 504"/>
                      <a:gd name="T58" fmla="*/ 2 w 952"/>
                      <a:gd name="T59" fmla="*/ 2 h 504"/>
                      <a:gd name="T60" fmla="*/ 1 w 952"/>
                      <a:gd name="T61" fmla="*/ 3 h 504"/>
                      <a:gd name="T62" fmla="*/ 1 w 952"/>
                      <a:gd name="T63" fmla="*/ 4 h 504"/>
                      <a:gd name="T64" fmla="*/ 0 w 952"/>
                      <a:gd name="T65" fmla="*/ 5 h 504"/>
                      <a:gd name="T66" fmla="*/ 0 w 952"/>
                      <a:gd name="T67" fmla="*/ 5 h 504"/>
                      <a:gd name="T68" fmla="*/ 0 w 952"/>
                      <a:gd name="T69" fmla="*/ 6 h 504"/>
                      <a:gd name="T70" fmla="*/ 0 w 952"/>
                      <a:gd name="T71" fmla="*/ 6 h 504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952"/>
                      <a:gd name="T109" fmla="*/ 0 h 504"/>
                      <a:gd name="T110" fmla="*/ 952 w 952"/>
                      <a:gd name="T111" fmla="*/ 504 h 504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952" h="504">
                        <a:moveTo>
                          <a:pt x="0" y="504"/>
                        </a:moveTo>
                        <a:lnTo>
                          <a:pt x="48" y="468"/>
                        </a:lnTo>
                        <a:lnTo>
                          <a:pt x="91" y="434"/>
                        </a:lnTo>
                        <a:lnTo>
                          <a:pt x="137" y="402"/>
                        </a:lnTo>
                        <a:lnTo>
                          <a:pt x="179" y="373"/>
                        </a:lnTo>
                        <a:lnTo>
                          <a:pt x="227" y="347"/>
                        </a:lnTo>
                        <a:lnTo>
                          <a:pt x="274" y="321"/>
                        </a:lnTo>
                        <a:lnTo>
                          <a:pt x="362" y="288"/>
                        </a:lnTo>
                        <a:lnTo>
                          <a:pt x="465" y="253"/>
                        </a:lnTo>
                        <a:lnTo>
                          <a:pt x="575" y="223"/>
                        </a:lnTo>
                        <a:lnTo>
                          <a:pt x="645" y="205"/>
                        </a:lnTo>
                        <a:lnTo>
                          <a:pt x="707" y="186"/>
                        </a:lnTo>
                        <a:lnTo>
                          <a:pt x="765" y="175"/>
                        </a:lnTo>
                        <a:lnTo>
                          <a:pt x="798" y="179"/>
                        </a:lnTo>
                        <a:lnTo>
                          <a:pt x="857" y="190"/>
                        </a:lnTo>
                        <a:lnTo>
                          <a:pt x="886" y="197"/>
                        </a:lnTo>
                        <a:lnTo>
                          <a:pt x="915" y="205"/>
                        </a:lnTo>
                        <a:lnTo>
                          <a:pt x="952" y="216"/>
                        </a:lnTo>
                        <a:lnTo>
                          <a:pt x="875" y="160"/>
                        </a:lnTo>
                        <a:lnTo>
                          <a:pt x="828" y="127"/>
                        </a:lnTo>
                        <a:lnTo>
                          <a:pt x="747" y="81"/>
                        </a:lnTo>
                        <a:lnTo>
                          <a:pt x="685" y="48"/>
                        </a:lnTo>
                        <a:lnTo>
                          <a:pt x="626" y="25"/>
                        </a:lnTo>
                        <a:lnTo>
                          <a:pt x="582" y="7"/>
                        </a:lnTo>
                        <a:lnTo>
                          <a:pt x="527" y="0"/>
                        </a:lnTo>
                        <a:lnTo>
                          <a:pt x="462" y="11"/>
                        </a:lnTo>
                        <a:lnTo>
                          <a:pt x="370" y="44"/>
                        </a:lnTo>
                        <a:lnTo>
                          <a:pt x="303" y="84"/>
                        </a:lnTo>
                        <a:lnTo>
                          <a:pt x="212" y="153"/>
                        </a:lnTo>
                        <a:lnTo>
                          <a:pt x="161" y="190"/>
                        </a:lnTo>
                        <a:lnTo>
                          <a:pt x="99" y="264"/>
                        </a:lnTo>
                        <a:lnTo>
                          <a:pt x="55" y="325"/>
                        </a:lnTo>
                        <a:lnTo>
                          <a:pt x="29" y="377"/>
                        </a:lnTo>
                        <a:lnTo>
                          <a:pt x="18" y="423"/>
                        </a:lnTo>
                        <a:lnTo>
                          <a:pt x="3" y="468"/>
                        </a:lnTo>
                        <a:lnTo>
                          <a:pt x="0" y="504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grpSp>
                <p:nvGrpSpPr>
                  <p:cNvPr id="20533" name="Group 4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41" y="3114"/>
                    <a:ext cx="195" cy="189"/>
                    <a:chOff x="1441" y="3114"/>
                    <a:chExt cx="195" cy="189"/>
                  </a:xfrm>
                </p:grpSpPr>
                <p:sp>
                  <p:nvSpPr>
                    <p:cNvPr id="20534" name="Oval 4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41" y="3114"/>
                      <a:ext cx="195" cy="189"/>
                    </a:xfrm>
                    <a:prstGeom prst="ellipse">
                      <a:avLst/>
                    </a:prstGeom>
                    <a:solidFill>
                      <a:srgbClr val="804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endParaRPr lang="tr-TR" altLang="tr-TR" sz="2400" dirty="0">
                        <a:solidFill>
                          <a:srgbClr val="000066"/>
                        </a:solidFill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20535" name="Freeform 4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41" y="3118"/>
                      <a:ext cx="190" cy="118"/>
                    </a:xfrm>
                    <a:custGeom>
                      <a:avLst/>
                      <a:gdLst>
                        <a:gd name="T0" fmla="*/ 0 w 568"/>
                        <a:gd name="T1" fmla="*/ 4 h 354"/>
                        <a:gd name="T2" fmla="*/ 1 w 568"/>
                        <a:gd name="T3" fmla="*/ 4 h 354"/>
                        <a:gd name="T4" fmla="*/ 1 w 568"/>
                        <a:gd name="T5" fmla="*/ 4 h 354"/>
                        <a:gd name="T6" fmla="*/ 2 w 568"/>
                        <a:gd name="T7" fmla="*/ 4 h 354"/>
                        <a:gd name="T8" fmla="*/ 3 w 568"/>
                        <a:gd name="T9" fmla="*/ 3 h 354"/>
                        <a:gd name="T10" fmla="*/ 4 w 568"/>
                        <a:gd name="T11" fmla="*/ 3 h 354"/>
                        <a:gd name="T12" fmla="*/ 5 w 568"/>
                        <a:gd name="T13" fmla="*/ 3 h 354"/>
                        <a:gd name="T14" fmla="*/ 6 w 568"/>
                        <a:gd name="T15" fmla="*/ 3 h 354"/>
                        <a:gd name="T16" fmla="*/ 6 w 568"/>
                        <a:gd name="T17" fmla="*/ 2 h 354"/>
                        <a:gd name="T18" fmla="*/ 7 w 568"/>
                        <a:gd name="T19" fmla="*/ 2 h 354"/>
                        <a:gd name="T20" fmla="*/ 7 w 568"/>
                        <a:gd name="T21" fmla="*/ 2 h 354"/>
                        <a:gd name="T22" fmla="*/ 7 w 568"/>
                        <a:gd name="T23" fmla="*/ 1 h 354"/>
                        <a:gd name="T24" fmla="*/ 6 w 568"/>
                        <a:gd name="T25" fmla="*/ 1 h 354"/>
                        <a:gd name="T26" fmla="*/ 6 w 568"/>
                        <a:gd name="T27" fmla="*/ 1 h 354"/>
                        <a:gd name="T28" fmla="*/ 5 w 568"/>
                        <a:gd name="T29" fmla="*/ 0 h 354"/>
                        <a:gd name="T30" fmla="*/ 5 w 568"/>
                        <a:gd name="T31" fmla="*/ 0 h 354"/>
                        <a:gd name="T32" fmla="*/ 4 w 568"/>
                        <a:gd name="T33" fmla="*/ 0 h 354"/>
                        <a:gd name="T34" fmla="*/ 3 w 568"/>
                        <a:gd name="T35" fmla="*/ 0 h 354"/>
                        <a:gd name="T36" fmla="*/ 2 w 568"/>
                        <a:gd name="T37" fmla="*/ 0 h 354"/>
                        <a:gd name="T38" fmla="*/ 1 w 568"/>
                        <a:gd name="T39" fmla="*/ 1 h 354"/>
                        <a:gd name="T40" fmla="*/ 0 w 568"/>
                        <a:gd name="T41" fmla="*/ 2 h 354"/>
                        <a:gd name="T42" fmla="*/ 0 w 568"/>
                        <a:gd name="T43" fmla="*/ 2 h 354"/>
                        <a:gd name="T44" fmla="*/ 0 w 568"/>
                        <a:gd name="T45" fmla="*/ 2 h 354"/>
                        <a:gd name="T46" fmla="*/ 0 w 568"/>
                        <a:gd name="T47" fmla="*/ 3 h 354"/>
                        <a:gd name="T48" fmla="*/ 0 w 568"/>
                        <a:gd name="T49" fmla="*/ 3 h 354"/>
                        <a:gd name="T50" fmla="*/ 0 w 568"/>
                        <a:gd name="T51" fmla="*/ 4 h 354"/>
                        <a:gd name="T52" fmla="*/ 0 w 568"/>
                        <a:gd name="T53" fmla="*/ 4 h 354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568"/>
                        <a:gd name="T82" fmla="*/ 0 h 354"/>
                        <a:gd name="T83" fmla="*/ 568 w 568"/>
                        <a:gd name="T84" fmla="*/ 354 h 354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568" h="354">
                          <a:moveTo>
                            <a:pt x="15" y="354"/>
                          </a:moveTo>
                          <a:lnTo>
                            <a:pt x="52" y="335"/>
                          </a:lnTo>
                          <a:lnTo>
                            <a:pt x="107" y="313"/>
                          </a:lnTo>
                          <a:lnTo>
                            <a:pt x="165" y="295"/>
                          </a:lnTo>
                          <a:lnTo>
                            <a:pt x="239" y="269"/>
                          </a:lnTo>
                          <a:lnTo>
                            <a:pt x="315" y="246"/>
                          </a:lnTo>
                          <a:lnTo>
                            <a:pt x="392" y="227"/>
                          </a:lnTo>
                          <a:lnTo>
                            <a:pt x="468" y="209"/>
                          </a:lnTo>
                          <a:lnTo>
                            <a:pt x="520" y="194"/>
                          </a:lnTo>
                          <a:lnTo>
                            <a:pt x="568" y="179"/>
                          </a:lnTo>
                          <a:lnTo>
                            <a:pt x="553" y="142"/>
                          </a:lnTo>
                          <a:lnTo>
                            <a:pt x="539" y="110"/>
                          </a:lnTo>
                          <a:lnTo>
                            <a:pt x="516" y="85"/>
                          </a:lnTo>
                          <a:lnTo>
                            <a:pt x="470" y="48"/>
                          </a:lnTo>
                          <a:lnTo>
                            <a:pt x="428" y="23"/>
                          </a:lnTo>
                          <a:lnTo>
                            <a:pt x="386" y="7"/>
                          </a:lnTo>
                          <a:lnTo>
                            <a:pt x="341" y="0"/>
                          </a:lnTo>
                          <a:lnTo>
                            <a:pt x="279" y="4"/>
                          </a:lnTo>
                          <a:lnTo>
                            <a:pt x="195" y="40"/>
                          </a:lnTo>
                          <a:lnTo>
                            <a:pt x="118" y="85"/>
                          </a:lnTo>
                          <a:lnTo>
                            <a:pt x="37" y="142"/>
                          </a:lnTo>
                          <a:lnTo>
                            <a:pt x="20" y="157"/>
                          </a:lnTo>
                          <a:lnTo>
                            <a:pt x="4" y="184"/>
                          </a:lnTo>
                          <a:lnTo>
                            <a:pt x="0" y="212"/>
                          </a:lnTo>
                          <a:lnTo>
                            <a:pt x="0" y="258"/>
                          </a:lnTo>
                          <a:lnTo>
                            <a:pt x="4" y="309"/>
                          </a:lnTo>
                          <a:lnTo>
                            <a:pt x="15" y="354"/>
                          </a:lnTo>
                          <a:close/>
                        </a:path>
                      </a:pathLst>
                    </a:custGeom>
                    <a:solidFill>
                      <a:srgbClr val="201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tr-TR" dirty="0"/>
                    </a:p>
                  </p:txBody>
                </p:sp>
                <p:sp>
                  <p:nvSpPr>
                    <p:cNvPr id="20536" name="Oval 4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96" y="3166"/>
                      <a:ext cx="88" cy="87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endParaRPr lang="tr-TR" altLang="tr-TR" sz="2400" dirty="0">
                        <a:solidFill>
                          <a:srgbClr val="000066"/>
                        </a:solidFill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20537" name="Oval 4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92" y="3163"/>
                      <a:ext cx="39" cy="37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endParaRPr lang="tr-TR" altLang="tr-TR" sz="2400" dirty="0">
                        <a:solidFill>
                          <a:srgbClr val="000066"/>
                        </a:solidFill>
                        <a:latin typeface="Arial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20523" name="Group 48"/>
              <p:cNvGrpSpPr>
                <a:grpSpLocks noChangeAspect="1"/>
              </p:cNvGrpSpPr>
              <p:nvPr/>
            </p:nvGrpSpPr>
            <p:grpSpPr bwMode="auto">
              <a:xfrm>
                <a:off x="1369" y="3112"/>
                <a:ext cx="353" cy="214"/>
                <a:chOff x="1369" y="3112"/>
                <a:chExt cx="353" cy="214"/>
              </a:xfrm>
            </p:grpSpPr>
            <p:sp>
              <p:nvSpPr>
                <p:cNvPr id="20524" name="Freeform 49"/>
                <p:cNvSpPr>
                  <a:spLocks noChangeAspect="1"/>
                </p:cNvSpPr>
                <p:nvPr/>
              </p:nvSpPr>
              <p:spPr bwMode="auto">
                <a:xfrm>
                  <a:off x="1693" y="3193"/>
                  <a:ext cx="29" cy="24"/>
                </a:xfrm>
                <a:custGeom>
                  <a:avLst/>
                  <a:gdLst>
                    <a:gd name="T0" fmla="*/ 0 w 86"/>
                    <a:gd name="T1" fmla="*/ 0 h 70"/>
                    <a:gd name="T2" fmla="*/ 0 w 86"/>
                    <a:gd name="T3" fmla="*/ 0 h 70"/>
                    <a:gd name="T4" fmla="*/ 1 w 86"/>
                    <a:gd name="T5" fmla="*/ 0 h 70"/>
                    <a:gd name="T6" fmla="*/ 1 w 86"/>
                    <a:gd name="T7" fmla="*/ 0 h 70"/>
                    <a:gd name="T8" fmla="*/ 1 w 86"/>
                    <a:gd name="T9" fmla="*/ 0 h 70"/>
                    <a:gd name="T10" fmla="*/ 1 w 86"/>
                    <a:gd name="T11" fmla="*/ 0 h 70"/>
                    <a:gd name="T12" fmla="*/ 1 w 86"/>
                    <a:gd name="T13" fmla="*/ 0 h 70"/>
                    <a:gd name="T14" fmla="*/ 1 w 86"/>
                    <a:gd name="T15" fmla="*/ 1 h 70"/>
                    <a:gd name="T16" fmla="*/ 1 w 86"/>
                    <a:gd name="T17" fmla="*/ 1 h 70"/>
                    <a:gd name="T18" fmla="*/ 0 w 86"/>
                    <a:gd name="T19" fmla="*/ 1 h 70"/>
                    <a:gd name="T20" fmla="*/ 0 w 86"/>
                    <a:gd name="T21" fmla="*/ 1 h 70"/>
                    <a:gd name="T22" fmla="*/ 0 w 86"/>
                    <a:gd name="T23" fmla="*/ 1 h 70"/>
                    <a:gd name="T24" fmla="*/ 0 w 86"/>
                    <a:gd name="T25" fmla="*/ 1 h 70"/>
                    <a:gd name="T26" fmla="*/ 0 w 86"/>
                    <a:gd name="T27" fmla="*/ 0 h 70"/>
                    <a:gd name="T28" fmla="*/ 0 w 86"/>
                    <a:gd name="T29" fmla="*/ 0 h 70"/>
                    <a:gd name="T30" fmla="*/ 0 w 86"/>
                    <a:gd name="T31" fmla="*/ 0 h 7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86"/>
                    <a:gd name="T49" fmla="*/ 0 h 70"/>
                    <a:gd name="T50" fmla="*/ 86 w 86"/>
                    <a:gd name="T51" fmla="*/ 70 h 7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86" h="70">
                      <a:moveTo>
                        <a:pt x="10" y="4"/>
                      </a:moveTo>
                      <a:lnTo>
                        <a:pt x="23" y="4"/>
                      </a:lnTo>
                      <a:lnTo>
                        <a:pt x="65" y="0"/>
                      </a:lnTo>
                      <a:lnTo>
                        <a:pt x="78" y="6"/>
                      </a:lnTo>
                      <a:lnTo>
                        <a:pt x="86" y="15"/>
                      </a:lnTo>
                      <a:lnTo>
                        <a:pt x="86" y="23"/>
                      </a:lnTo>
                      <a:lnTo>
                        <a:pt x="77" y="38"/>
                      </a:lnTo>
                      <a:lnTo>
                        <a:pt x="60" y="53"/>
                      </a:lnTo>
                      <a:lnTo>
                        <a:pt x="43" y="62"/>
                      </a:lnTo>
                      <a:lnTo>
                        <a:pt x="15" y="70"/>
                      </a:lnTo>
                      <a:lnTo>
                        <a:pt x="0" y="70"/>
                      </a:lnTo>
                      <a:lnTo>
                        <a:pt x="13" y="59"/>
                      </a:lnTo>
                      <a:lnTo>
                        <a:pt x="21" y="49"/>
                      </a:lnTo>
                      <a:lnTo>
                        <a:pt x="27" y="36"/>
                      </a:lnTo>
                      <a:lnTo>
                        <a:pt x="27" y="27"/>
                      </a:lnTo>
                      <a:lnTo>
                        <a:pt x="10" y="4"/>
                      </a:lnTo>
                      <a:close/>
                    </a:path>
                  </a:pathLst>
                </a:custGeom>
                <a:solidFill>
                  <a:srgbClr val="6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r-TR" dirty="0"/>
                </a:p>
              </p:txBody>
            </p:sp>
            <p:grpSp>
              <p:nvGrpSpPr>
                <p:cNvPr id="20525" name="Group 50"/>
                <p:cNvGrpSpPr>
                  <a:grpSpLocks noChangeAspect="1"/>
                </p:cNvGrpSpPr>
                <p:nvPr/>
              </p:nvGrpSpPr>
              <p:grpSpPr bwMode="auto">
                <a:xfrm>
                  <a:off x="1369" y="3112"/>
                  <a:ext cx="342" cy="214"/>
                  <a:chOff x="1369" y="3112"/>
                  <a:chExt cx="342" cy="214"/>
                </a:xfrm>
              </p:grpSpPr>
              <p:sp>
                <p:nvSpPr>
                  <p:cNvPr id="20526" name="Freeform 51"/>
                  <p:cNvSpPr>
                    <a:spLocks noChangeAspect="1"/>
                  </p:cNvSpPr>
                  <p:nvPr/>
                </p:nvSpPr>
                <p:spPr bwMode="auto">
                  <a:xfrm>
                    <a:off x="1369" y="3206"/>
                    <a:ext cx="336" cy="120"/>
                  </a:xfrm>
                  <a:custGeom>
                    <a:avLst/>
                    <a:gdLst>
                      <a:gd name="T0" fmla="*/ 0 w 1008"/>
                      <a:gd name="T1" fmla="*/ 3 h 361"/>
                      <a:gd name="T2" fmla="*/ 1 w 1008"/>
                      <a:gd name="T3" fmla="*/ 3 h 361"/>
                      <a:gd name="T4" fmla="*/ 1 w 1008"/>
                      <a:gd name="T5" fmla="*/ 4 h 361"/>
                      <a:gd name="T6" fmla="*/ 2 w 1008"/>
                      <a:gd name="T7" fmla="*/ 4 h 361"/>
                      <a:gd name="T8" fmla="*/ 3 w 1008"/>
                      <a:gd name="T9" fmla="*/ 4 h 361"/>
                      <a:gd name="T10" fmla="*/ 4 w 1008"/>
                      <a:gd name="T11" fmla="*/ 4 h 361"/>
                      <a:gd name="T12" fmla="*/ 4 w 1008"/>
                      <a:gd name="T13" fmla="*/ 4 h 361"/>
                      <a:gd name="T14" fmla="*/ 5 w 1008"/>
                      <a:gd name="T15" fmla="*/ 4 h 361"/>
                      <a:gd name="T16" fmla="*/ 6 w 1008"/>
                      <a:gd name="T17" fmla="*/ 4 h 361"/>
                      <a:gd name="T18" fmla="*/ 7 w 1008"/>
                      <a:gd name="T19" fmla="*/ 3 h 361"/>
                      <a:gd name="T20" fmla="*/ 8 w 1008"/>
                      <a:gd name="T21" fmla="*/ 3 h 361"/>
                      <a:gd name="T22" fmla="*/ 9 w 1008"/>
                      <a:gd name="T23" fmla="*/ 3 h 361"/>
                      <a:gd name="T24" fmla="*/ 9 w 1008"/>
                      <a:gd name="T25" fmla="*/ 2 h 361"/>
                      <a:gd name="T26" fmla="*/ 10 w 1008"/>
                      <a:gd name="T27" fmla="*/ 2 h 361"/>
                      <a:gd name="T28" fmla="*/ 10 w 1008"/>
                      <a:gd name="T29" fmla="*/ 2 h 361"/>
                      <a:gd name="T30" fmla="*/ 11 w 1008"/>
                      <a:gd name="T31" fmla="*/ 1 h 361"/>
                      <a:gd name="T32" fmla="*/ 11 w 1008"/>
                      <a:gd name="T33" fmla="*/ 1 h 361"/>
                      <a:gd name="T34" fmla="*/ 12 w 1008"/>
                      <a:gd name="T35" fmla="*/ 1 h 361"/>
                      <a:gd name="T36" fmla="*/ 12 w 1008"/>
                      <a:gd name="T37" fmla="*/ 0 h 361"/>
                      <a:gd name="T38" fmla="*/ 12 w 1008"/>
                      <a:gd name="T39" fmla="*/ 0 h 361"/>
                      <a:gd name="T40" fmla="*/ 12 w 1008"/>
                      <a:gd name="T41" fmla="*/ 1 h 361"/>
                      <a:gd name="T42" fmla="*/ 12 w 1008"/>
                      <a:gd name="T43" fmla="*/ 1 h 361"/>
                      <a:gd name="T44" fmla="*/ 11 w 1008"/>
                      <a:gd name="T45" fmla="*/ 2 h 361"/>
                      <a:gd name="T46" fmla="*/ 11 w 1008"/>
                      <a:gd name="T47" fmla="*/ 2 h 361"/>
                      <a:gd name="T48" fmla="*/ 10 w 1008"/>
                      <a:gd name="T49" fmla="*/ 2 h 361"/>
                      <a:gd name="T50" fmla="*/ 10 w 1008"/>
                      <a:gd name="T51" fmla="*/ 3 h 361"/>
                      <a:gd name="T52" fmla="*/ 9 w 1008"/>
                      <a:gd name="T53" fmla="*/ 3 h 361"/>
                      <a:gd name="T54" fmla="*/ 9 w 1008"/>
                      <a:gd name="T55" fmla="*/ 3 h 361"/>
                      <a:gd name="T56" fmla="*/ 8 w 1008"/>
                      <a:gd name="T57" fmla="*/ 3 h 361"/>
                      <a:gd name="T58" fmla="*/ 8 w 1008"/>
                      <a:gd name="T59" fmla="*/ 4 h 361"/>
                      <a:gd name="T60" fmla="*/ 7 w 1008"/>
                      <a:gd name="T61" fmla="*/ 4 h 361"/>
                      <a:gd name="T62" fmla="*/ 6 w 1008"/>
                      <a:gd name="T63" fmla="*/ 4 h 361"/>
                      <a:gd name="T64" fmla="*/ 5 w 1008"/>
                      <a:gd name="T65" fmla="*/ 4 h 361"/>
                      <a:gd name="T66" fmla="*/ 5 w 1008"/>
                      <a:gd name="T67" fmla="*/ 4 h 361"/>
                      <a:gd name="T68" fmla="*/ 4 w 1008"/>
                      <a:gd name="T69" fmla="*/ 4 h 361"/>
                      <a:gd name="T70" fmla="*/ 4 w 1008"/>
                      <a:gd name="T71" fmla="*/ 4 h 361"/>
                      <a:gd name="T72" fmla="*/ 3 w 1008"/>
                      <a:gd name="T73" fmla="*/ 4 h 361"/>
                      <a:gd name="T74" fmla="*/ 3 w 1008"/>
                      <a:gd name="T75" fmla="*/ 4 h 361"/>
                      <a:gd name="T76" fmla="*/ 2 w 1008"/>
                      <a:gd name="T77" fmla="*/ 4 h 361"/>
                      <a:gd name="T78" fmla="*/ 1 w 1008"/>
                      <a:gd name="T79" fmla="*/ 4 h 361"/>
                      <a:gd name="T80" fmla="*/ 1 w 1008"/>
                      <a:gd name="T81" fmla="*/ 4 h 361"/>
                      <a:gd name="T82" fmla="*/ 0 w 1008"/>
                      <a:gd name="T83" fmla="*/ 4 h 361"/>
                      <a:gd name="T84" fmla="*/ 0 w 1008"/>
                      <a:gd name="T85" fmla="*/ 4 h 361"/>
                      <a:gd name="T86" fmla="*/ 0 w 1008"/>
                      <a:gd name="T87" fmla="*/ 4 h 361"/>
                      <a:gd name="T88" fmla="*/ 0 w 1008"/>
                      <a:gd name="T89" fmla="*/ 3 h 361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008"/>
                      <a:gd name="T136" fmla="*/ 0 h 361"/>
                      <a:gd name="T137" fmla="*/ 1008 w 1008"/>
                      <a:gd name="T138" fmla="*/ 361 h 361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008" h="361">
                        <a:moveTo>
                          <a:pt x="11" y="256"/>
                        </a:moveTo>
                        <a:lnTo>
                          <a:pt x="51" y="281"/>
                        </a:lnTo>
                        <a:lnTo>
                          <a:pt x="95" y="296"/>
                        </a:lnTo>
                        <a:lnTo>
                          <a:pt x="149" y="304"/>
                        </a:lnTo>
                        <a:lnTo>
                          <a:pt x="235" y="315"/>
                        </a:lnTo>
                        <a:lnTo>
                          <a:pt x="289" y="315"/>
                        </a:lnTo>
                        <a:lnTo>
                          <a:pt x="350" y="307"/>
                        </a:lnTo>
                        <a:lnTo>
                          <a:pt x="422" y="300"/>
                        </a:lnTo>
                        <a:lnTo>
                          <a:pt x="499" y="288"/>
                        </a:lnTo>
                        <a:lnTo>
                          <a:pt x="564" y="273"/>
                        </a:lnTo>
                        <a:lnTo>
                          <a:pt x="626" y="254"/>
                        </a:lnTo>
                        <a:lnTo>
                          <a:pt x="692" y="220"/>
                        </a:lnTo>
                        <a:lnTo>
                          <a:pt x="751" y="194"/>
                        </a:lnTo>
                        <a:lnTo>
                          <a:pt x="802" y="161"/>
                        </a:lnTo>
                        <a:lnTo>
                          <a:pt x="850" y="132"/>
                        </a:lnTo>
                        <a:lnTo>
                          <a:pt x="897" y="95"/>
                        </a:lnTo>
                        <a:lnTo>
                          <a:pt x="925" y="70"/>
                        </a:lnTo>
                        <a:lnTo>
                          <a:pt x="949" y="47"/>
                        </a:lnTo>
                        <a:lnTo>
                          <a:pt x="1008" y="0"/>
                        </a:lnTo>
                        <a:lnTo>
                          <a:pt x="1008" y="21"/>
                        </a:lnTo>
                        <a:lnTo>
                          <a:pt x="989" y="54"/>
                        </a:lnTo>
                        <a:lnTo>
                          <a:pt x="945" y="101"/>
                        </a:lnTo>
                        <a:lnTo>
                          <a:pt x="893" y="138"/>
                        </a:lnTo>
                        <a:lnTo>
                          <a:pt x="865" y="160"/>
                        </a:lnTo>
                        <a:lnTo>
                          <a:pt x="828" y="189"/>
                        </a:lnTo>
                        <a:lnTo>
                          <a:pt x="799" y="211"/>
                        </a:lnTo>
                        <a:lnTo>
                          <a:pt x="762" y="237"/>
                        </a:lnTo>
                        <a:lnTo>
                          <a:pt x="719" y="256"/>
                        </a:lnTo>
                        <a:lnTo>
                          <a:pt x="675" y="277"/>
                        </a:lnTo>
                        <a:lnTo>
                          <a:pt x="612" y="302"/>
                        </a:lnTo>
                        <a:lnTo>
                          <a:pt x="538" y="317"/>
                        </a:lnTo>
                        <a:lnTo>
                          <a:pt x="484" y="328"/>
                        </a:lnTo>
                        <a:lnTo>
                          <a:pt x="440" y="335"/>
                        </a:lnTo>
                        <a:lnTo>
                          <a:pt x="403" y="343"/>
                        </a:lnTo>
                        <a:lnTo>
                          <a:pt x="355" y="350"/>
                        </a:lnTo>
                        <a:lnTo>
                          <a:pt x="304" y="358"/>
                        </a:lnTo>
                        <a:lnTo>
                          <a:pt x="256" y="361"/>
                        </a:lnTo>
                        <a:lnTo>
                          <a:pt x="209" y="361"/>
                        </a:lnTo>
                        <a:lnTo>
                          <a:pt x="154" y="361"/>
                        </a:lnTo>
                        <a:lnTo>
                          <a:pt x="96" y="355"/>
                        </a:lnTo>
                        <a:lnTo>
                          <a:pt x="59" y="344"/>
                        </a:lnTo>
                        <a:lnTo>
                          <a:pt x="26" y="323"/>
                        </a:lnTo>
                        <a:lnTo>
                          <a:pt x="0" y="335"/>
                        </a:lnTo>
                        <a:lnTo>
                          <a:pt x="0" y="310"/>
                        </a:lnTo>
                        <a:lnTo>
                          <a:pt x="11" y="256"/>
                        </a:lnTo>
                        <a:close/>
                      </a:path>
                    </a:pathLst>
                  </a:custGeom>
                  <a:solidFill>
                    <a:srgbClr val="201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sp>
                <p:nvSpPr>
                  <p:cNvPr id="20527" name="Freeform 52"/>
                  <p:cNvSpPr>
                    <a:spLocks noChangeAspect="1"/>
                  </p:cNvSpPr>
                  <p:nvPr/>
                </p:nvSpPr>
                <p:spPr bwMode="auto">
                  <a:xfrm>
                    <a:off x="1369" y="3112"/>
                    <a:ext cx="342" cy="174"/>
                  </a:xfrm>
                  <a:custGeom>
                    <a:avLst/>
                    <a:gdLst>
                      <a:gd name="T0" fmla="*/ 0 w 1024"/>
                      <a:gd name="T1" fmla="*/ 6 h 522"/>
                      <a:gd name="T2" fmla="*/ 1 w 1024"/>
                      <a:gd name="T3" fmla="*/ 5 h 522"/>
                      <a:gd name="T4" fmla="*/ 1 w 1024"/>
                      <a:gd name="T5" fmla="*/ 4 h 522"/>
                      <a:gd name="T6" fmla="*/ 1 w 1024"/>
                      <a:gd name="T7" fmla="*/ 4 h 522"/>
                      <a:gd name="T8" fmla="*/ 2 w 1024"/>
                      <a:gd name="T9" fmla="*/ 3 h 522"/>
                      <a:gd name="T10" fmla="*/ 2 w 1024"/>
                      <a:gd name="T11" fmla="*/ 3 h 522"/>
                      <a:gd name="T12" fmla="*/ 3 w 1024"/>
                      <a:gd name="T13" fmla="*/ 2 h 522"/>
                      <a:gd name="T14" fmla="*/ 4 w 1024"/>
                      <a:gd name="T15" fmla="*/ 2 h 522"/>
                      <a:gd name="T16" fmla="*/ 5 w 1024"/>
                      <a:gd name="T17" fmla="*/ 1 h 522"/>
                      <a:gd name="T18" fmla="*/ 6 w 1024"/>
                      <a:gd name="T19" fmla="*/ 1 h 522"/>
                      <a:gd name="T20" fmla="*/ 7 w 1024"/>
                      <a:gd name="T21" fmla="*/ 0 h 522"/>
                      <a:gd name="T22" fmla="*/ 7 w 1024"/>
                      <a:gd name="T23" fmla="*/ 1 h 522"/>
                      <a:gd name="T24" fmla="*/ 9 w 1024"/>
                      <a:gd name="T25" fmla="*/ 1 h 522"/>
                      <a:gd name="T26" fmla="*/ 10 w 1024"/>
                      <a:gd name="T27" fmla="*/ 2 h 522"/>
                      <a:gd name="T28" fmla="*/ 11 w 1024"/>
                      <a:gd name="T29" fmla="*/ 2 h 522"/>
                      <a:gd name="T30" fmla="*/ 11 w 1024"/>
                      <a:gd name="T31" fmla="*/ 3 h 522"/>
                      <a:gd name="T32" fmla="*/ 12 w 1024"/>
                      <a:gd name="T33" fmla="*/ 3 h 522"/>
                      <a:gd name="T34" fmla="*/ 12 w 1024"/>
                      <a:gd name="T35" fmla="*/ 3 h 522"/>
                      <a:gd name="T36" fmla="*/ 12 w 1024"/>
                      <a:gd name="T37" fmla="*/ 3 h 522"/>
                      <a:gd name="T38" fmla="*/ 11 w 1024"/>
                      <a:gd name="T39" fmla="*/ 2 h 522"/>
                      <a:gd name="T40" fmla="*/ 11 w 1024"/>
                      <a:gd name="T41" fmla="*/ 1 h 522"/>
                      <a:gd name="T42" fmla="*/ 10 w 1024"/>
                      <a:gd name="T43" fmla="*/ 1 h 522"/>
                      <a:gd name="T44" fmla="*/ 9 w 1024"/>
                      <a:gd name="T45" fmla="*/ 1 h 522"/>
                      <a:gd name="T46" fmla="*/ 8 w 1024"/>
                      <a:gd name="T47" fmla="*/ 0 h 522"/>
                      <a:gd name="T48" fmla="*/ 6 w 1024"/>
                      <a:gd name="T49" fmla="*/ 0 h 522"/>
                      <a:gd name="T50" fmla="*/ 6 w 1024"/>
                      <a:gd name="T51" fmla="*/ 0 h 522"/>
                      <a:gd name="T52" fmla="*/ 5 w 1024"/>
                      <a:gd name="T53" fmla="*/ 0 h 522"/>
                      <a:gd name="T54" fmla="*/ 4 w 1024"/>
                      <a:gd name="T55" fmla="*/ 1 h 522"/>
                      <a:gd name="T56" fmla="*/ 4 w 1024"/>
                      <a:gd name="T57" fmla="*/ 1 h 522"/>
                      <a:gd name="T58" fmla="*/ 3 w 1024"/>
                      <a:gd name="T59" fmla="*/ 2 h 522"/>
                      <a:gd name="T60" fmla="*/ 2 w 1024"/>
                      <a:gd name="T61" fmla="*/ 3 h 522"/>
                      <a:gd name="T62" fmla="*/ 1 w 1024"/>
                      <a:gd name="T63" fmla="*/ 3 h 522"/>
                      <a:gd name="T64" fmla="*/ 1 w 1024"/>
                      <a:gd name="T65" fmla="*/ 4 h 522"/>
                      <a:gd name="T66" fmla="*/ 1 w 1024"/>
                      <a:gd name="T67" fmla="*/ 5 h 522"/>
                      <a:gd name="T68" fmla="*/ 0 w 1024"/>
                      <a:gd name="T69" fmla="*/ 6 h 522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024"/>
                      <a:gd name="T106" fmla="*/ 0 h 522"/>
                      <a:gd name="T107" fmla="*/ 1024 w 1024"/>
                      <a:gd name="T108" fmla="*/ 522 h 522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024" h="522">
                        <a:moveTo>
                          <a:pt x="0" y="522"/>
                        </a:moveTo>
                        <a:lnTo>
                          <a:pt x="26" y="477"/>
                        </a:lnTo>
                        <a:lnTo>
                          <a:pt x="44" y="448"/>
                        </a:lnTo>
                        <a:lnTo>
                          <a:pt x="52" y="404"/>
                        </a:lnTo>
                        <a:lnTo>
                          <a:pt x="60" y="377"/>
                        </a:lnTo>
                        <a:lnTo>
                          <a:pt x="75" y="355"/>
                        </a:lnTo>
                        <a:lnTo>
                          <a:pt x="97" y="333"/>
                        </a:lnTo>
                        <a:lnTo>
                          <a:pt x="119" y="310"/>
                        </a:lnTo>
                        <a:lnTo>
                          <a:pt x="137" y="288"/>
                        </a:lnTo>
                        <a:lnTo>
                          <a:pt x="148" y="267"/>
                        </a:lnTo>
                        <a:lnTo>
                          <a:pt x="170" y="238"/>
                        </a:lnTo>
                        <a:lnTo>
                          <a:pt x="188" y="216"/>
                        </a:lnTo>
                        <a:lnTo>
                          <a:pt x="210" y="205"/>
                        </a:lnTo>
                        <a:lnTo>
                          <a:pt x="243" y="186"/>
                        </a:lnTo>
                        <a:lnTo>
                          <a:pt x="275" y="161"/>
                        </a:lnTo>
                        <a:lnTo>
                          <a:pt x="316" y="135"/>
                        </a:lnTo>
                        <a:lnTo>
                          <a:pt x="349" y="114"/>
                        </a:lnTo>
                        <a:lnTo>
                          <a:pt x="390" y="92"/>
                        </a:lnTo>
                        <a:lnTo>
                          <a:pt x="426" y="73"/>
                        </a:lnTo>
                        <a:lnTo>
                          <a:pt x="467" y="51"/>
                        </a:lnTo>
                        <a:lnTo>
                          <a:pt x="504" y="37"/>
                        </a:lnTo>
                        <a:lnTo>
                          <a:pt x="532" y="33"/>
                        </a:lnTo>
                        <a:lnTo>
                          <a:pt x="558" y="37"/>
                        </a:lnTo>
                        <a:lnTo>
                          <a:pt x="595" y="44"/>
                        </a:lnTo>
                        <a:lnTo>
                          <a:pt x="635" y="59"/>
                        </a:lnTo>
                        <a:lnTo>
                          <a:pt x="698" y="81"/>
                        </a:lnTo>
                        <a:lnTo>
                          <a:pt x="742" y="110"/>
                        </a:lnTo>
                        <a:lnTo>
                          <a:pt x="785" y="131"/>
                        </a:lnTo>
                        <a:lnTo>
                          <a:pt x="829" y="161"/>
                        </a:lnTo>
                        <a:lnTo>
                          <a:pt x="859" y="172"/>
                        </a:lnTo>
                        <a:lnTo>
                          <a:pt x="884" y="190"/>
                        </a:lnTo>
                        <a:lnTo>
                          <a:pt x="909" y="216"/>
                        </a:lnTo>
                        <a:lnTo>
                          <a:pt x="939" y="234"/>
                        </a:lnTo>
                        <a:lnTo>
                          <a:pt x="961" y="245"/>
                        </a:lnTo>
                        <a:lnTo>
                          <a:pt x="987" y="249"/>
                        </a:lnTo>
                        <a:lnTo>
                          <a:pt x="1005" y="249"/>
                        </a:lnTo>
                        <a:lnTo>
                          <a:pt x="1024" y="249"/>
                        </a:lnTo>
                        <a:lnTo>
                          <a:pt x="987" y="216"/>
                        </a:lnTo>
                        <a:lnTo>
                          <a:pt x="950" y="183"/>
                        </a:lnTo>
                        <a:lnTo>
                          <a:pt x="920" y="161"/>
                        </a:lnTo>
                        <a:lnTo>
                          <a:pt x="887" y="139"/>
                        </a:lnTo>
                        <a:lnTo>
                          <a:pt x="848" y="110"/>
                        </a:lnTo>
                        <a:lnTo>
                          <a:pt x="826" y="92"/>
                        </a:lnTo>
                        <a:lnTo>
                          <a:pt x="800" y="81"/>
                        </a:lnTo>
                        <a:lnTo>
                          <a:pt x="746" y="62"/>
                        </a:lnTo>
                        <a:lnTo>
                          <a:pt x="705" y="44"/>
                        </a:lnTo>
                        <a:lnTo>
                          <a:pt x="661" y="26"/>
                        </a:lnTo>
                        <a:lnTo>
                          <a:pt x="617" y="11"/>
                        </a:lnTo>
                        <a:lnTo>
                          <a:pt x="562" y="0"/>
                        </a:lnTo>
                        <a:lnTo>
                          <a:pt x="525" y="0"/>
                        </a:lnTo>
                        <a:lnTo>
                          <a:pt x="489" y="3"/>
                        </a:lnTo>
                        <a:lnTo>
                          <a:pt x="456" y="7"/>
                        </a:lnTo>
                        <a:lnTo>
                          <a:pt x="423" y="14"/>
                        </a:lnTo>
                        <a:lnTo>
                          <a:pt x="393" y="26"/>
                        </a:lnTo>
                        <a:lnTo>
                          <a:pt x="360" y="40"/>
                        </a:lnTo>
                        <a:lnTo>
                          <a:pt x="331" y="59"/>
                        </a:lnTo>
                        <a:lnTo>
                          <a:pt x="305" y="77"/>
                        </a:lnTo>
                        <a:lnTo>
                          <a:pt x="283" y="99"/>
                        </a:lnTo>
                        <a:lnTo>
                          <a:pt x="251" y="125"/>
                        </a:lnTo>
                        <a:lnTo>
                          <a:pt x="214" y="150"/>
                        </a:lnTo>
                        <a:lnTo>
                          <a:pt x="181" y="183"/>
                        </a:lnTo>
                        <a:lnTo>
                          <a:pt x="151" y="216"/>
                        </a:lnTo>
                        <a:lnTo>
                          <a:pt x="127" y="242"/>
                        </a:lnTo>
                        <a:lnTo>
                          <a:pt x="101" y="275"/>
                        </a:lnTo>
                        <a:lnTo>
                          <a:pt x="75" y="307"/>
                        </a:lnTo>
                        <a:lnTo>
                          <a:pt x="53" y="336"/>
                        </a:lnTo>
                        <a:lnTo>
                          <a:pt x="42" y="366"/>
                        </a:lnTo>
                        <a:lnTo>
                          <a:pt x="42" y="380"/>
                        </a:lnTo>
                        <a:lnTo>
                          <a:pt x="22" y="415"/>
                        </a:lnTo>
                        <a:lnTo>
                          <a:pt x="11" y="463"/>
                        </a:lnTo>
                        <a:lnTo>
                          <a:pt x="0" y="522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</p:grpSp>
          </p:grpSp>
        </p:grpSp>
      </p:grpSp>
      <p:sp>
        <p:nvSpPr>
          <p:cNvPr id="20486" name="Line 53"/>
          <p:cNvSpPr>
            <a:spLocks noChangeShapeType="1"/>
          </p:cNvSpPr>
          <p:nvPr/>
        </p:nvSpPr>
        <p:spPr bwMode="auto">
          <a:xfrm>
            <a:off x="914400" y="4160838"/>
            <a:ext cx="114300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pSp>
        <p:nvGrpSpPr>
          <p:cNvPr id="17" name="Group 54"/>
          <p:cNvGrpSpPr>
            <a:grpSpLocks/>
          </p:cNvGrpSpPr>
          <p:nvPr/>
        </p:nvGrpSpPr>
        <p:grpSpPr bwMode="auto">
          <a:xfrm>
            <a:off x="2667000" y="2636838"/>
            <a:ext cx="3962400" cy="3886200"/>
            <a:chOff x="1680" y="1872"/>
            <a:chExt cx="2496" cy="2448"/>
          </a:xfrm>
        </p:grpSpPr>
        <p:sp>
          <p:nvSpPr>
            <p:cNvPr id="20491" name="Line 55"/>
            <p:cNvSpPr>
              <a:spLocks noChangeShapeType="1"/>
            </p:cNvSpPr>
            <p:nvPr/>
          </p:nvSpPr>
          <p:spPr bwMode="auto">
            <a:xfrm flipH="1" flipV="1">
              <a:off x="1824" y="2832"/>
              <a:ext cx="240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492" name="Line 56"/>
            <p:cNvSpPr>
              <a:spLocks noChangeShapeType="1"/>
            </p:cNvSpPr>
            <p:nvPr/>
          </p:nvSpPr>
          <p:spPr bwMode="auto">
            <a:xfrm flipH="1">
              <a:off x="1680" y="3504"/>
              <a:ext cx="480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493" name="Line 57"/>
            <p:cNvSpPr>
              <a:spLocks noChangeShapeType="1"/>
            </p:cNvSpPr>
            <p:nvPr/>
          </p:nvSpPr>
          <p:spPr bwMode="auto">
            <a:xfrm>
              <a:off x="2880" y="3888"/>
              <a:ext cx="96" cy="43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494" name="Line 58"/>
            <p:cNvSpPr>
              <a:spLocks noChangeShapeType="1"/>
            </p:cNvSpPr>
            <p:nvPr/>
          </p:nvSpPr>
          <p:spPr bwMode="auto">
            <a:xfrm flipV="1">
              <a:off x="3216" y="3456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495" name="Line 59"/>
            <p:cNvSpPr>
              <a:spLocks noChangeShapeType="1"/>
            </p:cNvSpPr>
            <p:nvPr/>
          </p:nvSpPr>
          <p:spPr bwMode="auto">
            <a:xfrm>
              <a:off x="2976" y="3312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496" name="Line 60"/>
            <p:cNvSpPr>
              <a:spLocks noChangeShapeType="1"/>
            </p:cNvSpPr>
            <p:nvPr/>
          </p:nvSpPr>
          <p:spPr bwMode="auto">
            <a:xfrm>
              <a:off x="3120" y="3024"/>
              <a:ext cx="48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497" name="Line 61"/>
            <p:cNvSpPr>
              <a:spLocks noChangeShapeType="1"/>
            </p:cNvSpPr>
            <p:nvPr/>
          </p:nvSpPr>
          <p:spPr bwMode="auto">
            <a:xfrm flipH="1">
              <a:off x="3360" y="3168"/>
              <a:ext cx="96" cy="14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498" name="Line 62"/>
            <p:cNvSpPr>
              <a:spLocks noChangeShapeType="1"/>
            </p:cNvSpPr>
            <p:nvPr/>
          </p:nvSpPr>
          <p:spPr bwMode="auto">
            <a:xfrm>
              <a:off x="3744" y="3216"/>
              <a:ext cx="96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499" name="Line 63"/>
            <p:cNvSpPr>
              <a:spLocks noChangeShapeType="1"/>
            </p:cNvSpPr>
            <p:nvPr/>
          </p:nvSpPr>
          <p:spPr bwMode="auto">
            <a:xfrm>
              <a:off x="3888" y="2976"/>
              <a:ext cx="288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00" name="Line 64"/>
            <p:cNvSpPr>
              <a:spLocks noChangeShapeType="1"/>
            </p:cNvSpPr>
            <p:nvPr/>
          </p:nvSpPr>
          <p:spPr bwMode="auto">
            <a:xfrm flipV="1">
              <a:off x="3600" y="2256"/>
              <a:ext cx="192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01" name="Line 65"/>
            <p:cNvSpPr>
              <a:spLocks noChangeShapeType="1"/>
            </p:cNvSpPr>
            <p:nvPr/>
          </p:nvSpPr>
          <p:spPr bwMode="auto">
            <a:xfrm flipV="1">
              <a:off x="3024" y="1872"/>
              <a:ext cx="96" cy="33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02" name="Line 66"/>
            <p:cNvSpPr>
              <a:spLocks noChangeShapeType="1"/>
            </p:cNvSpPr>
            <p:nvPr/>
          </p:nvSpPr>
          <p:spPr bwMode="auto">
            <a:xfrm flipH="1" flipV="1">
              <a:off x="2208" y="2208"/>
              <a:ext cx="192" cy="19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03" name="Line 67"/>
            <p:cNvSpPr>
              <a:spLocks noChangeShapeType="1"/>
            </p:cNvSpPr>
            <p:nvPr/>
          </p:nvSpPr>
          <p:spPr bwMode="auto">
            <a:xfrm flipV="1">
              <a:off x="2064" y="2736"/>
              <a:ext cx="96" cy="28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04" name="Line 68"/>
            <p:cNvSpPr>
              <a:spLocks noChangeShapeType="1"/>
            </p:cNvSpPr>
            <p:nvPr/>
          </p:nvSpPr>
          <p:spPr bwMode="auto">
            <a:xfrm flipV="1">
              <a:off x="2160" y="2112"/>
              <a:ext cx="528" cy="62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05" name="Line 69"/>
            <p:cNvSpPr>
              <a:spLocks noChangeShapeType="1"/>
            </p:cNvSpPr>
            <p:nvPr/>
          </p:nvSpPr>
          <p:spPr bwMode="auto">
            <a:xfrm>
              <a:off x="2688" y="2112"/>
              <a:ext cx="672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06" name="Line 70"/>
            <p:cNvSpPr>
              <a:spLocks noChangeShapeType="1"/>
            </p:cNvSpPr>
            <p:nvPr/>
          </p:nvSpPr>
          <p:spPr bwMode="auto">
            <a:xfrm>
              <a:off x="3360" y="2304"/>
              <a:ext cx="52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07" name="Line 71"/>
            <p:cNvSpPr>
              <a:spLocks noChangeShapeType="1"/>
            </p:cNvSpPr>
            <p:nvPr/>
          </p:nvSpPr>
          <p:spPr bwMode="auto">
            <a:xfrm flipH="1">
              <a:off x="3840" y="2736"/>
              <a:ext cx="48" cy="4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08" name="Line 72"/>
            <p:cNvSpPr>
              <a:spLocks noChangeShapeType="1"/>
            </p:cNvSpPr>
            <p:nvPr/>
          </p:nvSpPr>
          <p:spPr bwMode="auto">
            <a:xfrm flipH="1">
              <a:off x="3648" y="3168"/>
              <a:ext cx="192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09" name="Line 73"/>
            <p:cNvSpPr>
              <a:spLocks noChangeShapeType="1"/>
            </p:cNvSpPr>
            <p:nvPr/>
          </p:nvSpPr>
          <p:spPr bwMode="auto">
            <a:xfrm flipH="1" flipV="1">
              <a:off x="3264" y="3024"/>
              <a:ext cx="384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10" name="Line 74"/>
            <p:cNvSpPr>
              <a:spLocks noChangeShapeType="1"/>
            </p:cNvSpPr>
            <p:nvPr/>
          </p:nvSpPr>
          <p:spPr bwMode="auto">
            <a:xfrm flipH="1">
              <a:off x="2976" y="3024"/>
              <a:ext cx="288" cy="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11" name="Line 75"/>
            <p:cNvSpPr>
              <a:spLocks noChangeShapeType="1"/>
            </p:cNvSpPr>
            <p:nvPr/>
          </p:nvSpPr>
          <p:spPr bwMode="auto">
            <a:xfrm>
              <a:off x="2976" y="3072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12" name="Line 76"/>
            <p:cNvSpPr>
              <a:spLocks noChangeShapeType="1"/>
            </p:cNvSpPr>
            <p:nvPr/>
          </p:nvSpPr>
          <p:spPr bwMode="auto">
            <a:xfrm>
              <a:off x="2976" y="3552"/>
              <a:ext cx="57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13" name="Line 77"/>
            <p:cNvSpPr>
              <a:spLocks noChangeShapeType="1"/>
            </p:cNvSpPr>
            <p:nvPr/>
          </p:nvSpPr>
          <p:spPr bwMode="auto">
            <a:xfrm flipH="1">
              <a:off x="2304" y="3792"/>
              <a:ext cx="1248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20514" name="Line 78"/>
            <p:cNvSpPr>
              <a:spLocks noChangeShapeType="1"/>
            </p:cNvSpPr>
            <p:nvPr/>
          </p:nvSpPr>
          <p:spPr bwMode="auto">
            <a:xfrm flipH="1" flipV="1">
              <a:off x="2064" y="3024"/>
              <a:ext cx="240" cy="96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20488" name="Line 81"/>
          <p:cNvSpPr>
            <a:spLocks noChangeShapeType="1"/>
          </p:cNvSpPr>
          <p:nvPr/>
        </p:nvSpPr>
        <p:spPr bwMode="auto">
          <a:xfrm flipH="1" flipV="1">
            <a:off x="5580063" y="4894263"/>
            <a:ext cx="228600" cy="3810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0490" name="Text Box 80"/>
          <p:cNvSpPr txBox="1">
            <a:spLocks noChangeArrowheads="1"/>
          </p:cNvSpPr>
          <p:nvPr/>
        </p:nvSpPr>
        <p:spPr bwMode="auto">
          <a:xfrm>
            <a:off x="5949950" y="5348288"/>
            <a:ext cx="31734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tr-TR" altLang="tr-TR" sz="1600" b="1" dirty="0">
                <a:latin typeface="Arial" pitchFamily="34" charset="0"/>
              </a:rPr>
              <a:t>Arka yüz tespiti bunu çözemez</a:t>
            </a:r>
            <a:br>
              <a:rPr lang="en-US" altLang="tr-TR" sz="1600" b="1" dirty="0">
                <a:latin typeface="Arial" pitchFamily="34" charset="0"/>
              </a:rPr>
            </a:br>
            <a:r>
              <a:rPr lang="tr-TR" altLang="tr-TR" sz="1600" b="1" dirty="0">
                <a:latin typeface="Arial" pitchFamily="34" charset="0"/>
              </a:rPr>
              <a:t>"gizli yüzey problemi".</a:t>
            </a:r>
            <a:endParaRPr lang="en-US" altLang="tr-TR" sz="2400" dirty="0">
              <a:latin typeface="Times New Roman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24C6EA-5026-4221-999A-AEA7FCE58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10</a:t>
            </a:fld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ChangeArrowheads="1"/>
          </p:cNvSpPr>
          <p:nvPr/>
        </p:nvSpPr>
        <p:spPr bwMode="auto">
          <a:xfrm>
            <a:off x="7015163" y="40068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7007225" y="4019550"/>
          <a:ext cx="2730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10" name="Equation" r:id="rId4" imgW="152268" imgH="152268" progId="Equation.DSMT4">
                  <p:embed/>
                </p:oleObj>
              </mc:Choice>
              <mc:Fallback>
                <p:oleObj name="Equation" r:id="rId4" imgW="152268" imgH="1522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4019550"/>
                        <a:ext cx="2730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7242175" y="3438525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7275513" y="34099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11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4099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7242175" y="3736975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7275513" y="370840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12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70840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7042150" y="3413125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13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3413125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5" name="Rectangle 9"/>
          <p:cNvSpPr>
            <a:spLocks noChangeArrowheads="1"/>
          </p:cNvSpPr>
          <p:nvPr/>
        </p:nvSpPr>
        <p:spPr bwMode="auto">
          <a:xfrm>
            <a:off x="7013575" y="34417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7023100" y="342265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14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42265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27" name="Object 11"/>
          <p:cNvGraphicFramePr>
            <a:graphicFrameLocks noChangeAspect="1"/>
          </p:cNvGraphicFramePr>
          <p:nvPr/>
        </p:nvGraphicFramePr>
        <p:xfrm>
          <a:off x="7048500" y="36830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15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6830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7019925" y="37115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1629" name="Object 13"/>
          <p:cNvGraphicFramePr>
            <a:graphicFrameLocks noChangeAspect="1"/>
          </p:cNvGraphicFramePr>
          <p:nvPr/>
        </p:nvGraphicFramePr>
        <p:xfrm>
          <a:off x="7029450" y="3692525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16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692525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30" name="Group 14"/>
          <p:cNvGrpSpPr>
            <a:grpSpLocks/>
          </p:cNvGrpSpPr>
          <p:nvPr/>
        </p:nvGrpSpPr>
        <p:grpSpPr bwMode="auto">
          <a:xfrm>
            <a:off x="6994525" y="2565400"/>
            <a:ext cx="263525" cy="292100"/>
            <a:chOff x="4406" y="1616"/>
            <a:chExt cx="166" cy="184"/>
          </a:xfrm>
        </p:grpSpPr>
        <p:sp>
          <p:nvSpPr>
            <p:cNvPr id="111747" name="Rectangle 15"/>
            <p:cNvSpPr>
              <a:spLocks noChangeArrowheads="1"/>
            </p:cNvSpPr>
            <p:nvPr/>
          </p:nvSpPr>
          <p:spPr bwMode="auto">
            <a:xfrm>
              <a:off x="4406" y="1620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1748" name="Object 16"/>
            <p:cNvGraphicFramePr>
              <a:graphicFrameLocks noChangeAspect="1"/>
            </p:cNvGraphicFramePr>
            <p:nvPr/>
          </p:nvGraphicFramePr>
          <p:xfrm>
            <a:off x="4427" y="1616"/>
            <a:ext cx="1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17" name="Equation" r:id="rId15" imgW="126835" imgH="152202" progId="Equation.DSMT4">
                    <p:embed/>
                  </p:oleObj>
                </mc:Choice>
                <mc:Fallback>
                  <p:oleObj name="Equation" r:id="rId15" imgW="126835" imgH="15220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1616"/>
                          <a:ext cx="1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31" name="Group 17"/>
          <p:cNvGrpSpPr>
            <a:grpSpLocks/>
          </p:cNvGrpSpPr>
          <p:nvPr/>
        </p:nvGrpSpPr>
        <p:grpSpPr bwMode="auto">
          <a:xfrm>
            <a:off x="7008813" y="2847975"/>
            <a:ext cx="263525" cy="315913"/>
            <a:chOff x="4415" y="1794"/>
            <a:chExt cx="166" cy="199"/>
          </a:xfrm>
        </p:grpSpPr>
        <p:sp>
          <p:nvSpPr>
            <p:cNvPr id="111745" name="Rectangle 18"/>
            <p:cNvSpPr>
              <a:spLocks noChangeArrowheads="1"/>
            </p:cNvSpPr>
            <p:nvPr/>
          </p:nvSpPr>
          <p:spPr bwMode="auto">
            <a:xfrm>
              <a:off x="4415" y="1812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1746" name="Object 19"/>
            <p:cNvGraphicFramePr>
              <a:graphicFrameLocks noChangeAspect="1"/>
            </p:cNvGraphicFramePr>
            <p:nvPr/>
          </p:nvGraphicFramePr>
          <p:xfrm>
            <a:off x="4437" y="1794"/>
            <a:ext cx="14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18"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1794"/>
                          <a:ext cx="14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32" name="Rectangle 20"/>
          <p:cNvSpPr>
            <a:spLocks noChangeArrowheads="1"/>
          </p:cNvSpPr>
          <p:nvPr/>
        </p:nvSpPr>
        <p:spPr bwMode="auto">
          <a:xfrm>
            <a:off x="6999288" y="31623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1633" name="Object 21"/>
          <p:cNvGraphicFramePr>
            <a:graphicFrameLocks noChangeAspect="1"/>
          </p:cNvGraphicFramePr>
          <p:nvPr/>
        </p:nvGraphicFramePr>
        <p:xfrm>
          <a:off x="7043738" y="3155950"/>
          <a:ext cx="2047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19" name="Equation" r:id="rId19" imgW="114151" imgH="152202" progId="Equation.DSMT4">
                  <p:embed/>
                </p:oleObj>
              </mc:Choice>
              <mc:Fallback>
                <p:oleObj name="Equation" r:id="rId19" imgW="114151" imgH="15220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3155950"/>
                        <a:ext cx="2047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34" name="Group 22"/>
          <p:cNvGrpSpPr>
            <a:grpSpLocks/>
          </p:cNvGrpSpPr>
          <p:nvPr/>
        </p:nvGrpSpPr>
        <p:grpSpPr bwMode="auto">
          <a:xfrm>
            <a:off x="7518400" y="2581275"/>
            <a:ext cx="263525" cy="285750"/>
            <a:chOff x="4586" y="1444"/>
            <a:chExt cx="166" cy="180"/>
          </a:xfrm>
        </p:grpSpPr>
        <p:sp>
          <p:nvSpPr>
            <p:cNvPr id="111743" name="Rectangle 2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1744" name="Object 2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20" name="Equation" r:id="rId21" imgW="190417" imgH="152334" progId="Equation.DSMT4">
                    <p:embed/>
                  </p:oleObj>
                </mc:Choice>
                <mc:Fallback>
                  <p:oleObj name="Equation" r:id="rId21" imgW="190417" imgH="15233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35" name="Group 25"/>
          <p:cNvGrpSpPr>
            <a:grpSpLocks/>
          </p:cNvGrpSpPr>
          <p:nvPr/>
        </p:nvGrpSpPr>
        <p:grpSpPr bwMode="auto">
          <a:xfrm>
            <a:off x="7499350" y="2289175"/>
            <a:ext cx="273050" cy="285750"/>
            <a:chOff x="4562" y="1424"/>
            <a:chExt cx="172" cy="180"/>
          </a:xfrm>
        </p:grpSpPr>
        <p:sp>
          <p:nvSpPr>
            <p:cNvPr id="111741" name="Rectangle 26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1742" name="Object 27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21" name="Equation" r:id="rId23" imgW="190417" imgH="152334" progId="Equation.DSMT4">
                    <p:embed/>
                  </p:oleObj>
                </mc:Choice>
                <mc:Fallback>
                  <p:oleObj name="Equation" r:id="rId23" imgW="190417" imgH="15233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36" name="Group 28"/>
          <p:cNvGrpSpPr>
            <a:grpSpLocks/>
          </p:cNvGrpSpPr>
          <p:nvPr/>
        </p:nvGrpSpPr>
        <p:grpSpPr bwMode="auto">
          <a:xfrm>
            <a:off x="7518400" y="2886075"/>
            <a:ext cx="263525" cy="285750"/>
            <a:chOff x="4586" y="1444"/>
            <a:chExt cx="166" cy="180"/>
          </a:xfrm>
        </p:grpSpPr>
        <p:sp>
          <p:nvSpPr>
            <p:cNvPr id="111739" name="Rectangle 29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1740" name="Object 30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22" name="Equation" r:id="rId25" imgW="190335" imgH="177646" progId="Equation.DSMT4">
                    <p:embed/>
                  </p:oleObj>
                </mc:Choice>
                <mc:Fallback>
                  <p:oleObj name="Equation" r:id="rId25" imgW="190335" imgH="177646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37" name="Group 31"/>
          <p:cNvGrpSpPr>
            <a:grpSpLocks/>
          </p:cNvGrpSpPr>
          <p:nvPr/>
        </p:nvGrpSpPr>
        <p:grpSpPr bwMode="auto">
          <a:xfrm>
            <a:off x="7508875" y="3162300"/>
            <a:ext cx="263525" cy="285750"/>
            <a:chOff x="4586" y="1444"/>
            <a:chExt cx="166" cy="180"/>
          </a:xfrm>
        </p:grpSpPr>
        <p:sp>
          <p:nvSpPr>
            <p:cNvPr id="111737" name="Rectangle 32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1738" name="Object 33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23" name="Equation" r:id="rId27" imgW="190335" imgH="177646" progId="Equation.DSMT4">
                    <p:embed/>
                  </p:oleObj>
                </mc:Choice>
                <mc:Fallback>
                  <p:oleObj name="Equation" r:id="rId27" imgW="190335" imgH="177646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38" name="Group 34"/>
          <p:cNvGrpSpPr>
            <a:grpSpLocks/>
          </p:cNvGrpSpPr>
          <p:nvPr/>
        </p:nvGrpSpPr>
        <p:grpSpPr bwMode="auto">
          <a:xfrm>
            <a:off x="7508875" y="3444875"/>
            <a:ext cx="263525" cy="285750"/>
            <a:chOff x="4586" y="1444"/>
            <a:chExt cx="166" cy="180"/>
          </a:xfrm>
        </p:grpSpPr>
        <p:sp>
          <p:nvSpPr>
            <p:cNvPr id="111735" name="Rectangle 35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1736" name="Object 36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24" name="Equation" r:id="rId29" imgW="190335" imgH="177646" progId="Equation.DSMT4">
                    <p:embed/>
                  </p:oleObj>
                </mc:Choice>
                <mc:Fallback>
                  <p:oleObj name="Equation" r:id="rId29" imgW="190335" imgH="177646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1639" name="Group 37"/>
          <p:cNvGrpSpPr>
            <a:grpSpLocks/>
          </p:cNvGrpSpPr>
          <p:nvPr/>
        </p:nvGrpSpPr>
        <p:grpSpPr bwMode="auto">
          <a:xfrm>
            <a:off x="7518400" y="3740150"/>
            <a:ext cx="263525" cy="285750"/>
            <a:chOff x="4586" y="1444"/>
            <a:chExt cx="166" cy="180"/>
          </a:xfrm>
        </p:grpSpPr>
        <p:sp>
          <p:nvSpPr>
            <p:cNvPr id="111733" name="Rectangle 38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1734" name="Object 39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325" name="Equation" r:id="rId31" imgW="190335" imgH="177646" progId="Equation.DSMT4">
                    <p:embed/>
                  </p:oleObj>
                </mc:Choice>
                <mc:Fallback>
                  <p:oleObj name="Equation" r:id="rId31" imgW="190335" imgH="177646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640" name="Rectangle 40"/>
          <p:cNvSpPr>
            <a:spLocks noChangeArrowheads="1"/>
          </p:cNvSpPr>
          <p:nvPr/>
        </p:nvSpPr>
        <p:spPr bwMode="auto">
          <a:xfrm>
            <a:off x="7265988" y="25622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1641" name="Object 41"/>
          <p:cNvGraphicFramePr>
            <a:graphicFrameLocks noChangeAspect="1"/>
          </p:cNvGraphicFramePr>
          <p:nvPr/>
        </p:nvGraphicFramePr>
        <p:xfrm>
          <a:off x="7308850" y="2533650"/>
          <a:ext cx="239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26"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533650"/>
                        <a:ext cx="239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2" name="Rectangle 4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43" name="Rectangle 4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44" name="Rectangle 4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45" name="Rectangle 45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46" name="Rectangle 46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47" name="Rectangle 47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48" name="Rectangle 48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49" name="Rectangle 49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50" name="Rectangle 50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51" name="Rectangle 51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52" name="Rectangle 52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53" name="Rectangle 53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1654" name="Rectangle 54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1655" name="Object 55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27" name="Equation" r:id="rId34" imgW="126725" imgH="177415" progId="Equation.DSMT4">
                  <p:embed/>
                </p:oleObj>
              </mc:Choice>
              <mc:Fallback>
                <p:oleObj name="Equation" r:id="rId34" imgW="126725" imgH="177415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6" name="Object 56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28"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7" name="Object 57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29" name="Equation" r:id="rId36" imgW="190335" imgH="177646" progId="Equation.DSMT4">
                  <p:embed/>
                </p:oleObj>
              </mc:Choice>
              <mc:Fallback>
                <p:oleObj name="Equation" r:id="rId36" imgW="190335" imgH="177646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8" name="Object 58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0" name="Equation" r:id="rId38" imgW="190417" imgH="152334" progId="Equation.DSMT4">
                  <p:embed/>
                </p:oleObj>
              </mc:Choice>
              <mc:Fallback>
                <p:oleObj name="Equation" r:id="rId38" imgW="190417" imgH="152334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59" name="Object 59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1" name="Equation" r:id="rId40" imgW="177492" imgH="164814" progId="Equation.DSMT4">
                  <p:embed/>
                </p:oleObj>
              </mc:Choice>
              <mc:Fallback>
                <p:oleObj name="Equation" r:id="rId40" imgW="177492" imgH="16481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60" name="Object 60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2" name="Equation" r:id="rId42" imgW="190417" imgH="152334" progId="Equation.DSMT4">
                  <p:embed/>
                </p:oleObj>
              </mc:Choice>
              <mc:Fallback>
                <p:oleObj name="Equation" r:id="rId42" imgW="190417" imgH="152334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61" name="Object 61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3" name="Equation" r:id="rId44" imgW="190335" imgH="177646" progId="Equation.DSMT4">
                  <p:embed/>
                </p:oleObj>
              </mc:Choice>
              <mc:Fallback>
                <p:oleObj name="Equation" r:id="rId44" imgW="190335" imgH="177646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62" name="Object 62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4" name="Equation" r:id="rId46" imgW="190417" imgH="152334" progId="Equation.DSMT4">
                  <p:embed/>
                </p:oleObj>
              </mc:Choice>
              <mc:Fallback>
                <p:oleObj name="Equation" r:id="rId46" imgW="190417" imgH="152334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63" name="Object 63"/>
          <p:cNvGraphicFramePr>
            <a:graphicFrameLocks noChangeAspect="1"/>
          </p:cNvGraphicFramePr>
          <p:nvPr/>
        </p:nvGraphicFramePr>
        <p:xfrm>
          <a:off x="7256463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5" name="Equation" r:id="rId48" imgW="215619" imgH="177569" progId="Equation.DSMT4">
                  <p:embed/>
                </p:oleObj>
              </mc:Choice>
              <mc:Fallback>
                <p:oleObj name="Equation" r:id="rId48" imgW="215619" imgH="177569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64" name="Object 64"/>
          <p:cNvGraphicFramePr>
            <a:graphicFrameLocks noChangeAspect="1"/>
          </p:cNvGraphicFramePr>
          <p:nvPr/>
        </p:nvGraphicFramePr>
        <p:xfrm>
          <a:off x="7256463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6" name="Equation" r:id="rId50" imgW="215619" imgH="177569" progId="Equation.DSMT4">
                  <p:embed/>
                </p:oleObj>
              </mc:Choice>
              <mc:Fallback>
                <p:oleObj name="Equation" r:id="rId50" imgW="215619" imgH="17756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665" name="Group 66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11716" name="Line 67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17" name="Line 68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18" name="Line 69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19" name="Line 70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20" name="Line 71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21" name="Line 72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22" name="Line 73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23" name="Line 74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24" name="Line 75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25" name="Line 76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26" name="Line 77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27" name="Line 78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28" name="Line 79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29" name="Line 80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30" name="Line 81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31" name="Line 82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32" name="Line 83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11666" name="Group 84"/>
          <p:cNvGrpSpPr>
            <a:grpSpLocks/>
          </p:cNvGrpSpPr>
          <p:nvPr/>
        </p:nvGrpSpPr>
        <p:grpSpPr bwMode="auto">
          <a:xfrm>
            <a:off x="942975" y="1711325"/>
            <a:ext cx="7086600" cy="4611688"/>
            <a:chOff x="630" y="910"/>
            <a:chExt cx="4464" cy="2032"/>
          </a:xfrm>
        </p:grpSpPr>
        <p:sp>
          <p:nvSpPr>
            <p:cNvPr id="111687" name="Line 85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88" name="Line 86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89" name="Line 87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90" name="Line 88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91" name="Line 89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92" name="Line 90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93" name="Line 91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94" name="Line 92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95" name="Line 93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96" name="Line 94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97" name="Line 95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98" name="Line 96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699" name="Line 97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00" name="Line 98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01" name="Line 99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02" name="Line 100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03" name="Line 101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04" name="Line 102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05" name="Line 103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06" name="Line 104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07" name="Line 105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08" name="Line 106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09" name="Line 107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10" name="Line 108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11" name="Line 109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12" name="Line 110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13" name="Line 111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14" name="Line 112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1715" name="Line 113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11667" name="Line 114"/>
          <p:cNvSpPr>
            <a:spLocks noChangeShapeType="1"/>
          </p:cNvSpPr>
          <p:nvPr/>
        </p:nvSpPr>
        <p:spPr bwMode="auto">
          <a:xfrm>
            <a:off x="1803400" y="2563813"/>
            <a:ext cx="990600" cy="869950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1668" name="Line 115"/>
          <p:cNvSpPr>
            <a:spLocks noChangeShapeType="1"/>
          </p:cNvSpPr>
          <p:nvPr/>
        </p:nvSpPr>
        <p:spPr bwMode="auto">
          <a:xfrm flipH="1">
            <a:off x="2733675" y="3441700"/>
            <a:ext cx="169863" cy="53975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1669" name="Line 116"/>
          <p:cNvSpPr>
            <a:spLocks noChangeShapeType="1"/>
          </p:cNvSpPr>
          <p:nvPr/>
        </p:nvSpPr>
        <p:spPr bwMode="auto">
          <a:xfrm flipH="1">
            <a:off x="4227513" y="4860925"/>
            <a:ext cx="1331912" cy="1111250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1670" name="Line 117"/>
          <p:cNvSpPr>
            <a:spLocks noChangeShapeType="1"/>
          </p:cNvSpPr>
          <p:nvPr/>
        </p:nvSpPr>
        <p:spPr bwMode="auto">
          <a:xfrm>
            <a:off x="5918200" y="4283075"/>
            <a:ext cx="120650" cy="28575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1671" name="Line 118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1672" name="Line 119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1673" name="Line 120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1674" name="Line 121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1675" name="Line 122"/>
          <p:cNvSpPr>
            <a:spLocks noChangeShapeType="1"/>
          </p:cNvSpPr>
          <p:nvPr/>
        </p:nvSpPr>
        <p:spPr bwMode="auto">
          <a:xfrm flipH="1">
            <a:off x="3171825" y="2276475"/>
            <a:ext cx="95250" cy="30162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1676" name="Line 123"/>
          <p:cNvSpPr>
            <a:spLocks noChangeShapeType="1"/>
          </p:cNvSpPr>
          <p:nvPr/>
        </p:nvSpPr>
        <p:spPr bwMode="auto">
          <a:xfrm>
            <a:off x="3487738" y="4044950"/>
            <a:ext cx="217487" cy="190500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1677" name="Line 124"/>
          <p:cNvSpPr>
            <a:spLocks noChangeShapeType="1"/>
          </p:cNvSpPr>
          <p:nvPr/>
        </p:nvSpPr>
        <p:spPr bwMode="auto">
          <a:xfrm flipH="1" flipV="1">
            <a:off x="4953000" y="1997075"/>
            <a:ext cx="117475" cy="2794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1678" name="Line 12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11679" name="Object 12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7" name="Equation" r:id="rId51" imgW="152268" imgH="152268" progId="Equation.3">
                  <p:embed/>
                </p:oleObj>
              </mc:Choice>
              <mc:Fallback>
                <p:oleObj name="Equation" r:id="rId51" imgW="152268" imgH="152268" progId="Equation.3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80" name="Object 127"/>
          <p:cNvGraphicFramePr>
            <a:graphicFrameLocks noChangeAspect="1"/>
          </p:cNvGraphicFramePr>
          <p:nvPr/>
        </p:nvGraphicFramePr>
        <p:xfrm>
          <a:off x="3103563" y="139541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8" name="Equation" r:id="rId53" imgW="2057400" imgH="203200" progId="Equation.DSMT4">
                  <p:embed/>
                </p:oleObj>
              </mc:Choice>
              <mc:Fallback>
                <p:oleObj name="Equation" r:id="rId53" imgW="2057400" imgH="2032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9541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81" name="Object 128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39" name="Equation" r:id="rId55" imgW="1816100" imgH="203200" progId="Equation.DSMT4">
                  <p:embed/>
                </p:oleObj>
              </mc:Choice>
              <mc:Fallback>
                <p:oleObj name="Equation" r:id="rId55" imgW="1816100" imgH="20320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82" name="Object 129"/>
          <p:cNvGraphicFramePr>
            <a:graphicFrameLocks noChangeAspect="1"/>
          </p:cNvGraphicFramePr>
          <p:nvPr/>
        </p:nvGraphicFramePr>
        <p:xfrm>
          <a:off x="7256463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40" name="Equation" r:id="rId57" imgW="228402" imgH="177646" progId="Equation.DSMT4">
                  <p:embed/>
                </p:oleObj>
              </mc:Choice>
              <mc:Fallback>
                <p:oleObj name="Equation" r:id="rId57" imgW="228402" imgH="177646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83" name="Object 130"/>
          <p:cNvGraphicFramePr>
            <a:graphicFrameLocks noChangeAspect="1"/>
          </p:cNvGraphicFramePr>
          <p:nvPr/>
        </p:nvGraphicFramePr>
        <p:xfrm>
          <a:off x="725646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41" name="Equation" r:id="rId59" imgW="228402" imgH="177646" progId="Equation.DSMT4">
                  <p:embed/>
                </p:oleObj>
              </mc:Choice>
              <mc:Fallback>
                <p:oleObj name="Equation" r:id="rId59" imgW="228402" imgH="177646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84" name="Object 131"/>
          <p:cNvGraphicFramePr>
            <a:graphicFrameLocks noChangeAspect="1"/>
          </p:cNvGraphicFramePr>
          <p:nvPr/>
        </p:nvGraphicFramePr>
        <p:xfrm>
          <a:off x="7246938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42" name="Equation" r:id="rId60" imgW="228402" imgH="177646" progId="Equation.DSMT4">
                  <p:embed/>
                </p:oleObj>
              </mc:Choice>
              <mc:Fallback>
                <p:oleObj name="Equation" r:id="rId60" imgW="228402" imgH="177646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Sonuç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A4BFC7-5C11-41B3-A70B-2370EEA9E2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100</a:t>
            </a:fld>
            <a:endParaRPr lang="tr-TR" dirty="0"/>
          </a:p>
        </p:txBody>
      </p:sp>
    </p:spTree>
  </p:cSld>
  <p:clrMapOvr>
    <a:masterClrMapping/>
  </p:clrMapOvr>
  <p:transition advTm="2000"/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A77F8E3-69A8-4694-BEB0-7883465F4C9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Gölge Yapımı</a:t>
            </a:r>
          </a:p>
        </p:txBody>
      </p:sp>
      <p:sp>
        <p:nvSpPr>
          <p:cNvPr id="5" name="Subtitle 4">
            <a:extLst>
              <a:ext uri="{FF2B5EF4-FFF2-40B4-BE49-F238E27FC236}">
                <a16:creationId xmlns:a16="http://schemas.microsoft.com/office/drawing/2014/main" id="{0C5A8BCC-A24E-4262-8ACD-7B2CDBCCE3B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6BB1C6C-0439-49EC-8465-F1895DBA1D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AD2F3A-7C7F-4D66-A7D4-5879657723D4}" type="slidenum">
              <a:rPr lang="tr-TR" smtClean="0"/>
              <a:pPr>
                <a:defRPr/>
              </a:pPr>
              <a:t>101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1990636178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8B122-320B-4E6D-95BB-AE65CE4FF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Gölge ve görünmeyen piksellerin ilişkis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004314-D0B7-4B60-88B2-2687546E25B5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2523100" cy="4937760"/>
          </a:xfrm>
        </p:spPr>
        <p:txBody>
          <a:bodyPr/>
          <a:lstStyle/>
          <a:p>
            <a:r>
              <a:rPr lang="tr-TR" sz="2000" dirty="0"/>
              <a:t>Kamera ile aynı pozisyonda olan ışığın gölgesi görünmez.</a:t>
            </a:r>
          </a:p>
          <a:p>
            <a:r>
              <a:rPr lang="tr-TR" sz="2000" dirty="0"/>
              <a:t>O halde gölge, görünmeyen piksellerden hareketle oluşturulamaz mı?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5CA0D20-5939-41B0-8E36-4AC7F11B3E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5000" y="1196752"/>
            <a:ext cx="6223503" cy="5157192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B06D92-5575-498D-AE51-E21BD1F79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102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865441321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18B122-320B-4E6D-95BB-AE65CE4FF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Gölge ve görünmeyen piksellerin ilişkis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004314-D0B7-4B60-88B2-2687546E25B5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tr-TR" sz="2400" dirty="0"/>
              <a:t>Gölge yapmak için çok kullanılan bir yöntem:</a:t>
            </a:r>
          </a:p>
          <a:p>
            <a:pPr lvl="1"/>
            <a:r>
              <a:rPr lang="tr-TR" sz="2100" dirty="0"/>
              <a:t>Işıkla aynı pozisyona bir kamera koyarak, </a:t>
            </a:r>
          </a:p>
          <a:p>
            <a:pPr lvl="1"/>
            <a:r>
              <a:rPr lang="tr-TR" sz="2100" dirty="0"/>
              <a:t>Bu kameranın alfa-</a:t>
            </a:r>
            <a:r>
              <a:rPr lang="tr-TR" sz="2100" dirty="0" err="1"/>
              <a:t>buffer</a:t>
            </a:r>
            <a:r>
              <a:rPr lang="tr-TR" sz="2100" dirty="0"/>
              <a:t> değerlerin almak,</a:t>
            </a:r>
          </a:p>
          <a:p>
            <a:pPr lvl="1"/>
            <a:r>
              <a:rPr lang="tr-TR" sz="2100" dirty="0"/>
              <a:t>Kamerayı orijinal pozisyonuna çekip,</a:t>
            </a:r>
          </a:p>
          <a:p>
            <a:pPr lvl="1"/>
            <a:r>
              <a:rPr lang="tr-TR" sz="2100" dirty="0"/>
              <a:t>Elde edilen listedeki</a:t>
            </a:r>
            <a:br>
              <a:rPr lang="tr-TR" sz="2100" dirty="0"/>
            </a:br>
            <a:r>
              <a:rPr lang="tr-TR" sz="2100" dirty="0"/>
              <a:t>kameraya yakın olmayan </a:t>
            </a:r>
            <a:br>
              <a:rPr lang="tr-TR" sz="2100" dirty="0"/>
            </a:br>
            <a:r>
              <a:rPr lang="tr-TR" sz="2100" dirty="0"/>
              <a:t>pozisyonlardaki</a:t>
            </a:r>
            <a:br>
              <a:rPr lang="tr-TR" sz="2100" dirty="0"/>
            </a:br>
            <a:r>
              <a:rPr lang="tr-TR" sz="2100" dirty="0"/>
              <a:t>pikselleri tamamen veya </a:t>
            </a:r>
            <a:br>
              <a:rPr lang="tr-TR" sz="2100" dirty="0"/>
            </a:br>
            <a:r>
              <a:rPr lang="tr-TR" sz="2100" dirty="0"/>
              <a:t>hafifçe karartmaktır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9ED010-9300-4DF4-9DB9-50F4A34F08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2426" y="2852936"/>
            <a:ext cx="4572469" cy="378904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A364B39-2B0F-48DA-A1F6-AC7D7A9E5B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103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82459040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type="ctrTitle"/>
          </p:nvPr>
        </p:nvSpPr>
        <p:spPr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tr-TR" altLang="tr-TR" dirty="0"/>
              <a:t>Bilgisayar Grafikleri</a:t>
            </a:r>
            <a:endParaRPr lang="en-US" altLang="tr-TR" dirty="0"/>
          </a:p>
        </p:txBody>
      </p:sp>
      <p:sp>
        <p:nvSpPr>
          <p:cNvPr id="600066" name="Rectangle 2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dirty="0">
                <a:solidFill>
                  <a:schemeClr val="tx1"/>
                </a:solidFill>
              </a:rPr>
              <a:t>OpenGL </a:t>
            </a:r>
            <a:r>
              <a:rPr lang="tr-TR" sz="2400" dirty="0">
                <a:solidFill>
                  <a:schemeClr val="tx1"/>
                </a:solidFill>
              </a:rPr>
              <a:t>Görünürlük Tespiti Fonksiyonları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82BBA35-728C-4621-8112-D788F6CA66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AD2F3A-7C7F-4D66-A7D4-5879657723D4}" type="slidenum">
              <a:rPr lang="tr-TR" smtClean="0"/>
              <a:pPr>
                <a:defRPr/>
              </a:pPr>
              <a:t>104</a:t>
            </a:fld>
            <a:endParaRPr lang="tr-TR" dirty="0"/>
          </a:p>
        </p:txBody>
      </p:sp>
    </p:spTree>
  </p:cSld>
  <p:clrMapOvr>
    <a:masterClrMapping/>
  </p:clrMapOvr>
  <p:transition spd="slow"/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OpenGL Arka Yüz Çizdirmeme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marL="533400" indent="-533400" eaLnBrk="1" hangingPunct="1"/>
            <a:r>
              <a:rPr lang="tr-TR" altLang="tr-TR" sz="3200" dirty="0" err="1"/>
              <a:t>Gl.glEnable</a:t>
            </a:r>
            <a:r>
              <a:rPr lang="tr-TR" altLang="tr-TR" sz="3200" dirty="0"/>
              <a:t>(</a:t>
            </a:r>
            <a:r>
              <a:rPr lang="tr-TR" altLang="tr-TR" sz="3200" dirty="0" err="1"/>
              <a:t>Gl.GL_CULL_FACE</a:t>
            </a:r>
            <a:r>
              <a:rPr lang="tr-TR" altLang="tr-TR" sz="3200" dirty="0"/>
              <a:t>);</a:t>
            </a:r>
            <a:br>
              <a:rPr lang="tr-TR" altLang="tr-TR" sz="3200" dirty="0"/>
            </a:br>
            <a:r>
              <a:rPr lang="tr-TR" altLang="tr-TR" sz="3200" dirty="0" err="1"/>
              <a:t>Gl.glCullFace</a:t>
            </a:r>
            <a:r>
              <a:rPr lang="tr-TR" altLang="tr-TR" sz="3200" dirty="0"/>
              <a:t>(mode);</a:t>
            </a:r>
          </a:p>
          <a:p>
            <a:pPr marL="533400" indent="-533400" eaLnBrk="1" hangingPunct="1"/>
            <a:r>
              <a:rPr lang="tr-TR" altLang="tr-TR" sz="3200" dirty="0"/>
              <a:t>Face culling modes:</a:t>
            </a:r>
            <a:br>
              <a:rPr lang="tr-TR" altLang="tr-TR" sz="3200" dirty="0"/>
            </a:br>
            <a:r>
              <a:rPr lang="tr-TR" altLang="tr-TR" sz="3200" dirty="0"/>
              <a:t>	</a:t>
            </a:r>
            <a:r>
              <a:rPr lang="tr-TR" altLang="tr-TR" sz="3200" dirty="0" err="1"/>
              <a:t>Gl.GL_BACK</a:t>
            </a:r>
            <a:r>
              <a:rPr lang="tr-TR" altLang="tr-TR" sz="3200" dirty="0"/>
              <a:t>,</a:t>
            </a:r>
            <a:br>
              <a:rPr lang="tr-TR" altLang="tr-TR" sz="3200" dirty="0"/>
            </a:br>
            <a:r>
              <a:rPr lang="tr-TR" altLang="tr-TR" sz="3200" dirty="0"/>
              <a:t>	</a:t>
            </a:r>
            <a:r>
              <a:rPr lang="tr-TR" altLang="tr-TR" sz="3200" dirty="0" err="1"/>
              <a:t>Gl.GL_FRONT</a:t>
            </a:r>
            <a:r>
              <a:rPr lang="tr-TR" altLang="tr-TR" sz="3200" dirty="0"/>
              <a:t>,</a:t>
            </a:r>
            <a:br>
              <a:rPr lang="tr-TR" altLang="tr-TR" sz="3200" dirty="0"/>
            </a:br>
            <a:r>
              <a:rPr lang="tr-TR" altLang="tr-TR" sz="3200" dirty="0"/>
              <a:t>	</a:t>
            </a:r>
            <a:r>
              <a:rPr lang="tr-TR" altLang="tr-TR" sz="3200" dirty="0" err="1"/>
              <a:t>Gl.GL_FRONT_AND_BACK</a:t>
            </a:r>
            <a:r>
              <a:rPr lang="tr-TR" altLang="tr-TR" sz="3200" dirty="0"/>
              <a:t>   :-o</a:t>
            </a:r>
          </a:p>
          <a:p>
            <a:pPr marL="533400" indent="-533400" eaLnBrk="1" hangingPunct="1"/>
            <a:r>
              <a:rPr lang="tr-TR" altLang="tr-TR" sz="3200" dirty="0" err="1"/>
              <a:t>Gl.glDisable</a:t>
            </a:r>
            <a:r>
              <a:rPr lang="tr-TR" altLang="tr-TR" sz="3200" dirty="0"/>
              <a:t>(</a:t>
            </a:r>
            <a:r>
              <a:rPr lang="tr-TR" altLang="tr-TR" sz="3200" dirty="0" err="1"/>
              <a:t>Gl.GL_CULL_FACE</a:t>
            </a:r>
            <a:r>
              <a:rPr lang="tr-TR" altLang="tr-TR" sz="3200" dirty="0"/>
              <a:t>);</a:t>
            </a:r>
            <a:br>
              <a:rPr lang="tr-TR" altLang="tr-TR" sz="3200" dirty="0"/>
            </a:br>
            <a:endParaRPr lang="tr-TR" altLang="tr-TR" sz="32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12AE4EC-52E4-4CB8-9B38-169AE7B1C5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105</a:t>
            </a:fld>
            <a:endParaRPr lang="tr-TR" dirty="0"/>
          </a:p>
        </p:txBody>
      </p:sp>
    </p:spTree>
  </p:cSld>
  <p:clrMapOvr>
    <a:masterClrMapping/>
  </p:clrMapOvr>
  <p:transition spd="slow"/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52400"/>
            <a:ext cx="8785225" cy="990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tr-TR" altLang="tr-TR" sz="4000" dirty="0"/>
              <a:t>OpenGL Depth Buffer Fonksiyonları</a:t>
            </a:r>
          </a:p>
        </p:txBody>
      </p:sp>
      <p:sp>
        <p:nvSpPr>
          <p:cNvPr id="60109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tabLst>
                <a:tab pos="1614488" algn="l"/>
                <a:tab pos="1887538" algn="l"/>
                <a:tab pos="3054350" algn="l"/>
              </a:tabLst>
            </a:pPr>
            <a:r>
              <a:rPr lang="tr-TR" altLang="tr-TR" sz="2400" dirty="0"/>
              <a:t>C++ Ekran Modu ayarında:</a:t>
            </a:r>
            <a:br>
              <a:rPr lang="tr-TR" altLang="tr-TR" sz="2400" dirty="0"/>
            </a:br>
            <a:r>
              <a:rPr lang="tr-TR" altLang="tr-TR" sz="2000" b="1" dirty="0">
                <a:solidFill>
                  <a:srgbClr val="FF0000"/>
                </a:solidFill>
              </a:rPr>
              <a:t>glutDisplayMode( GLUT_DOUBLE | GLUT_RGB | </a:t>
            </a:r>
            <a:r>
              <a:rPr lang="tr-TR" altLang="tr-TR" sz="2000" b="1" dirty="0">
                <a:solidFill>
                  <a:srgbClr val="FFCC66"/>
                </a:solidFill>
              </a:rPr>
              <a:t> 		</a:t>
            </a:r>
            <a:r>
              <a:rPr lang="tr-TR" altLang="tr-TR" sz="24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LUT_DEPTH</a:t>
            </a:r>
            <a:r>
              <a:rPr lang="tr-TR" altLang="tr-TR" sz="2000" b="1" dirty="0">
                <a:solidFill>
                  <a:srgbClr val="FFCC66"/>
                </a:solidFill>
              </a:rPr>
              <a:t>   </a:t>
            </a:r>
            <a:r>
              <a:rPr lang="tr-TR" altLang="tr-TR" sz="2000" b="1" dirty="0">
                <a:solidFill>
                  <a:srgbClr val="FF0000"/>
                </a:solidFill>
              </a:rPr>
              <a:t>);</a:t>
            </a:r>
          </a:p>
          <a:p>
            <a:pPr eaLnBrk="1" hangingPunct="1">
              <a:tabLst>
                <a:tab pos="1614488" algn="l"/>
                <a:tab pos="1887538" algn="l"/>
                <a:tab pos="3054350" algn="l"/>
              </a:tabLst>
            </a:pPr>
            <a:r>
              <a:rPr lang="tr-TR" altLang="tr-TR" sz="2400" dirty="0"/>
              <a:t>Tao </a:t>
            </a:r>
            <a:r>
              <a:rPr lang="tr-TR" altLang="tr-TR" sz="2400" dirty="0" err="1"/>
              <a:t>Framework’te</a:t>
            </a:r>
            <a:r>
              <a:rPr lang="tr-TR" altLang="tr-TR" sz="2400" dirty="0"/>
              <a:t> ayar gerekmez.</a:t>
            </a:r>
          </a:p>
          <a:p>
            <a:pPr eaLnBrk="1" hangingPunct="1">
              <a:tabLst>
                <a:tab pos="1614488" algn="l"/>
                <a:tab pos="1887538" algn="l"/>
                <a:tab pos="3054350" algn="l"/>
              </a:tabLst>
            </a:pPr>
            <a:r>
              <a:rPr lang="tr-TR" altLang="tr-TR" sz="2400" dirty="0"/>
              <a:t>Tao’da ekran her tazelendiğinde tampon sıfırlama:</a:t>
            </a:r>
            <a:br>
              <a:rPr lang="tr-TR" altLang="tr-TR" sz="2400" dirty="0"/>
            </a:br>
            <a:r>
              <a:rPr lang="tr-TR" altLang="tr-TR" sz="2400" dirty="0" err="1"/>
              <a:t>Gl.</a:t>
            </a:r>
            <a:r>
              <a:rPr lang="tr-TR" altLang="tr-TR" sz="2000" b="1" dirty="0" err="1">
                <a:solidFill>
                  <a:srgbClr val="FF0000"/>
                </a:solidFill>
              </a:rPr>
              <a:t>glClear</a:t>
            </a:r>
            <a:r>
              <a:rPr lang="tr-TR" altLang="tr-TR" sz="2000" b="1" dirty="0">
                <a:solidFill>
                  <a:srgbClr val="FF0000"/>
                </a:solidFill>
              </a:rPr>
              <a:t>(	</a:t>
            </a:r>
            <a:r>
              <a:rPr lang="tr-TR" altLang="tr-TR" sz="2000" dirty="0"/>
              <a:t> </a:t>
            </a:r>
            <a:r>
              <a:rPr lang="tr-TR" altLang="tr-TR" sz="2000" dirty="0" err="1"/>
              <a:t>Gl.</a:t>
            </a:r>
            <a:r>
              <a:rPr lang="tr-TR" altLang="tr-TR" sz="2000" b="1" dirty="0" err="1">
                <a:solidFill>
                  <a:srgbClr val="FF0000"/>
                </a:solidFill>
              </a:rPr>
              <a:t>GL_COLOR_BUFFER_BIT</a:t>
            </a:r>
            <a:r>
              <a:rPr lang="tr-TR" altLang="tr-TR" sz="2000" b="1" dirty="0">
                <a:solidFill>
                  <a:srgbClr val="FF0000"/>
                </a:solidFill>
              </a:rPr>
              <a:t> | </a:t>
            </a:r>
            <a:r>
              <a:rPr lang="tr-TR" altLang="tr-TR" sz="2400" dirty="0"/>
              <a:t>  	</a:t>
            </a:r>
            <a:r>
              <a:rPr lang="tr-TR" altLang="tr-TR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l.GL_DEPTH_BUFFER_BIT</a:t>
            </a:r>
            <a:r>
              <a:rPr lang="tr-TR" altLang="tr-TR" sz="3200" b="1" i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tr-TR" altLang="tr-TR" sz="2000" b="1" dirty="0">
                <a:solidFill>
                  <a:srgbClr val="FFCC66"/>
                </a:solidFill>
              </a:rPr>
              <a:t> </a:t>
            </a:r>
            <a:r>
              <a:rPr lang="tr-TR" altLang="tr-TR" sz="2000" b="1" dirty="0">
                <a:solidFill>
                  <a:srgbClr val="FF0000"/>
                </a:solidFill>
              </a:rPr>
              <a:t>);</a:t>
            </a:r>
          </a:p>
          <a:p>
            <a:pPr eaLnBrk="1" hangingPunct="1">
              <a:tabLst>
                <a:tab pos="1614488" algn="l"/>
                <a:tab pos="1887538" algn="l"/>
                <a:tab pos="3054350" algn="l"/>
              </a:tabLst>
            </a:pPr>
            <a:endParaRPr lang="tr-TR" altLang="tr-TR" sz="3200" dirty="0"/>
          </a:p>
          <a:p>
            <a:pPr eaLnBrk="1" hangingPunct="1">
              <a:tabLst>
                <a:tab pos="1614488" algn="l"/>
                <a:tab pos="1887538" algn="l"/>
                <a:tab pos="3054350" algn="l"/>
              </a:tabLst>
            </a:pPr>
            <a:r>
              <a:rPr lang="tr-TR" altLang="tr-TR" sz="2400" dirty="0"/>
              <a:t>Derinlik testini açıp kapatmak:</a:t>
            </a:r>
            <a:br>
              <a:rPr lang="tr-TR" altLang="tr-TR" sz="2400" dirty="0"/>
            </a:br>
            <a:r>
              <a:rPr lang="tr-TR" altLang="tr-TR" sz="2000" b="1" dirty="0" err="1">
                <a:solidFill>
                  <a:srgbClr val="FF0000"/>
                </a:solidFill>
              </a:rPr>
              <a:t>Gl.glEnable</a:t>
            </a:r>
            <a:r>
              <a:rPr lang="tr-TR" altLang="tr-TR" sz="2000" b="1" dirty="0">
                <a:solidFill>
                  <a:srgbClr val="FF0000"/>
                </a:solidFill>
              </a:rPr>
              <a:t>(</a:t>
            </a:r>
            <a:r>
              <a:rPr lang="tr-TR" altLang="tr-TR" sz="2000" b="1" dirty="0">
                <a:solidFill>
                  <a:srgbClr val="FFCC66"/>
                </a:solidFill>
              </a:rPr>
              <a:t> </a:t>
            </a:r>
            <a:r>
              <a:rPr lang="tr-TR" altLang="tr-TR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l.GL_DEPTH_TEST</a:t>
            </a:r>
            <a:r>
              <a:rPr lang="tr-TR" altLang="tr-TR" sz="2000" b="1" dirty="0">
                <a:solidFill>
                  <a:srgbClr val="FFCC66"/>
                </a:solidFill>
              </a:rPr>
              <a:t>   </a:t>
            </a:r>
            <a:r>
              <a:rPr lang="tr-TR" altLang="tr-TR" sz="2000" b="1" dirty="0">
                <a:solidFill>
                  <a:srgbClr val="FF0000"/>
                </a:solidFill>
              </a:rPr>
              <a:t>);</a:t>
            </a:r>
            <a:br>
              <a:rPr lang="tr-TR" altLang="tr-TR" sz="2000" b="1" dirty="0">
                <a:solidFill>
                  <a:srgbClr val="FFCC66"/>
                </a:solidFill>
              </a:rPr>
            </a:br>
            <a:r>
              <a:rPr lang="tr-TR" altLang="tr-TR" sz="2000" b="1" dirty="0" err="1">
                <a:solidFill>
                  <a:srgbClr val="FF0000"/>
                </a:solidFill>
              </a:rPr>
              <a:t>Gl.glDisable</a:t>
            </a:r>
            <a:r>
              <a:rPr lang="tr-TR" altLang="tr-TR" sz="2000" b="1" dirty="0">
                <a:solidFill>
                  <a:srgbClr val="FF0000"/>
                </a:solidFill>
              </a:rPr>
              <a:t>( </a:t>
            </a:r>
            <a:r>
              <a:rPr lang="tr-TR" altLang="tr-TR" sz="2400" b="1" i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l.GL_DEPTH_TEST</a:t>
            </a:r>
            <a:r>
              <a:rPr lang="tr-TR" altLang="tr-TR" sz="2000" b="1" dirty="0">
                <a:solidFill>
                  <a:srgbClr val="FFCC66"/>
                </a:solidFill>
              </a:rPr>
              <a:t>   </a:t>
            </a:r>
            <a:r>
              <a:rPr lang="tr-TR" altLang="tr-TR" sz="2000" b="1" dirty="0">
                <a:solidFill>
                  <a:srgbClr val="FF0000"/>
                </a:solidFill>
              </a:rPr>
              <a:t>);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01C933-4B4F-4D64-9D51-C15D42551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106</a:t>
            </a:fld>
            <a:endParaRPr lang="tr-TR" dirty="0"/>
          </a:p>
        </p:txBody>
      </p:sp>
    </p:spTree>
  </p:cSld>
  <p:clrMapOvr>
    <a:masterClrMapping/>
  </p:clrMapOvr>
  <p:transition spd="slow"/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52400"/>
            <a:ext cx="8785225" cy="990600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dirty="0"/>
              <a:t>OpenGL Derinlik Bağımlı Fonksiyonlar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>
              <a:tabLst>
                <a:tab pos="273050" algn="l"/>
              </a:tabLst>
            </a:pPr>
            <a:r>
              <a:rPr lang="tr-TR" altLang="tr-TR" sz="2400" dirty="0"/>
              <a:t>Derinliğe göre nesneleri silikleştirme: </a:t>
            </a:r>
            <a:br>
              <a:rPr lang="tr-TR" altLang="tr-TR" sz="2400" dirty="0"/>
            </a:br>
            <a:br>
              <a:rPr lang="tr-TR" altLang="tr-TR" sz="2400" dirty="0"/>
            </a:br>
            <a:r>
              <a:rPr lang="tr-TR" altLang="tr-TR" sz="2400" b="1" dirty="0" err="1">
                <a:solidFill>
                  <a:srgbClr val="FF0000"/>
                </a:solidFill>
              </a:rPr>
              <a:t>Gl.glEnable</a:t>
            </a:r>
            <a:r>
              <a:rPr lang="tr-TR" altLang="tr-TR" sz="2400" b="1" dirty="0">
                <a:solidFill>
                  <a:srgbClr val="FF0000"/>
                </a:solidFill>
              </a:rPr>
              <a:t> (</a:t>
            </a:r>
            <a:r>
              <a:rPr lang="tr-TR" altLang="tr-TR" sz="2400" b="1" dirty="0" err="1">
                <a:solidFill>
                  <a:srgbClr val="FF0000"/>
                </a:solidFill>
              </a:rPr>
              <a:t>Gl.GL_FOG</a:t>
            </a:r>
            <a:r>
              <a:rPr lang="tr-TR" altLang="tr-TR" sz="2400" b="1" dirty="0">
                <a:solidFill>
                  <a:srgbClr val="FF0000"/>
                </a:solidFill>
              </a:rPr>
              <a:t> );</a:t>
            </a:r>
            <a:br>
              <a:rPr lang="tr-TR" altLang="tr-TR" sz="2400" b="1" dirty="0">
                <a:solidFill>
                  <a:srgbClr val="FF0000"/>
                </a:solidFill>
              </a:rPr>
            </a:br>
            <a:r>
              <a:rPr lang="tr-TR" altLang="tr-TR" sz="2400" b="1" dirty="0" err="1">
                <a:solidFill>
                  <a:srgbClr val="FF0000"/>
                </a:solidFill>
              </a:rPr>
              <a:t>Gl.glFogi</a:t>
            </a:r>
            <a:r>
              <a:rPr lang="tr-TR" altLang="tr-TR" sz="2400" b="1" dirty="0">
                <a:solidFill>
                  <a:srgbClr val="FF0000"/>
                </a:solidFill>
              </a:rPr>
              <a:t> (</a:t>
            </a:r>
            <a:r>
              <a:rPr lang="tr-TR" altLang="tr-TR" sz="2400" b="1" dirty="0" err="1">
                <a:solidFill>
                  <a:srgbClr val="FF0000"/>
                </a:solidFill>
              </a:rPr>
              <a:t>Gl.GL_FOG_MODE</a:t>
            </a:r>
            <a:r>
              <a:rPr lang="tr-TR" altLang="tr-TR" sz="2400" b="1" dirty="0">
                <a:solidFill>
                  <a:srgbClr val="FF0000"/>
                </a:solidFill>
              </a:rPr>
              <a:t>, mode );</a:t>
            </a:r>
            <a:br>
              <a:rPr lang="tr-TR" altLang="tr-TR" sz="2400" b="1" dirty="0">
                <a:solidFill>
                  <a:srgbClr val="FF0000"/>
                </a:solidFill>
              </a:rPr>
            </a:br>
            <a:r>
              <a:rPr lang="tr-TR" altLang="tr-TR" sz="2400" b="1" dirty="0">
                <a:solidFill>
                  <a:srgbClr val="FF0000"/>
                </a:solidFill>
              </a:rPr>
              <a:t>// mode: </a:t>
            </a:r>
            <a:r>
              <a:rPr lang="tr-TR" altLang="tr-TR" sz="2400" b="1" dirty="0" err="1">
                <a:solidFill>
                  <a:srgbClr val="FF0000"/>
                </a:solidFill>
              </a:rPr>
              <a:t>Gl.GL_LINEAR</a:t>
            </a:r>
            <a:r>
              <a:rPr lang="tr-TR" altLang="tr-TR" sz="2400" b="1" dirty="0">
                <a:solidFill>
                  <a:srgbClr val="FF0000"/>
                </a:solidFill>
              </a:rPr>
              <a:t>, </a:t>
            </a:r>
            <a:r>
              <a:rPr lang="tr-TR" altLang="tr-TR" sz="2400" b="1" dirty="0" err="1">
                <a:solidFill>
                  <a:srgbClr val="FF0000"/>
                </a:solidFill>
              </a:rPr>
              <a:t>Gl.GL_EXP</a:t>
            </a:r>
            <a:r>
              <a:rPr lang="tr-TR" altLang="tr-TR" sz="2400" b="1" dirty="0">
                <a:solidFill>
                  <a:srgbClr val="FF0000"/>
                </a:solidFill>
              </a:rPr>
              <a:t> veya </a:t>
            </a:r>
            <a:br>
              <a:rPr lang="tr-TR" altLang="tr-TR" sz="2400" b="1" dirty="0">
                <a:solidFill>
                  <a:srgbClr val="FF0000"/>
                </a:solidFill>
              </a:rPr>
            </a:br>
            <a:r>
              <a:rPr lang="tr-TR" altLang="tr-TR" sz="2400" b="1" dirty="0">
                <a:solidFill>
                  <a:srgbClr val="FF0000"/>
                </a:solidFill>
              </a:rPr>
              <a:t>		 Gl.GL_EXP2</a:t>
            </a:r>
            <a:br>
              <a:rPr lang="tr-TR" altLang="tr-TR" sz="2400" b="1" dirty="0">
                <a:solidFill>
                  <a:srgbClr val="FF0000"/>
                </a:solidFill>
              </a:rPr>
            </a:br>
            <a:r>
              <a:rPr lang="tr-TR" altLang="tr-TR" sz="2400" b="1" dirty="0">
                <a:solidFill>
                  <a:srgbClr val="FF0000"/>
                </a:solidFill>
              </a:rPr>
              <a:t>. . .</a:t>
            </a:r>
            <a:br>
              <a:rPr lang="tr-TR" altLang="tr-TR" sz="2400" b="1" dirty="0">
                <a:solidFill>
                  <a:srgbClr val="FF0000"/>
                </a:solidFill>
              </a:rPr>
            </a:br>
            <a:r>
              <a:rPr lang="tr-TR" altLang="tr-TR" sz="2400" b="1" dirty="0" err="1">
                <a:solidFill>
                  <a:srgbClr val="FF0000"/>
                </a:solidFill>
              </a:rPr>
              <a:t>Gl.glDisable</a:t>
            </a:r>
            <a:r>
              <a:rPr lang="tr-TR" altLang="tr-TR" sz="2400" b="1" dirty="0">
                <a:solidFill>
                  <a:srgbClr val="FF0000"/>
                </a:solidFill>
              </a:rPr>
              <a:t> (</a:t>
            </a:r>
            <a:r>
              <a:rPr lang="tr-TR" altLang="tr-TR" sz="2400" b="1" dirty="0" err="1">
                <a:solidFill>
                  <a:srgbClr val="FF0000"/>
                </a:solidFill>
              </a:rPr>
              <a:t>Gl.GL_FOG</a:t>
            </a:r>
            <a:r>
              <a:rPr lang="tr-TR" altLang="tr-TR" sz="2400" b="1" dirty="0">
                <a:solidFill>
                  <a:srgbClr val="FF0000"/>
                </a:solidFill>
              </a:rPr>
              <a:t> );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DB1CCB-4FF3-42CC-B066-E07BD6883C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107</a:t>
            </a:fld>
            <a:endParaRPr lang="tr-TR" dirty="0"/>
          </a:p>
        </p:txBody>
      </p:sp>
    </p:spTree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Arka Yüz Tespiti (devam)</a:t>
            </a:r>
            <a:endParaRPr lang="en-US" altLang="tr-TR" dirty="0"/>
          </a:p>
        </p:txBody>
      </p:sp>
      <p:sp>
        <p:nvSpPr>
          <p:cNvPr id="2150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79388" y="1268413"/>
            <a:ext cx="4356100" cy="792162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tr-TR" altLang="tr-TR" sz="2000" dirty="0"/>
              <a:t>Bu test aslında </a:t>
            </a:r>
            <a:r>
              <a:rPr lang="tr-TR" altLang="tr-TR" sz="2000" b="1" dirty="0"/>
              <a:t>içeride dışarıda</a:t>
            </a:r>
            <a:r>
              <a:rPr lang="tr-TR" altLang="tr-TR" sz="2000" dirty="0"/>
              <a:t> testine dayanır. </a:t>
            </a:r>
          </a:p>
          <a:p>
            <a:pPr eaLnBrk="1" hangingPunct="1">
              <a:lnSpc>
                <a:spcPct val="80000"/>
              </a:lnSpc>
            </a:pPr>
            <a:r>
              <a:rPr lang="tr-TR" altLang="tr-TR" sz="2000" dirty="0"/>
              <a:t>Bir A (</a:t>
            </a:r>
            <a:r>
              <a:rPr lang="tr-TR" altLang="tr-TR" sz="2000" i="1" dirty="0"/>
              <a:t>x,y,z)</a:t>
            </a:r>
            <a:r>
              <a:rPr lang="tr-TR" altLang="tr-TR" sz="2000" dirty="0"/>
              <a:t> noktasının </a:t>
            </a:r>
            <a:r>
              <a:rPr lang="tr-TR" altLang="tr-TR" sz="2000" b="1" dirty="0"/>
              <a:t>içeride</a:t>
            </a:r>
            <a:r>
              <a:rPr lang="tr-TR" altLang="tr-TR" sz="2000" dirty="0"/>
              <a:t> olması şartı</a:t>
            </a:r>
            <a:br>
              <a:rPr lang="tr-TR" altLang="tr-TR" sz="2000" dirty="0"/>
            </a:br>
            <a:endParaRPr lang="tr-TR" altLang="tr-TR" sz="2000" dirty="0"/>
          </a:p>
          <a:p>
            <a:pPr eaLnBrk="1" hangingPunct="1">
              <a:lnSpc>
                <a:spcPct val="80000"/>
              </a:lnSpc>
            </a:pPr>
            <a:endParaRPr lang="tr-TR" altLang="tr-TR" sz="2400" dirty="0"/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468313" y="2649538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3" imgW="3429000" imgH="419100" progId="Equation.3">
                  <p:embed/>
                </p:oleObj>
              </mc:Choice>
              <mc:Fallback>
                <p:oleObj name="Equation" r:id="rId3" imgW="3429000" imgH="419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649538"/>
                        <a:ext cx="342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AutoShape 7"/>
          <p:cNvSpPr>
            <a:spLocks noChangeArrowheads="1"/>
          </p:cNvSpPr>
          <p:nvPr/>
        </p:nvSpPr>
        <p:spPr bwMode="auto">
          <a:xfrm rot="2766216">
            <a:off x="5256212" y="2063751"/>
            <a:ext cx="792163" cy="1008062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21510" name="Line 8"/>
          <p:cNvSpPr>
            <a:spLocks noChangeShapeType="1"/>
          </p:cNvSpPr>
          <p:nvPr/>
        </p:nvSpPr>
        <p:spPr bwMode="auto">
          <a:xfrm>
            <a:off x="5554663" y="3213100"/>
            <a:ext cx="936625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1511" name="Line 9"/>
          <p:cNvSpPr>
            <a:spLocks noChangeShapeType="1"/>
          </p:cNvSpPr>
          <p:nvPr/>
        </p:nvSpPr>
        <p:spPr bwMode="auto">
          <a:xfrm>
            <a:off x="6037263" y="2197100"/>
            <a:ext cx="431800" cy="1008063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1512" name="Line 10"/>
          <p:cNvSpPr>
            <a:spLocks noChangeShapeType="1"/>
          </p:cNvSpPr>
          <p:nvPr/>
        </p:nvSpPr>
        <p:spPr bwMode="auto">
          <a:xfrm flipV="1">
            <a:off x="7380288" y="1484313"/>
            <a:ext cx="0" cy="143986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1513" name="Line 11"/>
          <p:cNvSpPr>
            <a:spLocks noChangeShapeType="1"/>
          </p:cNvSpPr>
          <p:nvPr/>
        </p:nvSpPr>
        <p:spPr bwMode="auto">
          <a:xfrm flipV="1">
            <a:off x="7380288" y="1916113"/>
            <a:ext cx="792162" cy="1008062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1514" name="Line 12"/>
          <p:cNvSpPr>
            <a:spLocks noChangeShapeType="1"/>
          </p:cNvSpPr>
          <p:nvPr/>
        </p:nvSpPr>
        <p:spPr bwMode="auto">
          <a:xfrm>
            <a:off x="7380288" y="2924175"/>
            <a:ext cx="12954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1515" name="Text Box 13"/>
          <p:cNvSpPr txBox="1">
            <a:spLocks noChangeArrowheads="1"/>
          </p:cNvSpPr>
          <p:nvPr/>
        </p:nvSpPr>
        <p:spPr bwMode="auto">
          <a:xfrm>
            <a:off x="8388350" y="2924175"/>
            <a:ext cx="576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i="1" dirty="0">
                <a:latin typeface="Arial" pitchFamily="34" charset="0"/>
              </a:rPr>
              <a:t>z</a:t>
            </a:r>
            <a:r>
              <a:rPr lang="tr-TR" altLang="tr-TR" i="1" baseline="-25000" dirty="0">
                <a:latin typeface="Arial" pitchFamily="34" charset="0"/>
              </a:rPr>
              <a:t>v</a:t>
            </a:r>
            <a:endParaRPr lang="en-US" altLang="tr-TR" i="1" dirty="0">
              <a:latin typeface="Arial" pitchFamily="34" charset="0"/>
            </a:endParaRPr>
          </a:p>
        </p:txBody>
      </p:sp>
      <p:sp>
        <p:nvSpPr>
          <p:cNvPr id="21516" name="Text Box 14"/>
          <p:cNvSpPr txBox="1">
            <a:spLocks noChangeArrowheads="1"/>
          </p:cNvSpPr>
          <p:nvPr/>
        </p:nvSpPr>
        <p:spPr bwMode="auto">
          <a:xfrm>
            <a:off x="8027988" y="1874838"/>
            <a:ext cx="576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i="1" dirty="0">
                <a:latin typeface="Arial" pitchFamily="34" charset="0"/>
              </a:rPr>
              <a:t>x</a:t>
            </a:r>
            <a:r>
              <a:rPr lang="tr-TR" altLang="tr-TR" i="1" baseline="-25000" dirty="0">
                <a:latin typeface="Arial" pitchFamily="34" charset="0"/>
              </a:rPr>
              <a:t>v</a:t>
            </a:r>
            <a:endParaRPr lang="en-US" altLang="tr-TR" i="1" dirty="0">
              <a:latin typeface="Arial" pitchFamily="34" charset="0"/>
            </a:endParaRPr>
          </a:p>
        </p:txBody>
      </p:sp>
      <p:sp>
        <p:nvSpPr>
          <p:cNvPr id="21517" name="Text Box 15"/>
          <p:cNvSpPr txBox="1">
            <a:spLocks noChangeArrowheads="1"/>
          </p:cNvSpPr>
          <p:nvPr/>
        </p:nvSpPr>
        <p:spPr bwMode="auto">
          <a:xfrm>
            <a:off x="6834188" y="1341438"/>
            <a:ext cx="576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i="1" dirty="0">
                <a:latin typeface="Arial" pitchFamily="34" charset="0"/>
              </a:rPr>
              <a:t>y</a:t>
            </a:r>
            <a:r>
              <a:rPr lang="tr-TR" altLang="tr-TR" i="1" baseline="-25000" dirty="0">
                <a:latin typeface="Arial" pitchFamily="34" charset="0"/>
              </a:rPr>
              <a:t>v</a:t>
            </a:r>
            <a:endParaRPr lang="en-US" altLang="tr-TR" i="1" dirty="0">
              <a:latin typeface="Arial" pitchFamily="34" charset="0"/>
            </a:endParaRPr>
          </a:p>
        </p:txBody>
      </p:sp>
      <p:sp>
        <p:nvSpPr>
          <p:cNvPr id="21518" name="Line 16"/>
          <p:cNvSpPr>
            <a:spLocks noChangeShapeType="1"/>
          </p:cNvSpPr>
          <p:nvPr/>
        </p:nvSpPr>
        <p:spPr bwMode="auto">
          <a:xfrm flipH="1">
            <a:off x="6588125" y="2924175"/>
            <a:ext cx="504825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1519" name="Line 17"/>
          <p:cNvSpPr>
            <a:spLocks noChangeShapeType="1"/>
          </p:cNvSpPr>
          <p:nvPr/>
        </p:nvSpPr>
        <p:spPr bwMode="auto">
          <a:xfrm flipH="1" flipV="1">
            <a:off x="5292725" y="2133600"/>
            <a:ext cx="287338" cy="431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1520" name="Text Box 18"/>
          <p:cNvSpPr txBox="1">
            <a:spLocks noChangeArrowheads="1"/>
          </p:cNvSpPr>
          <p:nvPr/>
        </p:nvSpPr>
        <p:spPr bwMode="auto">
          <a:xfrm>
            <a:off x="6659563" y="2492375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b="1" dirty="0">
                <a:latin typeface="Arial" pitchFamily="34" charset="0"/>
              </a:rPr>
              <a:t>V</a:t>
            </a:r>
            <a:endParaRPr lang="en-US" altLang="tr-TR" sz="2000" b="1" dirty="0">
              <a:latin typeface="Arial" pitchFamily="34" charset="0"/>
            </a:endParaRPr>
          </a:p>
        </p:txBody>
      </p:sp>
      <p:sp>
        <p:nvSpPr>
          <p:cNvPr id="21521" name="Text Box 19"/>
          <p:cNvSpPr txBox="1">
            <a:spLocks noChangeArrowheads="1"/>
          </p:cNvSpPr>
          <p:nvPr/>
        </p:nvSpPr>
        <p:spPr bwMode="auto">
          <a:xfrm>
            <a:off x="4356100" y="1663700"/>
            <a:ext cx="23764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tr-TR" altLang="tr-TR" sz="2000" b="1" dirty="0">
                <a:latin typeface="Arial" pitchFamily="34" charset="0"/>
              </a:rPr>
              <a:t>N</a:t>
            </a:r>
            <a:r>
              <a:rPr lang="tr-TR" altLang="tr-TR" sz="2000" dirty="0">
                <a:latin typeface="Arial" pitchFamily="34" charset="0"/>
              </a:rPr>
              <a:t>=(</a:t>
            </a:r>
            <a:r>
              <a:rPr lang="tr-TR" altLang="tr-TR" sz="2000" i="1" dirty="0">
                <a:latin typeface="Arial" pitchFamily="34" charset="0"/>
              </a:rPr>
              <a:t>A,B,C)</a:t>
            </a:r>
            <a:endParaRPr lang="en-US" altLang="tr-TR" sz="2000" b="1" dirty="0">
              <a:latin typeface="Arial" pitchFamily="34" charset="0"/>
            </a:endParaRPr>
          </a:p>
        </p:txBody>
      </p:sp>
      <p:sp>
        <p:nvSpPr>
          <p:cNvPr id="21522" name="Rectangle 22"/>
          <p:cNvSpPr>
            <a:spLocks noChangeArrowheads="1"/>
          </p:cNvSpPr>
          <p:nvPr/>
        </p:nvSpPr>
        <p:spPr bwMode="auto">
          <a:xfrm>
            <a:off x="179388" y="3597275"/>
            <a:ext cx="8964612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>
              <a:buFont typeface="Arial" pitchFamily="34" charset="0"/>
              <a:buChar char="•"/>
            </a:pPr>
            <a:endParaRPr lang="en-US" altLang="tr-TR" sz="20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21524" name="Rectangle 5"/>
          <p:cNvSpPr txBox="1">
            <a:spLocks noChangeArrowheads="1"/>
          </p:cNvSpPr>
          <p:nvPr/>
        </p:nvSpPr>
        <p:spPr bwMode="auto">
          <a:xfrm>
            <a:off x="331788" y="3716338"/>
            <a:ext cx="8416925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  <a:defRPr sz="2600">
                <a:solidFill>
                  <a:schemeClr val="tx1"/>
                </a:solidFill>
                <a:latin typeface="Gill Sans MT" pitchFamily="34" charset="0"/>
              </a:defRPr>
            </a:lvl1pPr>
            <a:lvl2pPr marL="547688" indent="-273050" eaLnBrk="0" hangingPunct="0"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  <a:defRPr sz="2300">
                <a:solidFill>
                  <a:schemeClr val="tx2"/>
                </a:solidFill>
                <a:latin typeface="Gill Sans MT" pitchFamily="34" charset="0"/>
              </a:defRPr>
            </a:lvl2pPr>
            <a:lvl3pPr marL="822325" indent="-228600" eaLnBrk="0" hangingPunct="0">
              <a:spcBef>
                <a:spcPts val="500"/>
              </a:spcBef>
              <a:buClr>
                <a:srgbClr val="BCBCBC"/>
              </a:buClr>
              <a:buSzPct val="76000"/>
              <a:buFont typeface="Wingdings 3" pitchFamily="18" charset="2"/>
              <a:buChar char=""/>
              <a:defRPr sz="2000">
                <a:solidFill>
                  <a:schemeClr val="tx1"/>
                </a:solidFill>
                <a:latin typeface="Gill Sans MT" pitchFamily="34" charset="0"/>
              </a:defRPr>
            </a:lvl3pPr>
            <a:lvl4pPr marL="1096963" indent="-228600" eaLnBrk="0" hangingPunct="0">
              <a:spcBef>
                <a:spcPts val="400"/>
              </a:spcBef>
              <a:buClr>
                <a:srgbClr val="8BA2B4"/>
              </a:buClr>
              <a:buSzPct val="70000"/>
              <a:buFont typeface="Wingdings" pitchFamily="2" charset="2"/>
              <a:buChar char=""/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1371600" indent="-228600" eaLnBrk="0" hangingPunct="0">
              <a:spcBef>
                <a:spcPts val="300"/>
              </a:spcBef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0"/>
              </a:defRPr>
            </a:lvl5pPr>
            <a:lvl6pPr marL="18288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0"/>
              </a:defRPr>
            </a:lvl6pPr>
            <a:lvl7pPr marL="22860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0"/>
              </a:defRPr>
            </a:lvl7pPr>
            <a:lvl8pPr marL="27432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0"/>
              </a:defRPr>
            </a:lvl8pPr>
            <a:lvl9pPr marL="3200400" indent="-228600" eaLnBrk="0" fontAlgn="base" hangingPunct="0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"/>
              <a:defRPr sz="16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/>
            <a:r>
              <a:rPr lang="en-US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N</a:t>
            </a:r>
            <a:r>
              <a:rPr lang="tr-TR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=</a:t>
            </a:r>
            <a:r>
              <a:rPr lang="en-US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(A,B,C)</a:t>
            </a:r>
            <a:r>
              <a:rPr lang="tr-TR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 'den hareketle bu testi basitleştiririz</a:t>
            </a:r>
            <a:r>
              <a:rPr lang="en-US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eaLnBrk="1" hangingPunct="1"/>
            <a:r>
              <a:rPr lang="tr-TR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Bir poligonun normal vektörü ile bakış vektörü çarpılır, eğer</a:t>
            </a:r>
            <a:r>
              <a:rPr lang="en-US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  V●N &gt; 0</a:t>
            </a:r>
            <a:r>
              <a:rPr lang="tr-TR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 ise arka yüzdür</a:t>
            </a:r>
            <a:r>
              <a:rPr lang="en-US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eaLnBrk="1" hangingPunct="1"/>
            <a:r>
              <a:rPr lang="tr-TR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N normalini kamera koordinatlarına izdüşürdüğü-müzde sadece kameranın z yönü önemlidir. </a:t>
            </a:r>
            <a:br>
              <a:rPr lang="tr-TR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</a:br>
            <a:r>
              <a:rPr lang="en-US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V=(0, 0, Vz) </a:t>
            </a:r>
            <a:r>
              <a:rPr lang="tr-TR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ve</a:t>
            </a:r>
            <a:r>
              <a:rPr lang="en-US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 V●N=Vz</a:t>
            </a:r>
            <a:r>
              <a:rPr lang="tr-TR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*</a:t>
            </a:r>
            <a:r>
              <a:rPr lang="en-US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C </a:t>
            </a:r>
            <a:r>
              <a:rPr lang="tr-TR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kalır, o halde</a:t>
            </a:r>
            <a:r>
              <a:rPr lang="en-US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 C</a:t>
            </a:r>
            <a:r>
              <a:rPr lang="tr-TR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'nin işareti</a:t>
            </a:r>
            <a:r>
              <a:rPr lang="en-US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tr-TR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pozitifse arka yüzdür</a:t>
            </a:r>
            <a:r>
              <a:rPr lang="en-US" altLang="tr-TR" sz="2400" dirty="0">
                <a:latin typeface="Verdana" pitchFamily="34" charset="0"/>
                <a:ea typeface="Verdana" pitchFamily="34" charset="0"/>
                <a:cs typeface="Verdana" pitchFamily="34" charset="0"/>
              </a:rPr>
              <a:t>.</a:t>
            </a:r>
          </a:p>
          <a:p>
            <a:pPr eaLnBrk="1" hangingPunct="1"/>
            <a:endParaRPr lang="tr-TR" altLang="tr-TR" sz="2800" dirty="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1525" name="TextBox 2"/>
          <p:cNvSpPr txBox="1">
            <a:spLocks noChangeArrowheads="1"/>
          </p:cNvSpPr>
          <p:nvPr/>
        </p:nvSpPr>
        <p:spPr bwMode="auto">
          <a:xfrm>
            <a:off x="7885113" y="1525588"/>
            <a:ext cx="9096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tr-TR" altLang="tr-TR" dirty="0"/>
              <a:t>Kamer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C8D269-4281-4703-A48F-977CCC554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11</a:t>
            </a:fld>
            <a:endParaRPr lang="tr-TR" dirty="0"/>
          </a:p>
        </p:txBody>
      </p:sp>
    </p:spTree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3"/>
          <p:cNvSpPr>
            <a:spLocks noChangeShapeType="1"/>
          </p:cNvSpPr>
          <p:nvPr/>
        </p:nvSpPr>
        <p:spPr bwMode="auto">
          <a:xfrm flipH="1" flipV="1">
            <a:off x="222250" y="4483100"/>
            <a:ext cx="7869238" cy="0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8451850" y="4283075"/>
          <a:ext cx="5222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7" name="Equation" r:id="rId4" imgW="126725" imgH="126725" progId="Equation.3">
                  <p:embed/>
                </p:oleObj>
              </mc:Choice>
              <mc:Fallback>
                <p:oleObj name="Equation" r:id="rId4" imgW="126725" imgH="126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0" y="4283075"/>
                        <a:ext cx="5222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Line 5"/>
          <p:cNvSpPr>
            <a:spLocks noChangeShapeType="1"/>
          </p:cNvSpPr>
          <p:nvPr/>
        </p:nvSpPr>
        <p:spPr bwMode="auto">
          <a:xfrm>
            <a:off x="2265363" y="4489450"/>
            <a:ext cx="3413125" cy="2022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2533" name="Line 6"/>
          <p:cNvSpPr>
            <a:spLocks noChangeShapeType="1"/>
          </p:cNvSpPr>
          <p:nvPr/>
        </p:nvSpPr>
        <p:spPr bwMode="auto">
          <a:xfrm rot="-1200000">
            <a:off x="2624138" y="3659188"/>
            <a:ext cx="4149725" cy="291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2534" name="Line 7"/>
          <p:cNvSpPr>
            <a:spLocks noChangeShapeType="1"/>
          </p:cNvSpPr>
          <p:nvPr/>
        </p:nvSpPr>
        <p:spPr bwMode="auto">
          <a:xfrm>
            <a:off x="2895600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2535" name="Line 8"/>
          <p:cNvSpPr>
            <a:spLocks noChangeShapeType="1"/>
          </p:cNvSpPr>
          <p:nvPr/>
        </p:nvSpPr>
        <p:spPr bwMode="auto">
          <a:xfrm rot="14075252" flipH="1">
            <a:off x="5353050" y="5010150"/>
            <a:ext cx="1038225" cy="8667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2536" name="Line 9"/>
          <p:cNvSpPr>
            <a:spLocks noChangeShapeType="1"/>
          </p:cNvSpPr>
          <p:nvPr/>
        </p:nvSpPr>
        <p:spPr bwMode="auto">
          <a:xfrm>
            <a:off x="6011863" y="2114550"/>
            <a:ext cx="1008062" cy="23876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2537" name="Line 10"/>
          <p:cNvSpPr>
            <a:spLocks noChangeShapeType="1"/>
          </p:cNvSpPr>
          <p:nvPr/>
        </p:nvSpPr>
        <p:spPr bwMode="auto">
          <a:xfrm rot="5400000">
            <a:off x="6052344" y="3256757"/>
            <a:ext cx="285750" cy="6778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2538" name="Line 11"/>
          <p:cNvSpPr>
            <a:spLocks noChangeShapeType="1"/>
          </p:cNvSpPr>
          <p:nvPr/>
        </p:nvSpPr>
        <p:spPr bwMode="auto">
          <a:xfrm flipV="1">
            <a:off x="2265363" y="1874838"/>
            <a:ext cx="3300412" cy="2608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2539" name="Line 12"/>
          <p:cNvSpPr>
            <a:spLocks noChangeShapeType="1"/>
          </p:cNvSpPr>
          <p:nvPr/>
        </p:nvSpPr>
        <p:spPr bwMode="auto">
          <a:xfrm rot="1200000" flipV="1">
            <a:off x="2657475" y="2268538"/>
            <a:ext cx="4632325" cy="3086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2540" name="Line 13"/>
          <p:cNvSpPr>
            <a:spLocks noChangeShapeType="1"/>
          </p:cNvSpPr>
          <p:nvPr/>
        </p:nvSpPr>
        <p:spPr bwMode="auto">
          <a:xfrm rot="-5400000">
            <a:off x="3200400" y="3422651"/>
            <a:ext cx="560387" cy="474662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2541" name="Line 14"/>
          <p:cNvSpPr>
            <a:spLocks noChangeShapeType="1"/>
          </p:cNvSpPr>
          <p:nvPr/>
        </p:nvSpPr>
        <p:spPr bwMode="auto">
          <a:xfrm rot="8661434" flipH="1">
            <a:off x="5556250" y="5503863"/>
            <a:ext cx="447675" cy="373062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22542" name="Object 15"/>
          <p:cNvGraphicFramePr>
            <a:graphicFrameLocks noChangeAspect="1"/>
          </p:cNvGraphicFramePr>
          <p:nvPr/>
        </p:nvGraphicFramePr>
        <p:xfrm>
          <a:off x="5619750" y="1444625"/>
          <a:ext cx="4699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8" name="Equation" r:id="rId6" imgW="114201" imgH="139579" progId="Equation.3">
                  <p:embed/>
                </p:oleObj>
              </mc:Choice>
              <mc:Fallback>
                <p:oleObj name="Equation" r:id="rId6" imgW="114201" imgH="13957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444625"/>
                        <a:ext cx="4699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6"/>
          <p:cNvGraphicFramePr>
            <a:graphicFrameLocks noChangeAspect="1"/>
          </p:cNvGraphicFramePr>
          <p:nvPr/>
        </p:nvGraphicFramePr>
        <p:xfrm>
          <a:off x="7223125" y="5551488"/>
          <a:ext cx="4699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9" name="Equation" r:id="rId8" imgW="114201" imgH="139579" progId="Equation.3">
                  <p:embed/>
                </p:oleObj>
              </mc:Choice>
              <mc:Fallback>
                <p:oleObj name="Equation" r:id="rId8" imgW="114201" imgH="139579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5551488"/>
                        <a:ext cx="4699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7"/>
          <p:cNvGraphicFramePr>
            <a:graphicFrameLocks noChangeAspect="1"/>
          </p:cNvGraphicFramePr>
          <p:nvPr/>
        </p:nvGraphicFramePr>
        <p:xfrm>
          <a:off x="7699375" y="2854325"/>
          <a:ext cx="4699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0" name="Equation" r:id="rId9" imgW="114201" imgH="139579" progId="Equation.3">
                  <p:embed/>
                </p:oleObj>
              </mc:Choice>
              <mc:Fallback>
                <p:oleObj name="Equation" r:id="rId9" imgW="114201" imgH="13957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75" y="2854325"/>
                        <a:ext cx="4699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8"/>
          <p:cNvGraphicFramePr>
            <a:graphicFrameLocks noChangeAspect="1"/>
          </p:cNvGraphicFramePr>
          <p:nvPr/>
        </p:nvGraphicFramePr>
        <p:xfrm>
          <a:off x="5543550" y="3703638"/>
          <a:ext cx="4619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1" name="Equation" r:id="rId10" imgW="106757" imgH="114264" progId="Equation.3">
                  <p:embed/>
                </p:oleObj>
              </mc:Choice>
              <mc:Fallback>
                <p:oleObj name="Equation" r:id="rId10" imgW="106757" imgH="11426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703638"/>
                        <a:ext cx="4619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9"/>
          <p:cNvGraphicFramePr>
            <a:graphicFrameLocks noChangeAspect="1"/>
          </p:cNvGraphicFramePr>
          <p:nvPr/>
        </p:nvGraphicFramePr>
        <p:xfrm>
          <a:off x="2851150" y="3827463"/>
          <a:ext cx="4619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2" name="Equation" r:id="rId12" imgW="106757" imgH="114264" progId="Equation.3">
                  <p:embed/>
                </p:oleObj>
              </mc:Choice>
              <mc:Fallback>
                <p:oleObj name="Equation" r:id="rId12" imgW="106757" imgH="11426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3827463"/>
                        <a:ext cx="4619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20"/>
          <p:cNvGraphicFramePr>
            <a:graphicFrameLocks noChangeAspect="1"/>
          </p:cNvGraphicFramePr>
          <p:nvPr/>
        </p:nvGraphicFramePr>
        <p:xfrm>
          <a:off x="5522913" y="5854700"/>
          <a:ext cx="4619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3" name="Equation" r:id="rId14" imgW="106757" imgH="114264" progId="Equation.3">
                  <p:embed/>
                </p:oleObj>
              </mc:Choice>
              <mc:Fallback>
                <p:oleObj name="Equation" r:id="rId14" imgW="106757" imgH="114264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5854700"/>
                        <a:ext cx="4619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8" name="Arc 21"/>
          <p:cNvSpPr>
            <a:spLocks/>
          </p:cNvSpPr>
          <p:nvPr/>
        </p:nvSpPr>
        <p:spPr bwMode="auto">
          <a:xfrm rot="1251253">
            <a:off x="3571875" y="3163888"/>
            <a:ext cx="427038" cy="631825"/>
          </a:xfrm>
          <a:custGeom>
            <a:avLst/>
            <a:gdLst>
              <a:gd name="T0" fmla="*/ 52409075 w 29534"/>
              <a:gd name="T1" fmla="*/ 0 h 41046"/>
              <a:gd name="T2" fmla="*/ 0 w 29534"/>
              <a:gd name="T3" fmla="*/ 144201673 h 41046"/>
              <a:gd name="T4" fmla="*/ 23984125 w 29534"/>
              <a:gd name="T5" fmla="*/ 70926412 h 410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34" h="41046" fill="none" extrusionOk="0">
                <a:moveTo>
                  <a:pt x="17336" y="0"/>
                </a:moveTo>
                <a:cubicBezTo>
                  <a:pt x="24795" y="3606"/>
                  <a:pt x="29534" y="11161"/>
                  <a:pt x="29534" y="19446"/>
                </a:cubicBezTo>
                <a:cubicBezTo>
                  <a:pt x="29534" y="31375"/>
                  <a:pt x="19863" y="41046"/>
                  <a:pt x="7934" y="41046"/>
                </a:cubicBezTo>
                <a:cubicBezTo>
                  <a:pt x="5217" y="41046"/>
                  <a:pt x="2526" y="40533"/>
                  <a:pt x="-1" y="39536"/>
                </a:cubicBezTo>
              </a:path>
              <a:path w="29534" h="41046" stroke="0" extrusionOk="0">
                <a:moveTo>
                  <a:pt x="17336" y="0"/>
                </a:moveTo>
                <a:cubicBezTo>
                  <a:pt x="24795" y="3606"/>
                  <a:pt x="29534" y="11161"/>
                  <a:pt x="29534" y="19446"/>
                </a:cubicBezTo>
                <a:cubicBezTo>
                  <a:pt x="29534" y="31375"/>
                  <a:pt x="19863" y="41046"/>
                  <a:pt x="7934" y="41046"/>
                </a:cubicBezTo>
                <a:cubicBezTo>
                  <a:pt x="5217" y="41046"/>
                  <a:pt x="2526" y="40533"/>
                  <a:pt x="-1" y="39536"/>
                </a:cubicBezTo>
                <a:lnTo>
                  <a:pt x="7934" y="19446"/>
                </a:lnTo>
                <a:lnTo>
                  <a:pt x="17336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pSp>
        <p:nvGrpSpPr>
          <p:cNvPr id="22549" name="Group 22"/>
          <p:cNvGrpSpPr>
            <a:grpSpLocks/>
          </p:cNvGrpSpPr>
          <p:nvPr/>
        </p:nvGrpSpPr>
        <p:grpSpPr bwMode="auto">
          <a:xfrm>
            <a:off x="5830888" y="5551488"/>
            <a:ext cx="304800" cy="241300"/>
            <a:chOff x="3836" y="3584"/>
            <a:chExt cx="389" cy="307"/>
          </a:xfrm>
        </p:grpSpPr>
        <p:sp>
          <p:nvSpPr>
            <p:cNvPr id="22561" name="Line 23"/>
            <p:cNvSpPr>
              <a:spLocks noChangeShapeType="1"/>
            </p:cNvSpPr>
            <p:nvPr/>
          </p:nvSpPr>
          <p:spPr bwMode="auto">
            <a:xfrm rot="8661434" flipH="1">
              <a:off x="3995" y="3584"/>
              <a:ext cx="23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tr-TR" dirty="0"/>
            </a:p>
          </p:txBody>
        </p:sp>
        <p:sp>
          <p:nvSpPr>
            <p:cNvPr id="22562" name="Line 24"/>
            <p:cNvSpPr>
              <a:spLocks noChangeShapeType="1"/>
            </p:cNvSpPr>
            <p:nvPr/>
          </p:nvSpPr>
          <p:spPr bwMode="auto">
            <a:xfrm rot="3261434" flipH="1">
              <a:off x="3817" y="3680"/>
              <a:ext cx="23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tr-TR" dirty="0"/>
            </a:p>
          </p:txBody>
        </p:sp>
      </p:grpSp>
      <p:graphicFrame>
        <p:nvGraphicFramePr>
          <p:cNvPr id="22550" name="Object 25"/>
          <p:cNvGraphicFramePr>
            <a:graphicFrameLocks noChangeAspect="1"/>
          </p:cNvGraphicFramePr>
          <p:nvPr/>
        </p:nvGraphicFramePr>
        <p:xfrm>
          <a:off x="6181725" y="3771900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4" name="Equation" r:id="rId16" imgW="144791" imgH="205848" progId="Equation.3">
                  <p:embed/>
                </p:oleObj>
              </mc:Choice>
              <mc:Fallback>
                <p:oleObj name="Equation" r:id="rId16" imgW="144791" imgH="205848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771900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6"/>
          <p:cNvGraphicFramePr>
            <a:graphicFrameLocks noChangeAspect="1"/>
          </p:cNvGraphicFramePr>
          <p:nvPr/>
        </p:nvGraphicFramePr>
        <p:xfrm>
          <a:off x="6019800" y="5762625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5" name="Equation" r:id="rId18" imgW="144791" imgH="205848" progId="Equation.3">
                  <p:embed/>
                </p:oleObj>
              </mc:Choice>
              <mc:Fallback>
                <p:oleObj name="Equation" r:id="rId18" imgW="144791" imgH="205848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62625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2" name="Line 27"/>
          <p:cNvSpPr>
            <a:spLocks noChangeShapeType="1"/>
          </p:cNvSpPr>
          <p:nvPr/>
        </p:nvSpPr>
        <p:spPr bwMode="auto">
          <a:xfrm flipH="1">
            <a:off x="4095750" y="2057400"/>
            <a:ext cx="523875" cy="167640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2553" name="Line 28"/>
          <p:cNvSpPr>
            <a:spLocks noChangeShapeType="1"/>
          </p:cNvSpPr>
          <p:nvPr/>
        </p:nvSpPr>
        <p:spPr bwMode="auto">
          <a:xfrm rot="16200000" flipH="1">
            <a:off x="4699000" y="2535238"/>
            <a:ext cx="255588" cy="823912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22554" name="Object 29"/>
          <p:cNvGraphicFramePr>
            <a:graphicFrameLocks noChangeAspect="1"/>
          </p:cNvGraphicFramePr>
          <p:nvPr/>
        </p:nvGraphicFramePr>
        <p:xfrm>
          <a:off x="5130800" y="2844800"/>
          <a:ext cx="4619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6" name="Equation" r:id="rId20" imgW="106757" imgH="114264" progId="Equation.3">
                  <p:embed/>
                </p:oleObj>
              </mc:Choice>
              <mc:Fallback>
                <p:oleObj name="Equation" r:id="rId20" imgW="106757" imgH="114264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844800"/>
                        <a:ext cx="4619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5" name="Arc 30"/>
          <p:cNvSpPr>
            <a:spLocks/>
          </p:cNvSpPr>
          <p:nvPr/>
        </p:nvSpPr>
        <p:spPr bwMode="auto">
          <a:xfrm rot="3691421">
            <a:off x="4590256" y="2596357"/>
            <a:ext cx="352425" cy="287338"/>
          </a:xfrm>
          <a:custGeom>
            <a:avLst/>
            <a:gdLst>
              <a:gd name="T0" fmla="*/ 0 w 24276"/>
              <a:gd name="T1" fmla="*/ 546102 h 21600"/>
              <a:gd name="T2" fmla="*/ 74275543 w 24276"/>
              <a:gd name="T3" fmla="*/ 40148475 h 21600"/>
              <a:gd name="T4" fmla="*/ 9665469 w 24276"/>
              <a:gd name="T5" fmla="*/ 50847745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276" h="21600" fill="none" extrusionOk="0">
                <a:moveTo>
                  <a:pt x="0" y="232"/>
                </a:moveTo>
                <a:cubicBezTo>
                  <a:pt x="1045" y="77"/>
                  <a:pt x="2101" y="-1"/>
                  <a:pt x="3159" y="0"/>
                </a:cubicBezTo>
                <a:cubicBezTo>
                  <a:pt x="13336" y="0"/>
                  <a:pt x="22133" y="7105"/>
                  <a:pt x="24275" y="17055"/>
                </a:cubicBezTo>
              </a:path>
              <a:path w="24276" h="21600" stroke="0" extrusionOk="0">
                <a:moveTo>
                  <a:pt x="0" y="232"/>
                </a:moveTo>
                <a:cubicBezTo>
                  <a:pt x="1045" y="77"/>
                  <a:pt x="2101" y="-1"/>
                  <a:pt x="3159" y="0"/>
                </a:cubicBezTo>
                <a:cubicBezTo>
                  <a:pt x="13336" y="0"/>
                  <a:pt x="22133" y="7105"/>
                  <a:pt x="24275" y="17055"/>
                </a:cubicBezTo>
                <a:lnTo>
                  <a:pt x="3159" y="21600"/>
                </a:lnTo>
                <a:lnTo>
                  <a:pt x="0" y="232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22556" name="Object 31"/>
          <p:cNvGraphicFramePr>
            <a:graphicFrameLocks noChangeAspect="1"/>
          </p:cNvGraphicFramePr>
          <p:nvPr/>
        </p:nvGraphicFramePr>
        <p:xfrm>
          <a:off x="4933950" y="2466975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7" name="Equation" r:id="rId22" imgW="144791" imgH="205848" progId="Equation.3">
                  <p:embed/>
                </p:oleObj>
              </mc:Choice>
              <mc:Fallback>
                <p:oleObj name="Equation" r:id="rId22" imgW="144791" imgH="20584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466975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7" name="Object 32"/>
          <p:cNvGraphicFramePr>
            <a:graphicFrameLocks noChangeAspect="1"/>
          </p:cNvGraphicFramePr>
          <p:nvPr/>
        </p:nvGraphicFramePr>
        <p:xfrm>
          <a:off x="3611563" y="3435350"/>
          <a:ext cx="2635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78" name="Equation" r:id="rId24" imgW="144791" imgH="205848" progId="Equation.3">
                  <p:embed/>
                </p:oleObj>
              </mc:Choice>
              <mc:Fallback>
                <p:oleObj name="Equation" r:id="rId24" imgW="144791" imgH="20584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3435350"/>
                        <a:ext cx="2635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8" name="Arc 33"/>
          <p:cNvSpPr>
            <a:spLocks/>
          </p:cNvSpPr>
          <p:nvPr/>
        </p:nvSpPr>
        <p:spPr bwMode="auto">
          <a:xfrm rot="2691973">
            <a:off x="6370638" y="3228975"/>
            <a:ext cx="484187" cy="631825"/>
          </a:xfrm>
          <a:custGeom>
            <a:avLst/>
            <a:gdLst>
              <a:gd name="T0" fmla="*/ 64166754 w 33556"/>
              <a:gd name="T1" fmla="*/ 0 h 41046"/>
              <a:gd name="T2" fmla="*/ 0 w 33556"/>
              <a:gd name="T3" fmla="*/ 136538805 h 41046"/>
              <a:gd name="T4" fmla="*/ 35918260 w 33556"/>
              <a:gd name="T5" fmla="*/ 70926412 h 410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556" h="41046" fill="none" extrusionOk="0">
                <a:moveTo>
                  <a:pt x="21358" y="0"/>
                </a:moveTo>
                <a:cubicBezTo>
                  <a:pt x="28817" y="3606"/>
                  <a:pt x="33556" y="11161"/>
                  <a:pt x="33556" y="19446"/>
                </a:cubicBezTo>
                <a:cubicBezTo>
                  <a:pt x="33556" y="31375"/>
                  <a:pt x="23885" y="41046"/>
                  <a:pt x="11956" y="41046"/>
                </a:cubicBezTo>
                <a:cubicBezTo>
                  <a:pt x="7702" y="41046"/>
                  <a:pt x="3542" y="39789"/>
                  <a:pt x="-1" y="37435"/>
                </a:cubicBezTo>
              </a:path>
              <a:path w="33556" h="41046" stroke="0" extrusionOk="0">
                <a:moveTo>
                  <a:pt x="21358" y="0"/>
                </a:moveTo>
                <a:cubicBezTo>
                  <a:pt x="28817" y="3606"/>
                  <a:pt x="33556" y="11161"/>
                  <a:pt x="33556" y="19446"/>
                </a:cubicBezTo>
                <a:cubicBezTo>
                  <a:pt x="33556" y="31375"/>
                  <a:pt x="23885" y="41046"/>
                  <a:pt x="11956" y="41046"/>
                </a:cubicBezTo>
                <a:cubicBezTo>
                  <a:pt x="7702" y="41046"/>
                  <a:pt x="3542" y="39789"/>
                  <a:pt x="-1" y="37435"/>
                </a:cubicBezTo>
                <a:lnTo>
                  <a:pt x="11956" y="19446"/>
                </a:lnTo>
                <a:lnTo>
                  <a:pt x="21358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rka Yüzün Çizilmemesi: Nesne Uzay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B53606C-2368-49DB-B061-4BFC27D33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12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3"/>
          <p:cNvSpPr>
            <a:spLocks noChangeShapeType="1"/>
          </p:cNvSpPr>
          <p:nvPr/>
        </p:nvSpPr>
        <p:spPr bwMode="auto">
          <a:xfrm flipH="1" flipV="1">
            <a:off x="222250" y="4483100"/>
            <a:ext cx="7869238" cy="0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8451850" y="4283075"/>
          <a:ext cx="5222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4" imgW="126725" imgH="126725" progId="Equation.3">
                  <p:embed/>
                </p:oleObj>
              </mc:Choice>
              <mc:Fallback>
                <p:oleObj name="Equation" r:id="rId4" imgW="126725" imgH="12672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0" y="4283075"/>
                        <a:ext cx="5222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Line 5"/>
          <p:cNvSpPr>
            <a:spLocks noChangeShapeType="1"/>
          </p:cNvSpPr>
          <p:nvPr/>
        </p:nvSpPr>
        <p:spPr bwMode="auto">
          <a:xfrm>
            <a:off x="2265363" y="4489450"/>
            <a:ext cx="3413125" cy="2022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 rot="-1200000">
            <a:off x="2624138" y="3659188"/>
            <a:ext cx="4149725" cy="2917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3558" name="Line 7"/>
          <p:cNvSpPr>
            <a:spLocks noChangeShapeType="1"/>
          </p:cNvSpPr>
          <p:nvPr/>
        </p:nvSpPr>
        <p:spPr bwMode="auto">
          <a:xfrm>
            <a:off x="2895600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3559" name="Line 8"/>
          <p:cNvSpPr>
            <a:spLocks noChangeShapeType="1"/>
          </p:cNvSpPr>
          <p:nvPr/>
        </p:nvSpPr>
        <p:spPr bwMode="auto">
          <a:xfrm flipV="1">
            <a:off x="2265363" y="1874838"/>
            <a:ext cx="3300412" cy="26082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3560" name="Line 9"/>
          <p:cNvSpPr>
            <a:spLocks noChangeShapeType="1"/>
          </p:cNvSpPr>
          <p:nvPr/>
        </p:nvSpPr>
        <p:spPr bwMode="auto">
          <a:xfrm rot="1200000" flipV="1">
            <a:off x="2657475" y="2268538"/>
            <a:ext cx="4632325" cy="3086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oval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3561" name="Line 10"/>
          <p:cNvSpPr>
            <a:spLocks noChangeShapeType="1"/>
          </p:cNvSpPr>
          <p:nvPr/>
        </p:nvSpPr>
        <p:spPr bwMode="auto">
          <a:xfrm rot="-5400000">
            <a:off x="3273426" y="3416300"/>
            <a:ext cx="481012" cy="407987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23562" name="Object 11"/>
          <p:cNvGraphicFramePr>
            <a:graphicFrameLocks noChangeAspect="1"/>
          </p:cNvGraphicFramePr>
          <p:nvPr/>
        </p:nvGraphicFramePr>
        <p:xfrm>
          <a:off x="2898775" y="3711575"/>
          <a:ext cx="4619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6" imgW="106757" imgH="114264" progId="Equation.3">
                  <p:embed/>
                </p:oleObj>
              </mc:Choice>
              <mc:Fallback>
                <p:oleObj name="Equation" r:id="rId6" imgW="106757" imgH="11426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711575"/>
                        <a:ext cx="4619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3" name="Line 12"/>
          <p:cNvSpPr>
            <a:spLocks noChangeShapeType="1"/>
          </p:cNvSpPr>
          <p:nvPr/>
        </p:nvSpPr>
        <p:spPr bwMode="auto">
          <a:xfrm>
            <a:off x="6011863" y="2114550"/>
            <a:ext cx="1008062" cy="23876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23564" name="Object 13"/>
          <p:cNvGraphicFramePr>
            <a:graphicFrameLocks noChangeAspect="1"/>
          </p:cNvGraphicFramePr>
          <p:nvPr/>
        </p:nvGraphicFramePr>
        <p:xfrm>
          <a:off x="5334000" y="3589338"/>
          <a:ext cx="4619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8" imgW="106757" imgH="114264" progId="Equation.3">
                  <p:embed/>
                </p:oleObj>
              </mc:Choice>
              <mc:Fallback>
                <p:oleObj name="Equation" r:id="rId8" imgW="106757" imgH="11426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89338"/>
                        <a:ext cx="4619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Arc 14"/>
          <p:cNvSpPr>
            <a:spLocks/>
          </p:cNvSpPr>
          <p:nvPr/>
        </p:nvSpPr>
        <p:spPr bwMode="auto">
          <a:xfrm rot="1251253">
            <a:off x="3571875" y="3163888"/>
            <a:ext cx="427038" cy="631825"/>
          </a:xfrm>
          <a:custGeom>
            <a:avLst/>
            <a:gdLst>
              <a:gd name="T0" fmla="*/ 52409075 w 29534"/>
              <a:gd name="T1" fmla="*/ 0 h 41046"/>
              <a:gd name="T2" fmla="*/ 0 w 29534"/>
              <a:gd name="T3" fmla="*/ 144201673 h 41046"/>
              <a:gd name="T4" fmla="*/ 23984125 w 29534"/>
              <a:gd name="T5" fmla="*/ 70926412 h 410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534" h="41046" fill="none" extrusionOk="0">
                <a:moveTo>
                  <a:pt x="17336" y="0"/>
                </a:moveTo>
                <a:cubicBezTo>
                  <a:pt x="24795" y="3606"/>
                  <a:pt x="29534" y="11161"/>
                  <a:pt x="29534" y="19446"/>
                </a:cubicBezTo>
                <a:cubicBezTo>
                  <a:pt x="29534" y="31375"/>
                  <a:pt x="19863" y="41046"/>
                  <a:pt x="7934" y="41046"/>
                </a:cubicBezTo>
                <a:cubicBezTo>
                  <a:pt x="5217" y="41046"/>
                  <a:pt x="2526" y="40533"/>
                  <a:pt x="-1" y="39536"/>
                </a:cubicBezTo>
              </a:path>
              <a:path w="29534" h="41046" stroke="0" extrusionOk="0">
                <a:moveTo>
                  <a:pt x="17336" y="0"/>
                </a:moveTo>
                <a:cubicBezTo>
                  <a:pt x="24795" y="3606"/>
                  <a:pt x="29534" y="11161"/>
                  <a:pt x="29534" y="19446"/>
                </a:cubicBezTo>
                <a:cubicBezTo>
                  <a:pt x="29534" y="31375"/>
                  <a:pt x="19863" y="41046"/>
                  <a:pt x="7934" y="41046"/>
                </a:cubicBezTo>
                <a:cubicBezTo>
                  <a:pt x="5217" y="41046"/>
                  <a:pt x="2526" y="40533"/>
                  <a:pt x="-1" y="39536"/>
                </a:cubicBezTo>
                <a:lnTo>
                  <a:pt x="7934" y="19446"/>
                </a:lnTo>
                <a:lnTo>
                  <a:pt x="17336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3566" name="Line 15"/>
          <p:cNvSpPr>
            <a:spLocks noChangeShapeType="1"/>
          </p:cNvSpPr>
          <p:nvPr/>
        </p:nvSpPr>
        <p:spPr bwMode="auto">
          <a:xfrm rot="5400000">
            <a:off x="6052344" y="3256757"/>
            <a:ext cx="285750" cy="677862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23567" name="Object 16"/>
          <p:cNvGraphicFramePr>
            <a:graphicFrameLocks noChangeAspect="1"/>
          </p:cNvGraphicFramePr>
          <p:nvPr/>
        </p:nvGraphicFramePr>
        <p:xfrm>
          <a:off x="6181725" y="3771900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10" imgW="144791" imgH="205848" progId="Equation.3">
                  <p:embed/>
                </p:oleObj>
              </mc:Choice>
              <mc:Fallback>
                <p:oleObj name="Equation" r:id="rId10" imgW="144791" imgH="20584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3771900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Arc 17"/>
          <p:cNvSpPr>
            <a:spLocks/>
          </p:cNvSpPr>
          <p:nvPr/>
        </p:nvSpPr>
        <p:spPr bwMode="auto">
          <a:xfrm rot="2691973">
            <a:off x="6370638" y="3228975"/>
            <a:ext cx="484187" cy="631825"/>
          </a:xfrm>
          <a:custGeom>
            <a:avLst/>
            <a:gdLst>
              <a:gd name="T0" fmla="*/ 64166754 w 33556"/>
              <a:gd name="T1" fmla="*/ 0 h 41046"/>
              <a:gd name="T2" fmla="*/ 0 w 33556"/>
              <a:gd name="T3" fmla="*/ 136538805 h 41046"/>
              <a:gd name="T4" fmla="*/ 35918260 w 33556"/>
              <a:gd name="T5" fmla="*/ 70926412 h 4104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3556" h="41046" fill="none" extrusionOk="0">
                <a:moveTo>
                  <a:pt x="21358" y="0"/>
                </a:moveTo>
                <a:cubicBezTo>
                  <a:pt x="28817" y="3606"/>
                  <a:pt x="33556" y="11161"/>
                  <a:pt x="33556" y="19446"/>
                </a:cubicBezTo>
                <a:cubicBezTo>
                  <a:pt x="33556" y="31375"/>
                  <a:pt x="23885" y="41046"/>
                  <a:pt x="11956" y="41046"/>
                </a:cubicBezTo>
                <a:cubicBezTo>
                  <a:pt x="7702" y="41046"/>
                  <a:pt x="3542" y="39789"/>
                  <a:pt x="-1" y="37435"/>
                </a:cubicBezTo>
              </a:path>
              <a:path w="33556" h="41046" stroke="0" extrusionOk="0">
                <a:moveTo>
                  <a:pt x="21358" y="0"/>
                </a:moveTo>
                <a:cubicBezTo>
                  <a:pt x="28817" y="3606"/>
                  <a:pt x="33556" y="11161"/>
                  <a:pt x="33556" y="19446"/>
                </a:cubicBezTo>
                <a:cubicBezTo>
                  <a:pt x="33556" y="31375"/>
                  <a:pt x="23885" y="41046"/>
                  <a:pt x="11956" y="41046"/>
                </a:cubicBezTo>
                <a:cubicBezTo>
                  <a:pt x="7702" y="41046"/>
                  <a:pt x="3542" y="39789"/>
                  <a:pt x="-1" y="37435"/>
                </a:cubicBezTo>
                <a:lnTo>
                  <a:pt x="11956" y="19446"/>
                </a:lnTo>
                <a:lnTo>
                  <a:pt x="21358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23569" name="Object 18"/>
          <p:cNvGraphicFramePr>
            <a:graphicFrameLocks noChangeAspect="1"/>
          </p:cNvGraphicFramePr>
          <p:nvPr/>
        </p:nvGraphicFramePr>
        <p:xfrm>
          <a:off x="4030663" y="3273425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1" name="Equation" r:id="rId12" imgW="144791" imgH="205848" progId="Equation.3">
                  <p:embed/>
                </p:oleObj>
              </mc:Choice>
              <mc:Fallback>
                <p:oleObj name="Equation" r:id="rId12" imgW="144791" imgH="205848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273425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rka Yüzün Çizilmemesi: Nesne Uzayı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E02A72-2CE6-4E7A-83EC-E4243C581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13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 flipH="1" flipV="1">
            <a:off x="160338" y="4445000"/>
            <a:ext cx="7869237" cy="0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8389938" y="4244975"/>
          <a:ext cx="522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name="Equation" r:id="rId4" imgW="126725" imgH="126725" progId="Equation.3">
                  <p:embed/>
                </p:oleObj>
              </mc:Choice>
              <mc:Fallback>
                <p:oleObj name="Equation" r:id="rId4" imgW="126725" imgH="1267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8" y="4244975"/>
                        <a:ext cx="522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Line 5"/>
          <p:cNvSpPr>
            <a:spLocks noChangeShapeType="1"/>
          </p:cNvSpPr>
          <p:nvPr/>
        </p:nvSpPr>
        <p:spPr bwMode="auto">
          <a:xfrm>
            <a:off x="1011238" y="4435475"/>
            <a:ext cx="66135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4581" name="Line 6"/>
          <p:cNvSpPr>
            <a:spLocks noChangeShapeType="1"/>
          </p:cNvSpPr>
          <p:nvPr/>
        </p:nvSpPr>
        <p:spPr bwMode="auto">
          <a:xfrm rot="2475110">
            <a:off x="2828925" y="22939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4582" name="Line 7"/>
          <p:cNvSpPr>
            <a:spLocks noChangeShapeType="1"/>
          </p:cNvSpPr>
          <p:nvPr/>
        </p:nvSpPr>
        <p:spPr bwMode="auto">
          <a:xfrm rot="829365">
            <a:off x="5764213" y="2095500"/>
            <a:ext cx="1008062" cy="23876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4583" name="Line 8"/>
          <p:cNvSpPr>
            <a:spLocks noChangeShapeType="1"/>
          </p:cNvSpPr>
          <p:nvPr/>
        </p:nvSpPr>
        <p:spPr bwMode="auto">
          <a:xfrm rot="1522377" flipH="1">
            <a:off x="3752850" y="2276475"/>
            <a:ext cx="523875" cy="167640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4584" name="Line 9"/>
          <p:cNvSpPr>
            <a:spLocks noChangeShapeType="1"/>
          </p:cNvSpPr>
          <p:nvPr/>
        </p:nvSpPr>
        <p:spPr bwMode="auto">
          <a:xfrm>
            <a:off x="928688" y="2624138"/>
            <a:ext cx="66135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4585" name="Line 10"/>
          <p:cNvSpPr>
            <a:spLocks noChangeShapeType="1"/>
          </p:cNvSpPr>
          <p:nvPr/>
        </p:nvSpPr>
        <p:spPr bwMode="auto">
          <a:xfrm>
            <a:off x="928688" y="3087688"/>
            <a:ext cx="66135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4586" name="Line 11"/>
          <p:cNvSpPr>
            <a:spLocks noChangeShapeType="1"/>
          </p:cNvSpPr>
          <p:nvPr/>
        </p:nvSpPr>
        <p:spPr bwMode="auto">
          <a:xfrm>
            <a:off x="928688" y="5389563"/>
            <a:ext cx="66135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4587" name="Line 12"/>
          <p:cNvSpPr>
            <a:spLocks noChangeShapeType="1"/>
          </p:cNvSpPr>
          <p:nvPr/>
        </p:nvSpPr>
        <p:spPr bwMode="auto">
          <a:xfrm>
            <a:off x="928688" y="3375025"/>
            <a:ext cx="66135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4588" name="Line 13"/>
          <p:cNvSpPr>
            <a:spLocks noChangeShapeType="1"/>
          </p:cNvSpPr>
          <p:nvPr/>
        </p:nvSpPr>
        <p:spPr bwMode="auto">
          <a:xfrm rot="-2912966">
            <a:off x="2986088" y="2401888"/>
            <a:ext cx="630237" cy="534987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4589" name="Line 14"/>
          <p:cNvSpPr>
            <a:spLocks noChangeShapeType="1"/>
          </p:cNvSpPr>
          <p:nvPr/>
        </p:nvSpPr>
        <p:spPr bwMode="auto">
          <a:xfrm rot="6214887">
            <a:off x="5872163" y="3141663"/>
            <a:ext cx="249237" cy="59213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4590" name="Line 15"/>
          <p:cNvSpPr>
            <a:spLocks noChangeShapeType="1"/>
          </p:cNvSpPr>
          <p:nvPr/>
        </p:nvSpPr>
        <p:spPr bwMode="auto">
          <a:xfrm rot="17726164" flipH="1">
            <a:off x="4241801" y="2909887"/>
            <a:ext cx="273050" cy="879475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24591" name="Object 16"/>
          <p:cNvGraphicFramePr>
            <a:graphicFrameLocks noChangeAspect="1"/>
          </p:cNvGraphicFramePr>
          <p:nvPr/>
        </p:nvGraphicFramePr>
        <p:xfrm>
          <a:off x="5302250" y="3406775"/>
          <a:ext cx="4619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6" imgW="106757" imgH="114264" progId="Equation.3">
                  <p:embed/>
                </p:oleObj>
              </mc:Choice>
              <mc:Fallback>
                <p:oleObj name="Equation" r:id="rId6" imgW="106757" imgH="11426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06775"/>
                        <a:ext cx="4619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17"/>
          <p:cNvGraphicFramePr>
            <a:graphicFrameLocks noChangeAspect="1"/>
          </p:cNvGraphicFramePr>
          <p:nvPr/>
        </p:nvGraphicFramePr>
        <p:xfrm>
          <a:off x="4076700" y="3465513"/>
          <a:ext cx="4619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Equation" r:id="rId8" imgW="106757" imgH="114264" progId="Equation.3">
                  <p:embed/>
                </p:oleObj>
              </mc:Choice>
              <mc:Fallback>
                <p:oleObj name="Equation" r:id="rId8" imgW="106757" imgH="11426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465513"/>
                        <a:ext cx="4619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18"/>
          <p:cNvGraphicFramePr>
            <a:graphicFrameLocks noChangeAspect="1"/>
          </p:cNvGraphicFramePr>
          <p:nvPr/>
        </p:nvGraphicFramePr>
        <p:xfrm>
          <a:off x="2406650" y="2578100"/>
          <a:ext cx="4619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5" name="Equation" r:id="rId10" imgW="106757" imgH="114264" progId="Equation.3">
                  <p:embed/>
                </p:oleObj>
              </mc:Choice>
              <mc:Fallback>
                <p:oleObj name="Equation" r:id="rId10" imgW="106757" imgH="114264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2578100"/>
                        <a:ext cx="4619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4" name="Object 19"/>
          <p:cNvGraphicFramePr>
            <a:graphicFrameLocks noChangeAspect="1"/>
          </p:cNvGraphicFramePr>
          <p:nvPr/>
        </p:nvGraphicFramePr>
        <p:xfrm>
          <a:off x="5573713" y="5886450"/>
          <a:ext cx="4619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6" name="Equation" r:id="rId12" imgW="106757" imgH="114264" progId="Equation.3">
                  <p:embed/>
                </p:oleObj>
              </mc:Choice>
              <mc:Fallback>
                <p:oleObj name="Equation" r:id="rId12" imgW="106757" imgH="114264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5886450"/>
                        <a:ext cx="4619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5" name="Line 20"/>
          <p:cNvSpPr>
            <a:spLocks noChangeShapeType="1"/>
          </p:cNvSpPr>
          <p:nvPr/>
        </p:nvSpPr>
        <p:spPr bwMode="auto">
          <a:xfrm rot="12970349" flipH="1">
            <a:off x="4989513" y="4981575"/>
            <a:ext cx="1125537" cy="820738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4596" name="Line 21"/>
          <p:cNvSpPr>
            <a:spLocks noChangeShapeType="1"/>
          </p:cNvSpPr>
          <p:nvPr/>
        </p:nvSpPr>
        <p:spPr bwMode="auto">
          <a:xfrm rot="7590070" flipH="1">
            <a:off x="5331619" y="5488781"/>
            <a:ext cx="522288" cy="390525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pSp>
        <p:nvGrpSpPr>
          <p:cNvPr id="24597" name="Group 22"/>
          <p:cNvGrpSpPr>
            <a:grpSpLocks/>
          </p:cNvGrpSpPr>
          <p:nvPr/>
        </p:nvGrpSpPr>
        <p:grpSpPr bwMode="auto">
          <a:xfrm rot="-975465">
            <a:off x="5622925" y="5480050"/>
            <a:ext cx="304800" cy="241300"/>
            <a:chOff x="3836" y="3584"/>
            <a:chExt cx="389" cy="307"/>
          </a:xfrm>
        </p:grpSpPr>
        <p:sp>
          <p:nvSpPr>
            <p:cNvPr id="24607" name="Line 23"/>
            <p:cNvSpPr>
              <a:spLocks noChangeShapeType="1"/>
            </p:cNvSpPr>
            <p:nvPr/>
          </p:nvSpPr>
          <p:spPr bwMode="auto">
            <a:xfrm rot="8661434" flipH="1">
              <a:off x="3995" y="3584"/>
              <a:ext cx="23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tr-TR" dirty="0"/>
            </a:p>
          </p:txBody>
        </p:sp>
        <p:sp>
          <p:nvSpPr>
            <p:cNvPr id="24608" name="Line 24"/>
            <p:cNvSpPr>
              <a:spLocks noChangeShapeType="1"/>
            </p:cNvSpPr>
            <p:nvPr/>
          </p:nvSpPr>
          <p:spPr bwMode="auto">
            <a:xfrm rot="3261434" flipH="1">
              <a:off x="3817" y="3680"/>
              <a:ext cx="23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tr-TR" dirty="0"/>
            </a:p>
          </p:txBody>
        </p:sp>
      </p:grpSp>
      <p:sp>
        <p:nvSpPr>
          <p:cNvPr id="24598" name="Arc 25"/>
          <p:cNvSpPr>
            <a:spLocks/>
          </p:cNvSpPr>
          <p:nvPr/>
        </p:nvSpPr>
        <p:spPr bwMode="auto">
          <a:xfrm rot="6651253">
            <a:off x="6092031" y="3115469"/>
            <a:ext cx="465138" cy="679450"/>
          </a:xfrm>
          <a:custGeom>
            <a:avLst/>
            <a:gdLst>
              <a:gd name="T0" fmla="*/ 0 w 29874"/>
              <a:gd name="T1" fmla="*/ 9837703 h 37455"/>
              <a:gd name="T2" fmla="*/ 86599435 w 29874"/>
              <a:gd name="T3" fmla="*/ 223590279 h 37455"/>
              <a:gd name="T4" fmla="*/ 31230605 w 29874"/>
              <a:gd name="T5" fmla="*/ 128942594 h 374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874" h="37455" fill="none" extrusionOk="0">
                <a:moveTo>
                  <a:pt x="-1" y="1647"/>
                </a:moveTo>
                <a:cubicBezTo>
                  <a:pt x="2622" y="559"/>
                  <a:pt x="5434" y="-1"/>
                  <a:pt x="8274" y="0"/>
                </a:cubicBezTo>
                <a:cubicBezTo>
                  <a:pt x="20203" y="0"/>
                  <a:pt x="29874" y="9670"/>
                  <a:pt x="29874" y="21600"/>
                </a:cubicBezTo>
                <a:cubicBezTo>
                  <a:pt x="29874" y="27619"/>
                  <a:pt x="27361" y="33366"/>
                  <a:pt x="22942" y="37454"/>
                </a:cubicBezTo>
              </a:path>
              <a:path w="29874" h="37455" stroke="0" extrusionOk="0">
                <a:moveTo>
                  <a:pt x="-1" y="1647"/>
                </a:moveTo>
                <a:cubicBezTo>
                  <a:pt x="2622" y="559"/>
                  <a:pt x="5434" y="-1"/>
                  <a:pt x="8274" y="0"/>
                </a:cubicBezTo>
                <a:cubicBezTo>
                  <a:pt x="20203" y="0"/>
                  <a:pt x="29874" y="9670"/>
                  <a:pt x="29874" y="21600"/>
                </a:cubicBezTo>
                <a:cubicBezTo>
                  <a:pt x="29874" y="27619"/>
                  <a:pt x="27361" y="33366"/>
                  <a:pt x="22942" y="37454"/>
                </a:cubicBezTo>
                <a:lnTo>
                  <a:pt x="8274" y="21600"/>
                </a:lnTo>
                <a:lnTo>
                  <a:pt x="-1" y="1647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4599" name="Arc 26"/>
          <p:cNvSpPr>
            <a:spLocks/>
          </p:cNvSpPr>
          <p:nvPr/>
        </p:nvSpPr>
        <p:spPr bwMode="auto">
          <a:xfrm rot="3691421">
            <a:off x="4287838" y="3022600"/>
            <a:ext cx="306388" cy="344487"/>
          </a:xfrm>
          <a:custGeom>
            <a:avLst/>
            <a:gdLst>
              <a:gd name="T0" fmla="*/ 22870978 w 21117"/>
              <a:gd name="T1" fmla="*/ 0 h 20261"/>
              <a:gd name="T2" fmla="*/ 64498671 w 21117"/>
              <a:gd name="T3" fmla="*/ 77246394 h 20261"/>
              <a:gd name="T4" fmla="*/ 0 w 21117"/>
              <a:gd name="T5" fmla="*/ 99585647 h 20261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117" h="20261" fill="none" extrusionOk="0">
                <a:moveTo>
                  <a:pt x="7487" y="0"/>
                </a:moveTo>
                <a:cubicBezTo>
                  <a:pt x="14420" y="2562"/>
                  <a:pt x="19561" y="8490"/>
                  <a:pt x="21116" y="15716"/>
                </a:cubicBezTo>
              </a:path>
              <a:path w="21117" h="20261" stroke="0" extrusionOk="0">
                <a:moveTo>
                  <a:pt x="7487" y="0"/>
                </a:moveTo>
                <a:cubicBezTo>
                  <a:pt x="14420" y="2562"/>
                  <a:pt x="19561" y="8490"/>
                  <a:pt x="21116" y="15716"/>
                </a:cubicBezTo>
                <a:lnTo>
                  <a:pt x="0" y="20261"/>
                </a:lnTo>
                <a:lnTo>
                  <a:pt x="7487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24600" name="Object 27"/>
          <p:cNvGraphicFramePr>
            <a:graphicFrameLocks noChangeAspect="1"/>
          </p:cNvGraphicFramePr>
          <p:nvPr/>
        </p:nvGraphicFramePr>
        <p:xfrm>
          <a:off x="4610100" y="3057525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7" name="Equation" r:id="rId14" imgW="144791" imgH="205848" progId="Equation.3">
                  <p:embed/>
                </p:oleObj>
              </mc:Choice>
              <mc:Fallback>
                <p:oleObj name="Equation" r:id="rId14" imgW="144791" imgH="205848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3057525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1" name="Arc 28"/>
          <p:cNvSpPr>
            <a:spLocks/>
          </p:cNvSpPr>
          <p:nvPr/>
        </p:nvSpPr>
        <p:spPr bwMode="auto">
          <a:xfrm rot="1251253">
            <a:off x="3429000" y="2493963"/>
            <a:ext cx="550863" cy="369887"/>
          </a:xfrm>
          <a:custGeom>
            <a:avLst/>
            <a:gdLst>
              <a:gd name="T0" fmla="*/ 112914368 w 38020"/>
              <a:gd name="T1" fmla="*/ 0 h 27757"/>
              <a:gd name="T2" fmla="*/ 0 w 38020"/>
              <a:gd name="T3" fmla="*/ 47780107 h 27757"/>
              <a:gd name="T4" fmla="*/ 49942280 w 38020"/>
              <a:gd name="T5" fmla="*/ 14570046 h 277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020" h="27757" fill="none" extrusionOk="0">
                <a:moveTo>
                  <a:pt x="37123" y="0"/>
                </a:moveTo>
                <a:cubicBezTo>
                  <a:pt x="37718" y="1998"/>
                  <a:pt x="38020" y="4072"/>
                  <a:pt x="38020" y="6157"/>
                </a:cubicBezTo>
                <a:cubicBezTo>
                  <a:pt x="38020" y="18086"/>
                  <a:pt x="28349" y="27757"/>
                  <a:pt x="16420" y="27757"/>
                </a:cubicBezTo>
                <a:cubicBezTo>
                  <a:pt x="10103" y="27757"/>
                  <a:pt x="4103" y="24992"/>
                  <a:pt x="0" y="20190"/>
                </a:cubicBezTo>
              </a:path>
              <a:path w="38020" h="27757" stroke="0" extrusionOk="0">
                <a:moveTo>
                  <a:pt x="37123" y="0"/>
                </a:moveTo>
                <a:cubicBezTo>
                  <a:pt x="37718" y="1998"/>
                  <a:pt x="38020" y="4072"/>
                  <a:pt x="38020" y="6157"/>
                </a:cubicBezTo>
                <a:cubicBezTo>
                  <a:pt x="38020" y="18086"/>
                  <a:pt x="28349" y="27757"/>
                  <a:pt x="16420" y="27757"/>
                </a:cubicBezTo>
                <a:cubicBezTo>
                  <a:pt x="10103" y="27757"/>
                  <a:pt x="4103" y="24992"/>
                  <a:pt x="0" y="20190"/>
                </a:cubicBezTo>
                <a:lnTo>
                  <a:pt x="16420" y="6157"/>
                </a:lnTo>
                <a:lnTo>
                  <a:pt x="37123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24602" name="Object 29"/>
          <p:cNvGraphicFramePr>
            <a:graphicFrameLocks noChangeAspect="1"/>
          </p:cNvGraphicFramePr>
          <p:nvPr/>
        </p:nvGraphicFramePr>
        <p:xfrm>
          <a:off x="3203575" y="2736850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8" name="Equation" r:id="rId16" imgW="144791" imgH="205848" progId="Equation.3">
                  <p:embed/>
                </p:oleObj>
              </mc:Choice>
              <mc:Fallback>
                <p:oleObj name="Equation" r:id="rId16" imgW="144791" imgH="205848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2736850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30"/>
          <p:cNvGraphicFramePr>
            <a:graphicFrameLocks noChangeAspect="1"/>
          </p:cNvGraphicFramePr>
          <p:nvPr/>
        </p:nvGraphicFramePr>
        <p:xfrm>
          <a:off x="5829300" y="5534025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9" name="Equation" r:id="rId18" imgW="144791" imgH="205848" progId="Equation.3">
                  <p:embed/>
                </p:oleObj>
              </mc:Choice>
              <mc:Fallback>
                <p:oleObj name="Equation" r:id="rId18" imgW="144791" imgH="20584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5534025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31"/>
          <p:cNvGraphicFramePr>
            <a:graphicFrameLocks noChangeAspect="1"/>
          </p:cNvGraphicFramePr>
          <p:nvPr/>
        </p:nvGraphicFramePr>
        <p:xfrm>
          <a:off x="6553200" y="3581400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0" name="Equation" r:id="rId20" imgW="144791" imgH="205848" progId="Equation.3">
                  <p:embed/>
                </p:oleObj>
              </mc:Choice>
              <mc:Fallback>
                <p:oleObj name="Equation" r:id="rId20" imgW="144791" imgH="205848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81400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tr-TR" dirty="0"/>
              <a:t>Arka Yüzün Çizilmemesi: Görüntü Uzay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AC1E1D-0FE4-4DF4-853D-0987AFBC4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14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2"/>
          <p:cNvSpPr>
            <a:spLocks noChangeShapeType="1"/>
          </p:cNvSpPr>
          <p:nvPr/>
        </p:nvSpPr>
        <p:spPr bwMode="auto">
          <a:xfrm flipH="1" flipV="1">
            <a:off x="160338" y="4445000"/>
            <a:ext cx="7869237" cy="0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8389938" y="4244975"/>
          <a:ext cx="5222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4" imgW="126725" imgH="126725" progId="Equation.3">
                  <p:embed/>
                </p:oleObj>
              </mc:Choice>
              <mc:Fallback>
                <p:oleObj name="Equation" r:id="rId4" imgW="126725" imgH="12672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9938" y="4244975"/>
                        <a:ext cx="5222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Line 5"/>
          <p:cNvSpPr>
            <a:spLocks noChangeShapeType="1"/>
          </p:cNvSpPr>
          <p:nvPr/>
        </p:nvSpPr>
        <p:spPr bwMode="auto">
          <a:xfrm>
            <a:off x="1011238" y="4435475"/>
            <a:ext cx="66135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5605" name="Line 6"/>
          <p:cNvSpPr>
            <a:spLocks noChangeShapeType="1"/>
          </p:cNvSpPr>
          <p:nvPr/>
        </p:nvSpPr>
        <p:spPr bwMode="auto">
          <a:xfrm rot="2475110">
            <a:off x="2828925" y="22939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5606" name="Line 7"/>
          <p:cNvSpPr>
            <a:spLocks noChangeShapeType="1"/>
          </p:cNvSpPr>
          <p:nvPr/>
        </p:nvSpPr>
        <p:spPr bwMode="auto">
          <a:xfrm>
            <a:off x="957263" y="3243263"/>
            <a:ext cx="66135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5607" name="Line 8"/>
          <p:cNvSpPr>
            <a:spLocks noChangeShapeType="1"/>
          </p:cNvSpPr>
          <p:nvPr/>
        </p:nvSpPr>
        <p:spPr bwMode="auto">
          <a:xfrm>
            <a:off x="957263" y="3379788"/>
            <a:ext cx="6613525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5608" name="Line 9"/>
          <p:cNvSpPr>
            <a:spLocks noChangeShapeType="1"/>
          </p:cNvSpPr>
          <p:nvPr/>
        </p:nvSpPr>
        <p:spPr bwMode="auto">
          <a:xfrm rot="-2912966">
            <a:off x="3206751" y="3073400"/>
            <a:ext cx="481012" cy="407987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25609" name="Object 10"/>
          <p:cNvGraphicFramePr>
            <a:graphicFrameLocks noChangeAspect="1"/>
          </p:cNvGraphicFramePr>
          <p:nvPr/>
        </p:nvGraphicFramePr>
        <p:xfrm>
          <a:off x="2663825" y="3198813"/>
          <a:ext cx="461963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6" imgW="106757" imgH="114264" progId="Equation.3">
                  <p:embed/>
                </p:oleObj>
              </mc:Choice>
              <mc:Fallback>
                <p:oleObj name="Equation" r:id="rId6" imgW="106757" imgH="11426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3198813"/>
                        <a:ext cx="461963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Line 11"/>
          <p:cNvSpPr>
            <a:spLocks noChangeShapeType="1"/>
          </p:cNvSpPr>
          <p:nvPr/>
        </p:nvSpPr>
        <p:spPr bwMode="auto">
          <a:xfrm rot="829365">
            <a:off x="5764213" y="2095500"/>
            <a:ext cx="1008062" cy="23876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25611" name="Line 12"/>
          <p:cNvSpPr>
            <a:spLocks noChangeShapeType="1"/>
          </p:cNvSpPr>
          <p:nvPr/>
        </p:nvSpPr>
        <p:spPr bwMode="auto">
          <a:xfrm rot="6214887">
            <a:off x="5872163" y="3141663"/>
            <a:ext cx="249237" cy="59213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25612" name="Object 13"/>
          <p:cNvGraphicFramePr>
            <a:graphicFrameLocks noChangeAspect="1"/>
          </p:cNvGraphicFramePr>
          <p:nvPr/>
        </p:nvGraphicFramePr>
        <p:xfrm>
          <a:off x="5302250" y="3406775"/>
          <a:ext cx="4619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8" imgW="106757" imgH="114264" progId="Equation.3">
                  <p:embed/>
                </p:oleObj>
              </mc:Choice>
              <mc:Fallback>
                <p:oleObj name="Equation" r:id="rId8" imgW="106757" imgH="114264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3406775"/>
                        <a:ext cx="4619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Arc 14"/>
          <p:cNvSpPr>
            <a:spLocks/>
          </p:cNvSpPr>
          <p:nvPr/>
        </p:nvSpPr>
        <p:spPr bwMode="auto">
          <a:xfrm rot="6651253">
            <a:off x="6092031" y="3115469"/>
            <a:ext cx="465138" cy="679450"/>
          </a:xfrm>
          <a:custGeom>
            <a:avLst/>
            <a:gdLst>
              <a:gd name="T0" fmla="*/ 0 w 29874"/>
              <a:gd name="T1" fmla="*/ 9837703 h 37455"/>
              <a:gd name="T2" fmla="*/ 86599435 w 29874"/>
              <a:gd name="T3" fmla="*/ 223590279 h 37455"/>
              <a:gd name="T4" fmla="*/ 31230605 w 29874"/>
              <a:gd name="T5" fmla="*/ 128942594 h 3745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9874" h="37455" fill="none" extrusionOk="0">
                <a:moveTo>
                  <a:pt x="-1" y="1647"/>
                </a:moveTo>
                <a:cubicBezTo>
                  <a:pt x="2622" y="559"/>
                  <a:pt x="5434" y="-1"/>
                  <a:pt x="8274" y="0"/>
                </a:cubicBezTo>
                <a:cubicBezTo>
                  <a:pt x="20203" y="0"/>
                  <a:pt x="29874" y="9670"/>
                  <a:pt x="29874" y="21600"/>
                </a:cubicBezTo>
                <a:cubicBezTo>
                  <a:pt x="29874" y="27619"/>
                  <a:pt x="27361" y="33366"/>
                  <a:pt x="22942" y="37454"/>
                </a:cubicBezTo>
              </a:path>
              <a:path w="29874" h="37455" stroke="0" extrusionOk="0">
                <a:moveTo>
                  <a:pt x="-1" y="1647"/>
                </a:moveTo>
                <a:cubicBezTo>
                  <a:pt x="2622" y="559"/>
                  <a:pt x="5434" y="-1"/>
                  <a:pt x="8274" y="0"/>
                </a:cubicBezTo>
                <a:cubicBezTo>
                  <a:pt x="20203" y="0"/>
                  <a:pt x="29874" y="9670"/>
                  <a:pt x="29874" y="21600"/>
                </a:cubicBezTo>
                <a:cubicBezTo>
                  <a:pt x="29874" y="27619"/>
                  <a:pt x="27361" y="33366"/>
                  <a:pt x="22942" y="37454"/>
                </a:cubicBezTo>
                <a:lnTo>
                  <a:pt x="8274" y="21600"/>
                </a:lnTo>
                <a:lnTo>
                  <a:pt x="-1" y="1647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5614" name="Arc 15"/>
          <p:cNvSpPr>
            <a:spLocks/>
          </p:cNvSpPr>
          <p:nvPr/>
        </p:nvSpPr>
        <p:spPr bwMode="auto">
          <a:xfrm rot="1251253">
            <a:off x="3505200" y="3113088"/>
            <a:ext cx="550863" cy="369887"/>
          </a:xfrm>
          <a:custGeom>
            <a:avLst/>
            <a:gdLst>
              <a:gd name="T0" fmla="*/ 112914368 w 38020"/>
              <a:gd name="T1" fmla="*/ 0 h 27757"/>
              <a:gd name="T2" fmla="*/ 0 w 38020"/>
              <a:gd name="T3" fmla="*/ 47780107 h 27757"/>
              <a:gd name="T4" fmla="*/ 49942280 w 38020"/>
              <a:gd name="T5" fmla="*/ 14570046 h 2775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020" h="27757" fill="none" extrusionOk="0">
                <a:moveTo>
                  <a:pt x="37123" y="0"/>
                </a:moveTo>
                <a:cubicBezTo>
                  <a:pt x="37718" y="1998"/>
                  <a:pt x="38020" y="4072"/>
                  <a:pt x="38020" y="6157"/>
                </a:cubicBezTo>
                <a:cubicBezTo>
                  <a:pt x="38020" y="18086"/>
                  <a:pt x="28349" y="27757"/>
                  <a:pt x="16420" y="27757"/>
                </a:cubicBezTo>
                <a:cubicBezTo>
                  <a:pt x="10103" y="27757"/>
                  <a:pt x="4103" y="24992"/>
                  <a:pt x="0" y="20190"/>
                </a:cubicBezTo>
              </a:path>
              <a:path w="38020" h="27757" stroke="0" extrusionOk="0">
                <a:moveTo>
                  <a:pt x="37123" y="0"/>
                </a:moveTo>
                <a:cubicBezTo>
                  <a:pt x="37718" y="1998"/>
                  <a:pt x="38020" y="4072"/>
                  <a:pt x="38020" y="6157"/>
                </a:cubicBezTo>
                <a:cubicBezTo>
                  <a:pt x="38020" y="18086"/>
                  <a:pt x="28349" y="27757"/>
                  <a:pt x="16420" y="27757"/>
                </a:cubicBezTo>
                <a:cubicBezTo>
                  <a:pt x="10103" y="27757"/>
                  <a:pt x="4103" y="24992"/>
                  <a:pt x="0" y="20190"/>
                </a:cubicBezTo>
                <a:lnTo>
                  <a:pt x="16420" y="6157"/>
                </a:lnTo>
                <a:lnTo>
                  <a:pt x="37123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25615" name="Object 16"/>
          <p:cNvGraphicFramePr>
            <a:graphicFrameLocks noChangeAspect="1"/>
          </p:cNvGraphicFramePr>
          <p:nvPr/>
        </p:nvGraphicFramePr>
        <p:xfrm>
          <a:off x="3279775" y="3355975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10" imgW="144791" imgH="205848" progId="Equation.3">
                  <p:embed/>
                </p:oleObj>
              </mc:Choice>
              <mc:Fallback>
                <p:oleObj name="Equation" r:id="rId10" imgW="144791" imgH="205848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3355975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7"/>
          <p:cNvGraphicFramePr>
            <a:graphicFrameLocks noChangeAspect="1"/>
          </p:cNvGraphicFramePr>
          <p:nvPr/>
        </p:nvGraphicFramePr>
        <p:xfrm>
          <a:off x="6553200" y="3581400"/>
          <a:ext cx="282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12" imgW="144791" imgH="205848" progId="Equation.3">
                  <p:embed/>
                </p:oleObj>
              </mc:Choice>
              <mc:Fallback>
                <p:oleObj name="Equation" r:id="rId12" imgW="144791" imgH="205848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581400"/>
                        <a:ext cx="2825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tr-TR" dirty="0"/>
              <a:t>Arka Yüzün Çizilmemesi: Görüntü Uzayı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A8056A-ECF3-4A8A-8DC7-5BE05C3CA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15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Siluette Karar mekanizması</a:t>
            </a:r>
            <a:endParaRPr lang="en-US" altLang="tr-TR" dirty="0"/>
          </a:p>
        </p:txBody>
      </p:sp>
      <p:sp>
        <p:nvSpPr>
          <p:cNvPr id="266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tr-TR" altLang="tr-TR" dirty="0"/>
              <a:t>Nesne uzayı için</a:t>
            </a:r>
            <a:endParaRPr lang="en-US" altLang="tr-TR" dirty="0"/>
          </a:p>
          <a:p>
            <a:pPr eaLnBrk="1" hangingPunct="1"/>
            <a:endParaRPr lang="tr-TR" altLang="tr-TR" dirty="0"/>
          </a:p>
          <a:p>
            <a:pPr eaLnBrk="1" hangingPunct="1"/>
            <a:endParaRPr lang="tr-TR" altLang="tr-TR" dirty="0"/>
          </a:p>
          <a:p>
            <a:pPr eaLnBrk="1" hangingPunct="1"/>
            <a:endParaRPr lang="en-US" altLang="tr-TR" dirty="0"/>
          </a:p>
          <a:p>
            <a:pPr eaLnBrk="1" hangingPunct="1"/>
            <a:r>
              <a:rPr lang="tr-TR" altLang="tr-TR" dirty="0"/>
              <a:t>Görüntü uzayı için</a:t>
            </a:r>
            <a:endParaRPr lang="en-US" altLang="tr-TR" dirty="0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851275" y="3860800"/>
          <a:ext cx="16637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4" imgW="571252" imgH="279279" progId="Equation.3">
                  <p:embed/>
                </p:oleObj>
              </mc:Choice>
              <mc:Fallback>
                <p:oleObj name="Equation" r:id="rId4" imgW="571252" imgH="27927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860800"/>
                        <a:ext cx="16637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3708400" y="1989138"/>
          <a:ext cx="18478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6" imgW="672808" imgH="253890" progId="Equation.DSMT4">
                  <p:embed/>
                </p:oleObj>
              </mc:Choice>
              <mc:Fallback>
                <p:oleObj name="Equation" r:id="rId6" imgW="672808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1989138"/>
                        <a:ext cx="1847850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167E8E-D504-424E-8A9B-CE4214DE7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16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tr-TR" dirty="0"/>
              <a:t>Derinliğe Göre Sıralama Algoritması (Ressam Algoritması)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412875"/>
            <a:ext cx="8229600" cy="47434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tabLst>
                <a:tab pos="1082675" algn="l"/>
              </a:tabLst>
            </a:pPr>
            <a:r>
              <a:rPr lang="tr-TR" altLang="tr-TR" sz="2800" dirty="0"/>
              <a:t>Bu yöntemin iki temel işlemi vardır:</a:t>
            </a:r>
          </a:p>
          <a:p>
            <a:pPr eaLnBrk="1" hangingPunct="1">
              <a:lnSpc>
                <a:spcPct val="90000"/>
              </a:lnSpc>
              <a:buFont typeface="Monotype Sorts"/>
              <a:buNone/>
              <a:tabLst>
                <a:tab pos="1082675" algn="l"/>
              </a:tabLst>
            </a:pPr>
            <a:endParaRPr lang="tr-TR" altLang="tr-TR" sz="2800" dirty="0"/>
          </a:p>
          <a:p>
            <a:pPr marL="804863" lvl="1" indent="-457200" eaLnBrk="1" hangingPunct="1">
              <a:lnSpc>
                <a:spcPct val="90000"/>
              </a:lnSpc>
              <a:buFont typeface="Monotype Sorts"/>
              <a:buAutoNum type="arabicPeriod"/>
              <a:tabLst>
                <a:tab pos="1082675" algn="l"/>
              </a:tabLst>
            </a:pPr>
            <a:r>
              <a:rPr lang="tr-TR" altLang="tr-TR" sz="2400" dirty="0"/>
              <a:t>Yüzeyler azalan sırada sıralanır.</a:t>
            </a:r>
          </a:p>
          <a:p>
            <a:pPr marL="804863" lvl="1" indent="-457200" eaLnBrk="1" hangingPunct="1">
              <a:lnSpc>
                <a:spcPct val="90000"/>
              </a:lnSpc>
              <a:buFont typeface="Monotype Sorts"/>
              <a:buAutoNum type="arabicPeriod"/>
              <a:tabLst>
                <a:tab pos="1082675" algn="l"/>
              </a:tabLst>
            </a:pPr>
            <a:r>
              <a:rPr lang="tr-TR" altLang="tr-TR" sz="2400" dirty="0"/>
              <a:t>En büyükten (en arkada kalanlardan) başlanarak poligonlar doldurulur.</a:t>
            </a:r>
            <a:endParaRPr lang="en-US" altLang="tr-TR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E2E82F-A1F8-4ABB-A57F-133E0FF7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17</a:t>
            </a:fld>
            <a:endParaRPr lang="tr-TR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524000"/>
            <a:ext cx="8204200" cy="45402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tr-TR" altLang="tr-TR" sz="3200" dirty="0"/>
              <a:t>Basit yaklaşım</a:t>
            </a:r>
            <a:r>
              <a:rPr lang="en-US" altLang="tr-TR" sz="3200" dirty="0"/>
              <a:t>: </a:t>
            </a:r>
            <a:r>
              <a:rPr lang="tr-TR" altLang="tr-TR" sz="3200" dirty="0"/>
              <a:t>Arkadan öne çizim yapılır. Ressamlar da böyle yaparlar.</a:t>
            </a:r>
            <a:endParaRPr lang="en-US" altLang="tr-TR" sz="3200" dirty="0"/>
          </a:p>
          <a:p>
            <a:pPr eaLnBrk="1" hangingPunct="1">
              <a:lnSpc>
                <a:spcPct val="90000"/>
              </a:lnSpc>
            </a:pPr>
            <a:endParaRPr lang="en-US" altLang="tr-TR" sz="3200" dirty="0"/>
          </a:p>
          <a:p>
            <a:pPr eaLnBrk="1" hangingPunct="1">
              <a:lnSpc>
                <a:spcPct val="90000"/>
              </a:lnSpc>
            </a:pPr>
            <a:endParaRPr lang="en-US" altLang="tr-TR" sz="3200" dirty="0"/>
          </a:p>
          <a:p>
            <a:pPr eaLnBrk="1" hangingPunct="1">
              <a:lnSpc>
                <a:spcPct val="90000"/>
              </a:lnSpc>
            </a:pPr>
            <a:endParaRPr lang="en-US" altLang="tr-TR" sz="3200" dirty="0"/>
          </a:p>
          <a:p>
            <a:pPr eaLnBrk="1" hangingPunct="1">
              <a:lnSpc>
                <a:spcPct val="90000"/>
              </a:lnSpc>
            </a:pPr>
            <a:endParaRPr lang="en-US" altLang="tr-TR" sz="3200" dirty="0"/>
          </a:p>
          <a:p>
            <a:pPr eaLnBrk="1" hangingPunct="1">
              <a:lnSpc>
                <a:spcPct val="90000"/>
              </a:lnSpc>
            </a:pPr>
            <a:endParaRPr lang="en-US" altLang="tr-TR" sz="3200" dirty="0"/>
          </a:p>
          <a:p>
            <a:pPr lvl="1" eaLnBrk="1" hangingPunct="1">
              <a:lnSpc>
                <a:spcPct val="180000"/>
              </a:lnSpc>
            </a:pPr>
            <a:endParaRPr lang="en-US" altLang="tr-TR" sz="2800" dirty="0"/>
          </a:p>
          <a:p>
            <a:pPr lvl="1" eaLnBrk="1" hangingPunct="1">
              <a:lnSpc>
                <a:spcPct val="180000"/>
              </a:lnSpc>
            </a:pPr>
            <a:endParaRPr lang="en-US" altLang="tr-TR" sz="2800" dirty="0"/>
          </a:p>
        </p:txBody>
      </p:sp>
      <p:sp>
        <p:nvSpPr>
          <p:cNvPr id="28675" name="Rectangle 7"/>
          <p:cNvSpPr>
            <a:spLocks noChangeArrowheads="1"/>
          </p:cNvSpPr>
          <p:nvPr/>
        </p:nvSpPr>
        <p:spPr bwMode="auto">
          <a:xfrm>
            <a:off x="1547813" y="2924175"/>
            <a:ext cx="4105275" cy="360045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28676" name="AutoShape 8"/>
          <p:cNvSpPr>
            <a:spLocks noChangeArrowheads="1"/>
          </p:cNvSpPr>
          <p:nvPr/>
        </p:nvSpPr>
        <p:spPr bwMode="auto">
          <a:xfrm rot="-664552">
            <a:off x="2627313" y="4005263"/>
            <a:ext cx="2016125" cy="1368425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tr-TR" dirty="0"/>
              <a:t>Derinliğe Göre Sıralama Algoritması (Ressam Algoritması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BEC05B2-544E-41E4-A613-4979DCBF1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18</a:t>
            </a:fld>
            <a:endParaRPr lang="tr-TR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5"/>
          <p:cNvSpPr>
            <a:spLocks noChangeArrowheads="1"/>
          </p:cNvSpPr>
          <p:nvPr/>
        </p:nvSpPr>
        <p:spPr bwMode="auto">
          <a:xfrm>
            <a:off x="1547813" y="2924175"/>
            <a:ext cx="4105275" cy="360045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29699" name="AutoShape 6"/>
          <p:cNvSpPr>
            <a:spLocks noChangeArrowheads="1"/>
          </p:cNvSpPr>
          <p:nvPr/>
        </p:nvSpPr>
        <p:spPr bwMode="auto">
          <a:xfrm rot="-664552">
            <a:off x="2627313" y="4005263"/>
            <a:ext cx="2016125" cy="1368425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29700" name="AutoShape 7"/>
          <p:cNvSpPr>
            <a:spLocks noChangeArrowheads="1"/>
          </p:cNvSpPr>
          <p:nvPr/>
        </p:nvSpPr>
        <p:spPr bwMode="auto">
          <a:xfrm>
            <a:off x="2484438" y="3573463"/>
            <a:ext cx="2159000" cy="1223962"/>
          </a:xfrm>
          <a:prstGeom prst="triangle">
            <a:avLst>
              <a:gd name="adj" fmla="val 50000"/>
            </a:avLst>
          </a:prstGeom>
          <a:solidFill>
            <a:srgbClr val="008000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tr-TR" dirty="0"/>
              <a:t>Derinliğe Göre Sıralama Algoritması (Ressam Algoritması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13FA2E8-1228-437F-80B7-4F48B4315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19</a:t>
            </a:fld>
            <a:endParaRPr lang="tr-TR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588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dirty="0"/>
              <a:t>Giriş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tr-TR" altLang="tr-TR" sz="2400" dirty="0"/>
              <a:t>Derinlik bilgisi ve görünmeyen yüzeyler</a:t>
            </a:r>
          </a:p>
          <a:p>
            <a:pPr eaLnBrk="1" hangingPunct="1"/>
            <a:endParaRPr lang="tr-TR" altLang="tr-TR" sz="2400" dirty="0"/>
          </a:p>
          <a:p>
            <a:pPr eaLnBrk="1" hangingPunct="1"/>
            <a:endParaRPr lang="tr-TR" altLang="tr-TR" sz="2400" dirty="0"/>
          </a:p>
          <a:p>
            <a:pPr eaLnBrk="1" hangingPunct="1"/>
            <a:endParaRPr lang="tr-TR" altLang="tr-TR" sz="2400" dirty="0"/>
          </a:p>
          <a:p>
            <a:pPr eaLnBrk="1" hangingPunct="1"/>
            <a:endParaRPr lang="tr-TR" altLang="tr-TR" sz="2400" dirty="0"/>
          </a:p>
          <a:p>
            <a:pPr eaLnBrk="1" hangingPunct="1"/>
            <a:r>
              <a:rPr lang="tr-TR" altLang="tr-TR" sz="2400" dirty="0"/>
              <a:t>Görünür yüzeyleri (hatta çizgileri) belirleme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700213"/>
            <a:ext cx="36004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550" y="4076700"/>
            <a:ext cx="259397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C98532-0F24-472E-A5B7-0A016710A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2</a:t>
            </a:fld>
            <a:endParaRPr lang="tr-TR" dirty="0"/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"/>
          <p:cNvSpPr>
            <a:spLocks noChangeArrowheads="1"/>
          </p:cNvSpPr>
          <p:nvPr/>
        </p:nvSpPr>
        <p:spPr bwMode="auto">
          <a:xfrm>
            <a:off x="1547813" y="2924175"/>
            <a:ext cx="4105275" cy="3600450"/>
          </a:xfrm>
          <a:prstGeom prst="rect">
            <a:avLst/>
          </a:prstGeom>
          <a:solidFill>
            <a:schemeClr val="accent2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0723" name="AutoShape 6"/>
          <p:cNvSpPr>
            <a:spLocks noChangeArrowheads="1"/>
          </p:cNvSpPr>
          <p:nvPr/>
        </p:nvSpPr>
        <p:spPr bwMode="auto">
          <a:xfrm rot="-664552">
            <a:off x="2627313" y="4005263"/>
            <a:ext cx="2016125" cy="1368425"/>
          </a:xfrm>
          <a:prstGeom prst="rtTriangle">
            <a:avLst/>
          </a:prstGeom>
          <a:solidFill>
            <a:schemeClr val="accent1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0724" name="AutoShape 7"/>
          <p:cNvSpPr>
            <a:spLocks noChangeArrowheads="1"/>
          </p:cNvSpPr>
          <p:nvPr/>
        </p:nvSpPr>
        <p:spPr bwMode="auto">
          <a:xfrm>
            <a:off x="2484438" y="3573463"/>
            <a:ext cx="2159000" cy="1223962"/>
          </a:xfrm>
          <a:prstGeom prst="triangle">
            <a:avLst>
              <a:gd name="adj" fmla="val 50000"/>
            </a:avLst>
          </a:prstGeom>
          <a:solidFill>
            <a:srgbClr val="008000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0725" name="AutoShape 8"/>
          <p:cNvSpPr>
            <a:spLocks noChangeArrowheads="1"/>
          </p:cNvSpPr>
          <p:nvPr/>
        </p:nvSpPr>
        <p:spPr bwMode="auto">
          <a:xfrm>
            <a:off x="3419475" y="3500438"/>
            <a:ext cx="1008063" cy="2592387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tr-TR" dirty="0"/>
              <a:t>Derinliğe Göre Sıralama Algoritması (Ressam Algoritması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B76781-8F74-4F12-A7DD-582BB22B70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20</a:t>
            </a:fld>
            <a:endParaRPr lang="tr-TR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Ressam Algoritmasının Problemleri</a:t>
            </a:r>
            <a:endParaRPr lang="en-US" altLang="tr-TR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412875"/>
            <a:ext cx="8280400" cy="4114800"/>
          </a:xfrm>
        </p:spPr>
        <p:txBody>
          <a:bodyPr/>
          <a:lstStyle/>
          <a:p>
            <a:pPr eaLnBrk="1" hangingPunct="1"/>
            <a:r>
              <a:rPr lang="tr-TR" altLang="tr-TR" sz="2800" b="1" i="1" dirty="0">
                <a:solidFill>
                  <a:srgbClr val="FF0000"/>
                </a:solidFill>
              </a:rPr>
              <a:t>Kesişen poligonlar</a:t>
            </a:r>
            <a:r>
              <a:rPr lang="en-US" altLang="tr-TR" sz="2800" dirty="0">
                <a:solidFill>
                  <a:srgbClr val="FF0000"/>
                </a:solidFill>
              </a:rPr>
              <a:t> </a:t>
            </a:r>
            <a:r>
              <a:rPr lang="en-US" altLang="tr-TR" sz="2800" dirty="0">
                <a:solidFill>
                  <a:schemeClr val="tx2"/>
                </a:solidFill>
              </a:rPr>
              <a:t>problem</a:t>
            </a:r>
            <a:r>
              <a:rPr lang="tr-TR" altLang="tr-TR" sz="2800" dirty="0">
                <a:solidFill>
                  <a:schemeClr val="tx2"/>
                </a:solidFill>
              </a:rPr>
              <a:t> yaratır.</a:t>
            </a:r>
            <a:endParaRPr lang="en-US" altLang="tr-TR" sz="2800" dirty="0">
              <a:solidFill>
                <a:schemeClr val="tx2"/>
              </a:solidFill>
            </a:endParaRPr>
          </a:p>
          <a:p>
            <a:pPr eaLnBrk="1" hangingPunct="1"/>
            <a:r>
              <a:rPr lang="tr-TR" altLang="tr-TR" sz="2800" dirty="0">
                <a:solidFill>
                  <a:schemeClr val="tx2"/>
                </a:solidFill>
              </a:rPr>
              <a:t>Hatta aşağıdaki gibi kesişmeyen ama z ekseninde yatık poligonlar da sorun olur.</a:t>
            </a:r>
            <a:endParaRPr lang="en-US" altLang="tr-TR" sz="2800" i="1" dirty="0">
              <a:solidFill>
                <a:schemeClr val="tx2"/>
              </a:solidFill>
            </a:endParaRPr>
          </a:p>
        </p:txBody>
      </p:sp>
      <p:sp>
        <p:nvSpPr>
          <p:cNvPr id="31748" name="Freeform 4"/>
          <p:cNvSpPr>
            <a:spLocks/>
          </p:cNvSpPr>
          <p:nvPr/>
        </p:nvSpPr>
        <p:spPr bwMode="auto">
          <a:xfrm>
            <a:off x="2514600" y="3048000"/>
            <a:ext cx="2895600" cy="2590800"/>
          </a:xfrm>
          <a:custGeom>
            <a:avLst/>
            <a:gdLst>
              <a:gd name="T0" fmla="*/ 2147483647 w 1824"/>
              <a:gd name="T1" fmla="*/ 0 h 1632"/>
              <a:gd name="T2" fmla="*/ 2147483647 w 1824"/>
              <a:gd name="T3" fmla="*/ 2147483647 h 1632"/>
              <a:gd name="T4" fmla="*/ 0 w 1824"/>
              <a:gd name="T5" fmla="*/ 2147483647 h 1632"/>
              <a:gd name="T6" fmla="*/ 2147483647 w 1824"/>
              <a:gd name="T7" fmla="*/ 0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1824"/>
              <a:gd name="T13" fmla="*/ 0 h 1632"/>
              <a:gd name="T14" fmla="*/ 1824 w 1824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4" h="1632">
                <a:moveTo>
                  <a:pt x="1296" y="0"/>
                </a:moveTo>
                <a:lnTo>
                  <a:pt x="1824" y="720"/>
                </a:lnTo>
                <a:lnTo>
                  <a:pt x="0" y="1632"/>
                </a:lnTo>
                <a:lnTo>
                  <a:pt x="1296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1749" name="Freeform 5"/>
          <p:cNvSpPr>
            <a:spLocks/>
          </p:cNvSpPr>
          <p:nvPr/>
        </p:nvSpPr>
        <p:spPr bwMode="auto">
          <a:xfrm>
            <a:off x="3733800" y="3124200"/>
            <a:ext cx="1412875" cy="2895600"/>
          </a:xfrm>
          <a:custGeom>
            <a:avLst/>
            <a:gdLst>
              <a:gd name="T0" fmla="*/ 0 w 890"/>
              <a:gd name="T1" fmla="*/ 0 h 1824"/>
              <a:gd name="T2" fmla="*/ 2147483647 w 890"/>
              <a:gd name="T3" fmla="*/ 2147483647 h 1824"/>
              <a:gd name="T4" fmla="*/ 2147483647 w 890"/>
              <a:gd name="T5" fmla="*/ 2147483647 h 1824"/>
              <a:gd name="T6" fmla="*/ 0 w 890"/>
              <a:gd name="T7" fmla="*/ 0 h 1824"/>
              <a:gd name="T8" fmla="*/ 0 60000 65536"/>
              <a:gd name="T9" fmla="*/ 0 60000 65536"/>
              <a:gd name="T10" fmla="*/ 0 60000 65536"/>
              <a:gd name="T11" fmla="*/ 0 60000 65536"/>
              <a:gd name="T12" fmla="*/ 0 w 890"/>
              <a:gd name="T13" fmla="*/ 0 h 1824"/>
              <a:gd name="T14" fmla="*/ 890 w 890"/>
              <a:gd name="T15" fmla="*/ 1824 h 18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0" h="1824">
                <a:moveTo>
                  <a:pt x="0" y="0"/>
                </a:moveTo>
                <a:lnTo>
                  <a:pt x="890" y="530"/>
                </a:lnTo>
                <a:lnTo>
                  <a:pt x="720" y="1824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1750" name="Freeform 6"/>
          <p:cNvSpPr>
            <a:spLocks/>
          </p:cNvSpPr>
          <p:nvPr/>
        </p:nvSpPr>
        <p:spPr bwMode="auto">
          <a:xfrm>
            <a:off x="2133600" y="4419600"/>
            <a:ext cx="3352800" cy="1447800"/>
          </a:xfrm>
          <a:custGeom>
            <a:avLst/>
            <a:gdLst>
              <a:gd name="T0" fmla="*/ 2147483647 w 2112"/>
              <a:gd name="T1" fmla="*/ 2147483647 h 912"/>
              <a:gd name="T2" fmla="*/ 2147483647 w 2112"/>
              <a:gd name="T3" fmla="*/ 2147483647 h 912"/>
              <a:gd name="T4" fmla="*/ 0 w 2112"/>
              <a:gd name="T5" fmla="*/ 0 h 912"/>
              <a:gd name="T6" fmla="*/ 2147483647 w 2112"/>
              <a:gd name="T7" fmla="*/ 2147483647 h 912"/>
              <a:gd name="T8" fmla="*/ 0 60000 65536"/>
              <a:gd name="T9" fmla="*/ 0 60000 65536"/>
              <a:gd name="T10" fmla="*/ 0 60000 65536"/>
              <a:gd name="T11" fmla="*/ 0 60000 65536"/>
              <a:gd name="T12" fmla="*/ 0 w 2112"/>
              <a:gd name="T13" fmla="*/ 0 h 912"/>
              <a:gd name="T14" fmla="*/ 2112 w 2112"/>
              <a:gd name="T15" fmla="*/ 912 h 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12" h="912">
                <a:moveTo>
                  <a:pt x="2112" y="480"/>
                </a:moveTo>
                <a:lnTo>
                  <a:pt x="1920" y="912"/>
                </a:lnTo>
                <a:lnTo>
                  <a:pt x="0" y="0"/>
                </a:lnTo>
                <a:lnTo>
                  <a:pt x="2112" y="48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1751" name="Freeform 7"/>
          <p:cNvSpPr>
            <a:spLocks/>
          </p:cNvSpPr>
          <p:nvPr/>
        </p:nvSpPr>
        <p:spPr bwMode="auto">
          <a:xfrm>
            <a:off x="2514600" y="4076700"/>
            <a:ext cx="1716088" cy="1562100"/>
          </a:xfrm>
          <a:custGeom>
            <a:avLst/>
            <a:gdLst>
              <a:gd name="T0" fmla="*/ 0 w 1081"/>
              <a:gd name="T1" fmla="*/ 2147483647 h 984"/>
              <a:gd name="T2" fmla="*/ 2147483647 w 1081"/>
              <a:gd name="T3" fmla="*/ 0 h 984"/>
              <a:gd name="T4" fmla="*/ 2147483647 w 1081"/>
              <a:gd name="T5" fmla="*/ 2147483647 h 984"/>
              <a:gd name="T6" fmla="*/ 0 w 1081"/>
              <a:gd name="T7" fmla="*/ 2147483647 h 984"/>
              <a:gd name="T8" fmla="*/ 0 60000 65536"/>
              <a:gd name="T9" fmla="*/ 0 60000 65536"/>
              <a:gd name="T10" fmla="*/ 0 60000 65536"/>
              <a:gd name="T11" fmla="*/ 0 60000 65536"/>
              <a:gd name="T12" fmla="*/ 0 w 1081"/>
              <a:gd name="T13" fmla="*/ 0 h 984"/>
              <a:gd name="T14" fmla="*/ 1081 w 1081"/>
              <a:gd name="T15" fmla="*/ 984 h 9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1" h="984">
                <a:moveTo>
                  <a:pt x="0" y="984"/>
                </a:moveTo>
                <a:lnTo>
                  <a:pt x="785" y="0"/>
                </a:lnTo>
                <a:lnTo>
                  <a:pt x="1081" y="445"/>
                </a:lnTo>
                <a:lnTo>
                  <a:pt x="0" y="98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70D031-1F0C-40EF-A7A2-3F2211E13C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21</a:t>
            </a:fld>
            <a:endParaRPr lang="tr-TR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reeform 1026"/>
          <p:cNvSpPr>
            <a:spLocks/>
          </p:cNvSpPr>
          <p:nvPr/>
        </p:nvSpPr>
        <p:spPr bwMode="auto">
          <a:xfrm>
            <a:off x="2514600" y="3048000"/>
            <a:ext cx="2895600" cy="2590800"/>
          </a:xfrm>
          <a:custGeom>
            <a:avLst/>
            <a:gdLst>
              <a:gd name="T0" fmla="*/ 2147483647 w 1824"/>
              <a:gd name="T1" fmla="*/ 0 h 1632"/>
              <a:gd name="T2" fmla="*/ 2147483647 w 1824"/>
              <a:gd name="T3" fmla="*/ 2147483647 h 1632"/>
              <a:gd name="T4" fmla="*/ 0 w 1824"/>
              <a:gd name="T5" fmla="*/ 2147483647 h 1632"/>
              <a:gd name="T6" fmla="*/ 2147483647 w 1824"/>
              <a:gd name="T7" fmla="*/ 0 h 1632"/>
              <a:gd name="T8" fmla="*/ 0 60000 65536"/>
              <a:gd name="T9" fmla="*/ 0 60000 65536"/>
              <a:gd name="T10" fmla="*/ 0 60000 65536"/>
              <a:gd name="T11" fmla="*/ 0 60000 65536"/>
              <a:gd name="T12" fmla="*/ 0 w 1824"/>
              <a:gd name="T13" fmla="*/ 0 h 1632"/>
              <a:gd name="T14" fmla="*/ 1824 w 1824"/>
              <a:gd name="T15" fmla="*/ 1632 h 16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24" h="1632">
                <a:moveTo>
                  <a:pt x="1296" y="0"/>
                </a:moveTo>
                <a:lnTo>
                  <a:pt x="1824" y="720"/>
                </a:lnTo>
                <a:lnTo>
                  <a:pt x="0" y="1632"/>
                </a:lnTo>
                <a:lnTo>
                  <a:pt x="1296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24579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Analitik Görünürlük Algoritmaları</a:t>
            </a:r>
            <a:endParaRPr lang="en-US" altLang="tr-TR" dirty="0"/>
          </a:p>
        </p:txBody>
      </p:sp>
      <p:sp>
        <p:nvSpPr>
          <p:cNvPr id="32772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323850" y="1690688"/>
            <a:ext cx="8142288" cy="4114800"/>
          </a:xfrm>
        </p:spPr>
        <p:txBody>
          <a:bodyPr/>
          <a:lstStyle/>
          <a:p>
            <a:pPr eaLnBrk="1" hangingPunct="1"/>
            <a:r>
              <a:rPr lang="tr-TR" altLang="tr-TR" sz="2800" dirty="0"/>
              <a:t>İlk algoritmalar parçalara ayırarak</a:t>
            </a:r>
            <a:r>
              <a:rPr lang="en-US" altLang="tr-TR" sz="2800" dirty="0"/>
              <a:t> </a:t>
            </a:r>
            <a:r>
              <a:rPr lang="tr-TR" altLang="tr-TR" sz="2800" dirty="0"/>
              <a:t>görünür</a:t>
            </a:r>
            <a:r>
              <a:rPr lang="en-US" altLang="tr-TR" sz="2800" dirty="0"/>
              <a:t> </a:t>
            </a:r>
            <a:r>
              <a:rPr lang="tr-TR" altLang="tr-TR" sz="2800" dirty="0"/>
              <a:t>poligon parçalarından harekete ederler</a:t>
            </a:r>
            <a:r>
              <a:rPr lang="en-US" altLang="tr-TR" sz="2800" dirty="0"/>
              <a:t>:</a:t>
            </a:r>
          </a:p>
          <a:p>
            <a:pPr lvl="1" eaLnBrk="1" hangingPunct="1"/>
            <a:endParaRPr lang="en-US" altLang="tr-TR" sz="2400" dirty="0"/>
          </a:p>
          <a:p>
            <a:pPr lvl="1" eaLnBrk="1" hangingPunct="1"/>
            <a:endParaRPr lang="en-US" altLang="tr-TR" sz="2400" dirty="0"/>
          </a:p>
          <a:p>
            <a:pPr lvl="1" eaLnBrk="1" hangingPunct="1"/>
            <a:endParaRPr lang="en-US" altLang="tr-TR" sz="2400" dirty="0"/>
          </a:p>
          <a:p>
            <a:pPr lvl="1" eaLnBrk="1" hangingPunct="1"/>
            <a:endParaRPr lang="en-US" altLang="tr-TR" sz="2400" dirty="0"/>
          </a:p>
          <a:p>
            <a:pPr lvl="1" eaLnBrk="1" hangingPunct="1"/>
            <a:endParaRPr lang="en-US" altLang="tr-TR" sz="2400" dirty="0"/>
          </a:p>
          <a:p>
            <a:pPr lvl="1" eaLnBrk="1" hangingPunct="1"/>
            <a:endParaRPr lang="en-US" altLang="tr-TR" sz="2400" dirty="0"/>
          </a:p>
          <a:p>
            <a:pPr lvl="1" eaLnBrk="1" hangingPunct="1"/>
            <a:endParaRPr lang="tr-TR" altLang="tr-TR" sz="2400" dirty="0"/>
          </a:p>
          <a:p>
            <a:pPr lvl="1" eaLnBrk="1" hangingPunct="1"/>
            <a:endParaRPr lang="en-US" altLang="tr-TR" sz="2400" dirty="0"/>
          </a:p>
          <a:p>
            <a:pPr lvl="1" eaLnBrk="1" hangingPunct="1"/>
            <a:r>
              <a:rPr lang="tr-TR" altLang="tr-TR" sz="2000" dirty="0"/>
              <a:t>Bunlar artık</a:t>
            </a:r>
            <a:r>
              <a:rPr lang="en-US" altLang="tr-TR" sz="2000" dirty="0"/>
              <a:t> </a:t>
            </a:r>
            <a:r>
              <a:rPr lang="tr-TR" altLang="tr-TR" sz="2000" i="1" dirty="0"/>
              <a:t>analitik</a:t>
            </a:r>
            <a:r>
              <a:rPr lang="en-US" altLang="tr-TR" sz="2000" i="1" dirty="0"/>
              <a:t> </a:t>
            </a:r>
            <a:r>
              <a:rPr lang="tr-TR" altLang="tr-TR" sz="2000" i="1" dirty="0"/>
              <a:t>görünürlük</a:t>
            </a:r>
            <a:r>
              <a:rPr lang="en-US" altLang="tr-TR" sz="2000" i="1" dirty="0"/>
              <a:t> </a:t>
            </a:r>
            <a:r>
              <a:rPr lang="tr-TR" altLang="tr-TR" sz="2000" i="1" dirty="0"/>
              <a:t>algoritmaları</a:t>
            </a:r>
            <a:r>
              <a:rPr lang="tr-TR" altLang="tr-TR" sz="2000" dirty="0"/>
              <a:t> diye bilinir.</a:t>
            </a:r>
            <a:endParaRPr lang="en-US" altLang="tr-TR" sz="2000" dirty="0"/>
          </a:p>
        </p:txBody>
      </p:sp>
      <p:sp>
        <p:nvSpPr>
          <p:cNvPr id="32773" name="Freeform 1029"/>
          <p:cNvSpPr>
            <a:spLocks/>
          </p:cNvSpPr>
          <p:nvPr/>
        </p:nvSpPr>
        <p:spPr bwMode="auto">
          <a:xfrm>
            <a:off x="3733800" y="3124200"/>
            <a:ext cx="1412875" cy="2895600"/>
          </a:xfrm>
          <a:custGeom>
            <a:avLst/>
            <a:gdLst>
              <a:gd name="T0" fmla="*/ 0 w 890"/>
              <a:gd name="T1" fmla="*/ 0 h 1824"/>
              <a:gd name="T2" fmla="*/ 2147483647 w 890"/>
              <a:gd name="T3" fmla="*/ 2147483647 h 1824"/>
              <a:gd name="T4" fmla="*/ 2147483647 w 890"/>
              <a:gd name="T5" fmla="*/ 2147483647 h 1824"/>
              <a:gd name="T6" fmla="*/ 0 w 890"/>
              <a:gd name="T7" fmla="*/ 0 h 1824"/>
              <a:gd name="T8" fmla="*/ 0 60000 65536"/>
              <a:gd name="T9" fmla="*/ 0 60000 65536"/>
              <a:gd name="T10" fmla="*/ 0 60000 65536"/>
              <a:gd name="T11" fmla="*/ 0 60000 65536"/>
              <a:gd name="T12" fmla="*/ 0 w 890"/>
              <a:gd name="T13" fmla="*/ 0 h 1824"/>
              <a:gd name="T14" fmla="*/ 890 w 890"/>
              <a:gd name="T15" fmla="*/ 1824 h 18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0" h="1824">
                <a:moveTo>
                  <a:pt x="0" y="0"/>
                </a:moveTo>
                <a:lnTo>
                  <a:pt x="890" y="530"/>
                </a:lnTo>
                <a:lnTo>
                  <a:pt x="720" y="1824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2774" name="Freeform 1030"/>
          <p:cNvSpPr>
            <a:spLocks/>
          </p:cNvSpPr>
          <p:nvPr/>
        </p:nvSpPr>
        <p:spPr bwMode="auto">
          <a:xfrm>
            <a:off x="2133600" y="4419600"/>
            <a:ext cx="3352800" cy="1447800"/>
          </a:xfrm>
          <a:custGeom>
            <a:avLst/>
            <a:gdLst>
              <a:gd name="T0" fmla="*/ 2147483647 w 2112"/>
              <a:gd name="T1" fmla="*/ 2147483647 h 912"/>
              <a:gd name="T2" fmla="*/ 2147483647 w 2112"/>
              <a:gd name="T3" fmla="*/ 2147483647 h 912"/>
              <a:gd name="T4" fmla="*/ 0 w 2112"/>
              <a:gd name="T5" fmla="*/ 0 h 912"/>
              <a:gd name="T6" fmla="*/ 2147483647 w 2112"/>
              <a:gd name="T7" fmla="*/ 2147483647 h 912"/>
              <a:gd name="T8" fmla="*/ 0 60000 65536"/>
              <a:gd name="T9" fmla="*/ 0 60000 65536"/>
              <a:gd name="T10" fmla="*/ 0 60000 65536"/>
              <a:gd name="T11" fmla="*/ 0 60000 65536"/>
              <a:gd name="T12" fmla="*/ 0 w 2112"/>
              <a:gd name="T13" fmla="*/ 0 h 912"/>
              <a:gd name="T14" fmla="*/ 2112 w 2112"/>
              <a:gd name="T15" fmla="*/ 912 h 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12" h="912">
                <a:moveTo>
                  <a:pt x="2112" y="480"/>
                </a:moveTo>
                <a:lnTo>
                  <a:pt x="1920" y="912"/>
                </a:lnTo>
                <a:lnTo>
                  <a:pt x="0" y="0"/>
                </a:lnTo>
                <a:lnTo>
                  <a:pt x="2112" y="48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2775" name="Freeform 1031"/>
          <p:cNvSpPr>
            <a:spLocks/>
          </p:cNvSpPr>
          <p:nvPr/>
        </p:nvSpPr>
        <p:spPr bwMode="auto">
          <a:xfrm>
            <a:off x="2514600" y="4076700"/>
            <a:ext cx="1716088" cy="1562100"/>
          </a:xfrm>
          <a:custGeom>
            <a:avLst/>
            <a:gdLst>
              <a:gd name="T0" fmla="*/ 0 w 1081"/>
              <a:gd name="T1" fmla="*/ 2147483647 h 984"/>
              <a:gd name="T2" fmla="*/ 2147483647 w 1081"/>
              <a:gd name="T3" fmla="*/ 0 h 984"/>
              <a:gd name="T4" fmla="*/ 2147483647 w 1081"/>
              <a:gd name="T5" fmla="*/ 2147483647 h 984"/>
              <a:gd name="T6" fmla="*/ 0 w 1081"/>
              <a:gd name="T7" fmla="*/ 2147483647 h 984"/>
              <a:gd name="T8" fmla="*/ 0 60000 65536"/>
              <a:gd name="T9" fmla="*/ 0 60000 65536"/>
              <a:gd name="T10" fmla="*/ 0 60000 65536"/>
              <a:gd name="T11" fmla="*/ 0 60000 65536"/>
              <a:gd name="T12" fmla="*/ 0 w 1081"/>
              <a:gd name="T13" fmla="*/ 0 h 984"/>
              <a:gd name="T14" fmla="*/ 1081 w 1081"/>
              <a:gd name="T15" fmla="*/ 984 h 9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81" h="984">
                <a:moveTo>
                  <a:pt x="0" y="984"/>
                </a:moveTo>
                <a:lnTo>
                  <a:pt x="785" y="0"/>
                </a:lnTo>
                <a:lnTo>
                  <a:pt x="1081" y="445"/>
                </a:lnTo>
                <a:lnTo>
                  <a:pt x="0" y="98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2776" name="Freeform 1032"/>
          <p:cNvSpPr>
            <a:spLocks/>
          </p:cNvSpPr>
          <p:nvPr/>
        </p:nvSpPr>
        <p:spPr bwMode="auto">
          <a:xfrm>
            <a:off x="4257675" y="3052763"/>
            <a:ext cx="1152525" cy="1295400"/>
          </a:xfrm>
          <a:custGeom>
            <a:avLst/>
            <a:gdLst>
              <a:gd name="T0" fmla="*/ 0 w 726"/>
              <a:gd name="T1" fmla="*/ 2147483647 h 816"/>
              <a:gd name="T2" fmla="*/ 2147483647 w 726"/>
              <a:gd name="T3" fmla="*/ 0 h 816"/>
              <a:gd name="T4" fmla="*/ 2147483647 w 726"/>
              <a:gd name="T5" fmla="*/ 2147483647 h 816"/>
              <a:gd name="T6" fmla="*/ 2147483647 w 726"/>
              <a:gd name="T7" fmla="*/ 2147483647 h 816"/>
              <a:gd name="T8" fmla="*/ 2147483647 w 726"/>
              <a:gd name="T9" fmla="*/ 2147483647 h 816"/>
              <a:gd name="T10" fmla="*/ 0 w 726"/>
              <a:gd name="T11" fmla="*/ 2147483647 h 8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26"/>
              <a:gd name="T19" fmla="*/ 0 h 816"/>
              <a:gd name="T20" fmla="*/ 726 w 726"/>
              <a:gd name="T21" fmla="*/ 816 h 8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26" h="816">
                <a:moveTo>
                  <a:pt x="0" y="243"/>
                </a:moveTo>
                <a:lnTo>
                  <a:pt x="195" y="0"/>
                </a:lnTo>
                <a:lnTo>
                  <a:pt x="726" y="717"/>
                </a:lnTo>
                <a:lnTo>
                  <a:pt x="525" y="816"/>
                </a:lnTo>
                <a:lnTo>
                  <a:pt x="561" y="576"/>
                </a:lnTo>
                <a:lnTo>
                  <a:pt x="0" y="243"/>
                </a:lnTo>
                <a:close/>
              </a:path>
            </a:pathLst>
          </a:custGeom>
          <a:solidFill>
            <a:schemeClr val="accent2"/>
          </a:solidFill>
          <a:ln w="3810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2777" name="Freeform 1033"/>
          <p:cNvSpPr>
            <a:spLocks/>
          </p:cNvSpPr>
          <p:nvPr/>
        </p:nvSpPr>
        <p:spPr bwMode="auto">
          <a:xfrm>
            <a:off x="3733800" y="3124200"/>
            <a:ext cx="1414463" cy="1947863"/>
          </a:xfrm>
          <a:custGeom>
            <a:avLst/>
            <a:gdLst>
              <a:gd name="T0" fmla="*/ 0 w 891"/>
              <a:gd name="T1" fmla="*/ 0 h 1227"/>
              <a:gd name="T2" fmla="*/ 2147483647 w 891"/>
              <a:gd name="T3" fmla="*/ 2147483647 h 1227"/>
              <a:gd name="T4" fmla="*/ 2147483647 w 891"/>
              <a:gd name="T5" fmla="*/ 2147483647 h 1227"/>
              <a:gd name="T6" fmla="*/ 2147483647 w 891"/>
              <a:gd name="T7" fmla="*/ 2147483647 h 1227"/>
              <a:gd name="T8" fmla="*/ 0 w 891"/>
              <a:gd name="T9" fmla="*/ 0 h 12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1"/>
              <a:gd name="T16" fmla="*/ 0 h 1227"/>
              <a:gd name="T17" fmla="*/ 891 w 891"/>
              <a:gd name="T18" fmla="*/ 1227 h 12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1" h="1227">
                <a:moveTo>
                  <a:pt x="0" y="0"/>
                </a:moveTo>
                <a:lnTo>
                  <a:pt x="891" y="534"/>
                </a:lnTo>
                <a:lnTo>
                  <a:pt x="798" y="1227"/>
                </a:lnTo>
                <a:lnTo>
                  <a:pt x="450" y="1146"/>
                </a:lnTo>
                <a:lnTo>
                  <a:pt x="0" y="0"/>
                </a:lnTo>
                <a:close/>
              </a:path>
            </a:pathLst>
          </a:custGeom>
          <a:solidFill>
            <a:srgbClr val="FFC00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2778" name="Freeform 1034"/>
          <p:cNvSpPr>
            <a:spLocks/>
          </p:cNvSpPr>
          <p:nvPr/>
        </p:nvSpPr>
        <p:spPr bwMode="auto">
          <a:xfrm>
            <a:off x="3581400" y="4862513"/>
            <a:ext cx="1900238" cy="1000125"/>
          </a:xfrm>
          <a:custGeom>
            <a:avLst/>
            <a:gdLst>
              <a:gd name="T0" fmla="*/ 2147483647 w 1197"/>
              <a:gd name="T1" fmla="*/ 2147483647 h 630"/>
              <a:gd name="T2" fmla="*/ 2147483647 w 1197"/>
              <a:gd name="T3" fmla="*/ 0 h 630"/>
              <a:gd name="T4" fmla="*/ 0 w 1197"/>
              <a:gd name="T5" fmla="*/ 2147483647 h 630"/>
              <a:gd name="T6" fmla="*/ 2147483647 w 1197"/>
              <a:gd name="T7" fmla="*/ 2147483647 h 630"/>
              <a:gd name="T8" fmla="*/ 2147483647 w 1197"/>
              <a:gd name="T9" fmla="*/ 2147483647 h 63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97"/>
              <a:gd name="T16" fmla="*/ 0 h 630"/>
              <a:gd name="T17" fmla="*/ 1197 w 1197"/>
              <a:gd name="T18" fmla="*/ 630 h 63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97" h="630">
                <a:moveTo>
                  <a:pt x="1197" y="201"/>
                </a:moveTo>
                <a:lnTo>
                  <a:pt x="309" y="0"/>
                </a:lnTo>
                <a:lnTo>
                  <a:pt x="0" y="153"/>
                </a:lnTo>
                <a:lnTo>
                  <a:pt x="1008" y="630"/>
                </a:lnTo>
                <a:lnTo>
                  <a:pt x="1197" y="201"/>
                </a:lnTo>
                <a:close/>
              </a:path>
            </a:pathLst>
          </a:custGeom>
          <a:solidFill>
            <a:srgbClr val="FF0000"/>
          </a:solidFill>
          <a:ln w="3810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2779" name="Freeform 1035"/>
          <p:cNvSpPr>
            <a:spLocks/>
          </p:cNvSpPr>
          <p:nvPr/>
        </p:nvSpPr>
        <p:spPr bwMode="auto">
          <a:xfrm>
            <a:off x="2514600" y="3776663"/>
            <a:ext cx="1843088" cy="1862137"/>
          </a:xfrm>
          <a:custGeom>
            <a:avLst/>
            <a:gdLst>
              <a:gd name="T0" fmla="*/ 0 w 1161"/>
              <a:gd name="T1" fmla="*/ 2147483647 h 1173"/>
              <a:gd name="T2" fmla="*/ 2147483647 w 1161"/>
              <a:gd name="T3" fmla="*/ 2147483647 h 1173"/>
              <a:gd name="T4" fmla="*/ 2147483647 w 1161"/>
              <a:gd name="T5" fmla="*/ 0 h 1173"/>
              <a:gd name="T6" fmla="*/ 0 w 1161"/>
              <a:gd name="T7" fmla="*/ 2147483647 h 1173"/>
              <a:gd name="T8" fmla="*/ 0 60000 65536"/>
              <a:gd name="T9" fmla="*/ 0 60000 65536"/>
              <a:gd name="T10" fmla="*/ 0 60000 65536"/>
              <a:gd name="T11" fmla="*/ 0 60000 65536"/>
              <a:gd name="T12" fmla="*/ 0 w 1161"/>
              <a:gd name="T13" fmla="*/ 0 h 1173"/>
              <a:gd name="T14" fmla="*/ 1161 w 1161"/>
              <a:gd name="T15" fmla="*/ 1173 h 117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61" h="1173">
                <a:moveTo>
                  <a:pt x="0" y="1173"/>
                </a:moveTo>
                <a:lnTo>
                  <a:pt x="1161" y="594"/>
                </a:lnTo>
                <a:lnTo>
                  <a:pt x="927" y="0"/>
                </a:lnTo>
                <a:lnTo>
                  <a:pt x="0" y="1173"/>
                </a:lnTo>
                <a:close/>
              </a:path>
            </a:pathLst>
          </a:custGeom>
          <a:solidFill>
            <a:schemeClr val="accent2"/>
          </a:solidFill>
          <a:ln w="38100" cap="flat" cmpd="sng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2780" name="Line 1036"/>
          <p:cNvSpPr>
            <a:spLocks noChangeShapeType="1"/>
          </p:cNvSpPr>
          <p:nvPr/>
        </p:nvSpPr>
        <p:spPr bwMode="auto">
          <a:xfrm flipV="1">
            <a:off x="3989388" y="3397250"/>
            <a:ext cx="288925" cy="360363"/>
          </a:xfrm>
          <a:prstGeom prst="line">
            <a:avLst/>
          </a:prstGeom>
          <a:noFill/>
          <a:ln w="508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tr-TR" dirty="0"/>
          </a:p>
        </p:txBody>
      </p:sp>
      <p:sp>
        <p:nvSpPr>
          <p:cNvPr id="32781" name="Line 1037"/>
          <p:cNvSpPr>
            <a:spLocks noChangeShapeType="1"/>
          </p:cNvSpPr>
          <p:nvPr/>
        </p:nvSpPr>
        <p:spPr bwMode="auto">
          <a:xfrm rot="112144" flipV="1">
            <a:off x="4356100" y="4311650"/>
            <a:ext cx="792163" cy="431800"/>
          </a:xfrm>
          <a:prstGeom prst="line">
            <a:avLst/>
          </a:prstGeom>
          <a:noFill/>
          <a:ln w="508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2075" tIns="46038" rIns="92075" bIns="46038"/>
          <a:lstStyle/>
          <a:p>
            <a:endParaRPr lang="tr-TR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6859664-C8CA-4688-A391-414163D41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22</a:t>
            </a:fld>
            <a:endParaRPr lang="tr-TR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Analitik Görünürlük Algoritmaları</a:t>
            </a:r>
            <a:endParaRPr lang="en-US" altLang="tr-TR" dirty="0"/>
          </a:p>
        </p:txBody>
      </p:sp>
      <p:sp>
        <p:nvSpPr>
          <p:cNvPr id="528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3738" y="1525588"/>
            <a:ext cx="7772400" cy="4114800"/>
          </a:xfrm>
        </p:spPr>
        <p:txBody>
          <a:bodyPr/>
          <a:lstStyle/>
          <a:p>
            <a:pPr eaLnBrk="1" hangingPunct="1"/>
            <a:r>
              <a:rPr lang="tr-TR" altLang="tr-TR" sz="2800" b="1" i="1" dirty="0">
                <a:solidFill>
                  <a:schemeClr val="tx2"/>
                </a:solidFill>
              </a:rPr>
              <a:t>En kötü ne olur?</a:t>
            </a:r>
            <a:endParaRPr lang="en-US" altLang="tr-TR" sz="2800" b="1" i="1" dirty="0">
              <a:solidFill>
                <a:schemeClr val="tx2"/>
              </a:solidFill>
            </a:endParaRPr>
          </a:p>
          <a:p>
            <a:pPr eaLnBrk="1" hangingPunct="1"/>
            <a:r>
              <a:rPr lang="tr-TR" altLang="tr-TR" sz="2800" dirty="0"/>
              <a:t>Cevap</a:t>
            </a:r>
            <a:r>
              <a:rPr lang="en-US" altLang="tr-TR" sz="2800" dirty="0"/>
              <a:t>: O(</a:t>
            </a:r>
            <a:r>
              <a:rPr lang="en-US" altLang="tr-TR" sz="2800" i="1" dirty="0"/>
              <a:t>n</a:t>
            </a:r>
            <a:r>
              <a:rPr lang="en-US" altLang="tr-TR" sz="2800" baseline="30000" dirty="0"/>
              <a:t>2</a:t>
            </a:r>
            <a:r>
              <a:rPr lang="en-US" altLang="tr-TR" sz="2800" dirty="0"/>
              <a:t>)</a:t>
            </a:r>
          </a:p>
        </p:txBody>
      </p:sp>
      <p:grpSp>
        <p:nvGrpSpPr>
          <p:cNvPr id="33796" name="Group 4"/>
          <p:cNvGrpSpPr>
            <a:grpSpLocks/>
          </p:cNvGrpSpPr>
          <p:nvPr/>
        </p:nvGrpSpPr>
        <p:grpSpPr bwMode="auto">
          <a:xfrm>
            <a:off x="2743200" y="2819400"/>
            <a:ext cx="3657600" cy="3505200"/>
            <a:chOff x="1728" y="1536"/>
            <a:chExt cx="2544" cy="2544"/>
          </a:xfrm>
        </p:grpSpPr>
        <p:grpSp>
          <p:nvGrpSpPr>
            <p:cNvPr id="33798" name="Group 5"/>
            <p:cNvGrpSpPr>
              <a:grpSpLocks/>
            </p:cNvGrpSpPr>
            <p:nvPr/>
          </p:nvGrpSpPr>
          <p:grpSpPr bwMode="auto">
            <a:xfrm>
              <a:off x="1728" y="1920"/>
              <a:ext cx="2544" cy="1920"/>
              <a:chOff x="1728" y="1920"/>
              <a:chExt cx="2544" cy="1920"/>
            </a:xfrm>
          </p:grpSpPr>
          <p:sp>
            <p:nvSpPr>
              <p:cNvPr id="33807" name="Freeform 6"/>
              <p:cNvSpPr>
                <a:spLocks/>
              </p:cNvSpPr>
              <p:nvPr/>
            </p:nvSpPr>
            <p:spPr bwMode="auto">
              <a:xfrm>
                <a:off x="1728" y="1920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08" name="Freeform 7"/>
              <p:cNvSpPr>
                <a:spLocks/>
              </p:cNvSpPr>
              <p:nvPr/>
            </p:nvSpPr>
            <p:spPr bwMode="auto">
              <a:xfrm>
                <a:off x="1728" y="2208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09" name="Freeform 8"/>
              <p:cNvSpPr>
                <a:spLocks/>
              </p:cNvSpPr>
              <p:nvPr/>
            </p:nvSpPr>
            <p:spPr bwMode="auto">
              <a:xfrm>
                <a:off x="1728" y="2496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10" name="Freeform 9"/>
              <p:cNvSpPr>
                <a:spLocks/>
              </p:cNvSpPr>
              <p:nvPr/>
            </p:nvSpPr>
            <p:spPr bwMode="auto">
              <a:xfrm>
                <a:off x="1728" y="2784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11" name="Freeform 10"/>
              <p:cNvSpPr>
                <a:spLocks/>
              </p:cNvSpPr>
              <p:nvPr/>
            </p:nvSpPr>
            <p:spPr bwMode="auto">
              <a:xfrm>
                <a:off x="1728" y="3072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12" name="Freeform 11"/>
              <p:cNvSpPr>
                <a:spLocks/>
              </p:cNvSpPr>
              <p:nvPr/>
            </p:nvSpPr>
            <p:spPr bwMode="auto">
              <a:xfrm>
                <a:off x="1728" y="3360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13" name="Freeform 12"/>
              <p:cNvSpPr>
                <a:spLocks/>
              </p:cNvSpPr>
              <p:nvPr/>
            </p:nvSpPr>
            <p:spPr bwMode="auto">
              <a:xfrm>
                <a:off x="1728" y="3648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</p:grpSp>
        <p:grpSp>
          <p:nvGrpSpPr>
            <p:cNvPr id="33799" name="Group 13"/>
            <p:cNvGrpSpPr>
              <a:grpSpLocks/>
            </p:cNvGrpSpPr>
            <p:nvPr/>
          </p:nvGrpSpPr>
          <p:grpSpPr bwMode="auto">
            <a:xfrm rot="-5400000">
              <a:off x="1608" y="1848"/>
              <a:ext cx="2544" cy="1920"/>
              <a:chOff x="1728" y="1920"/>
              <a:chExt cx="2544" cy="1920"/>
            </a:xfrm>
          </p:grpSpPr>
          <p:sp>
            <p:nvSpPr>
              <p:cNvPr id="33800" name="Freeform 14"/>
              <p:cNvSpPr>
                <a:spLocks/>
              </p:cNvSpPr>
              <p:nvPr/>
            </p:nvSpPr>
            <p:spPr bwMode="auto">
              <a:xfrm>
                <a:off x="1728" y="1920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01" name="Freeform 15"/>
              <p:cNvSpPr>
                <a:spLocks/>
              </p:cNvSpPr>
              <p:nvPr/>
            </p:nvSpPr>
            <p:spPr bwMode="auto">
              <a:xfrm>
                <a:off x="1728" y="2208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02" name="Freeform 16"/>
              <p:cNvSpPr>
                <a:spLocks/>
              </p:cNvSpPr>
              <p:nvPr/>
            </p:nvSpPr>
            <p:spPr bwMode="auto">
              <a:xfrm>
                <a:off x="1728" y="2496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03" name="Freeform 17"/>
              <p:cNvSpPr>
                <a:spLocks/>
              </p:cNvSpPr>
              <p:nvPr/>
            </p:nvSpPr>
            <p:spPr bwMode="auto">
              <a:xfrm>
                <a:off x="1728" y="2784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04" name="Freeform 18"/>
              <p:cNvSpPr>
                <a:spLocks/>
              </p:cNvSpPr>
              <p:nvPr/>
            </p:nvSpPr>
            <p:spPr bwMode="auto">
              <a:xfrm>
                <a:off x="1728" y="3072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05" name="Freeform 19"/>
              <p:cNvSpPr>
                <a:spLocks/>
              </p:cNvSpPr>
              <p:nvPr/>
            </p:nvSpPr>
            <p:spPr bwMode="auto">
              <a:xfrm>
                <a:off x="1728" y="3360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  <p:sp>
            <p:nvSpPr>
              <p:cNvPr id="33806" name="Freeform 20"/>
              <p:cNvSpPr>
                <a:spLocks/>
              </p:cNvSpPr>
              <p:nvPr/>
            </p:nvSpPr>
            <p:spPr bwMode="auto">
              <a:xfrm>
                <a:off x="1728" y="3648"/>
                <a:ext cx="2544" cy="192"/>
              </a:xfrm>
              <a:custGeom>
                <a:avLst/>
                <a:gdLst>
                  <a:gd name="T0" fmla="*/ 0 w 2544"/>
                  <a:gd name="T1" fmla="*/ 0 h 192"/>
                  <a:gd name="T2" fmla="*/ 0 w 2544"/>
                  <a:gd name="T3" fmla="*/ 192 h 192"/>
                  <a:gd name="T4" fmla="*/ 2544 w 2544"/>
                  <a:gd name="T5" fmla="*/ 96 h 192"/>
                  <a:gd name="T6" fmla="*/ 0 w 2544"/>
                  <a:gd name="T7" fmla="*/ 0 h 1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44"/>
                  <a:gd name="T13" fmla="*/ 0 h 192"/>
                  <a:gd name="T14" fmla="*/ 2544 w 2544"/>
                  <a:gd name="T15" fmla="*/ 192 h 1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44" h="192">
                    <a:moveTo>
                      <a:pt x="0" y="0"/>
                    </a:moveTo>
                    <a:lnTo>
                      <a:pt x="0" y="192"/>
                    </a:lnTo>
                    <a:lnTo>
                      <a:pt x="2544" y="9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anchor="ctr"/>
              <a:lstStyle/>
              <a:p>
                <a:endParaRPr lang="tr-TR" dirty="0"/>
              </a:p>
            </p:txBody>
          </p:sp>
        </p:grp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1E974FB-D83B-40ED-822D-AB90FFD8E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23</a:t>
            </a:fld>
            <a:endParaRPr lang="tr-T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838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876935D-45CD-433A-BED6-F53C60CB840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tr-TR" dirty="0"/>
              <a:t>Derinlik Tampon Belleği Kullanımı</a:t>
            </a:r>
            <a:br>
              <a:rPr lang="tr-TR" dirty="0"/>
            </a:br>
            <a:endParaRPr lang="tr-TR" dirty="0"/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7BC8CE73-A76E-4044-8AE0-DA489735358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EFCB332-6FAF-4C2F-9964-895BCE377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AD2F3A-7C7F-4D66-A7D4-5879657723D4}" type="slidenum">
              <a:rPr lang="tr-TR" smtClean="0"/>
              <a:pPr>
                <a:defRPr/>
              </a:pPr>
              <a:t>24</a:t>
            </a:fld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2353317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657225" y="1706563"/>
            <a:ext cx="409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3200" dirty="0">
                <a:latin typeface="Times New Roman" pitchFamily="18" charset="0"/>
              </a:rPr>
              <a:t>Kavramsal olarak</a:t>
            </a:r>
            <a:r>
              <a:rPr lang="en-US" altLang="tr-TR" sz="3200" dirty="0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2265363" y="2438400"/>
          <a:ext cx="4464050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3" name="Equation" r:id="rId4" imgW="1295400" imgH="431800" progId="Equation.3">
                  <p:embed/>
                </p:oleObj>
              </mc:Choice>
              <mc:Fallback>
                <p:oleObj name="Equation" r:id="rId4" imgW="12954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2438400"/>
                        <a:ext cx="4464050" cy="14906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5"/>
          <p:cNvGraphicFramePr>
            <a:graphicFrameLocks noChangeAspect="1"/>
          </p:cNvGraphicFramePr>
          <p:nvPr/>
        </p:nvGraphicFramePr>
        <p:xfrm>
          <a:off x="5313363" y="2479675"/>
          <a:ext cx="10509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4" name="Equation" r:id="rId6" imgW="304668" imgH="291973" progId="Equation.3">
                  <p:embed/>
                </p:oleObj>
              </mc:Choice>
              <mc:Fallback>
                <p:oleObj name="Equation" r:id="rId6" imgW="304668" imgH="29197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2479675"/>
                        <a:ext cx="1050925" cy="9413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6"/>
          <p:cNvGraphicFramePr>
            <a:graphicFrameLocks noChangeAspect="1"/>
          </p:cNvGraphicFramePr>
          <p:nvPr/>
        </p:nvGraphicFramePr>
        <p:xfrm>
          <a:off x="2308225" y="4473575"/>
          <a:ext cx="4376738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5" name="Equation" r:id="rId8" imgW="1269449" imgH="431613" progId="Equation.3">
                  <p:embed/>
                </p:oleObj>
              </mc:Choice>
              <mc:Fallback>
                <p:oleObj name="Equation" r:id="rId8" imgW="1269449" imgH="431613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225" y="4473575"/>
                        <a:ext cx="4376738" cy="14906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7"/>
          <p:cNvGraphicFramePr>
            <a:graphicFrameLocks noChangeAspect="1"/>
          </p:cNvGraphicFramePr>
          <p:nvPr/>
        </p:nvGraphicFramePr>
        <p:xfrm>
          <a:off x="5265738" y="4514850"/>
          <a:ext cx="10509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6" name="Equation" r:id="rId10" imgW="304668" imgH="291973" progId="Equation.3">
                  <p:embed/>
                </p:oleObj>
              </mc:Choice>
              <mc:Fallback>
                <p:oleObj name="Equation" r:id="rId10" imgW="304668" imgH="29197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4514850"/>
                        <a:ext cx="1050925" cy="9413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z-Buffer (Derinlik Tamponu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AF6FA2-107E-4C37-88C5-C2F74EFE9B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25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24"/>
          <p:cNvSpPr>
            <a:spLocks noChangeArrowheads="1"/>
          </p:cNvSpPr>
          <p:nvPr/>
        </p:nvSpPr>
        <p:spPr bwMode="auto">
          <a:xfrm>
            <a:off x="7035800" y="1711325"/>
            <a:ext cx="498475" cy="459422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title"/>
          </p:nvPr>
        </p:nvSpPr>
        <p:spPr>
          <a:xfrm>
            <a:off x="309563" y="0"/>
            <a:ext cx="78232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</a:p>
        </p:txBody>
      </p:sp>
      <p:grpSp>
        <p:nvGrpSpPr>
          <p:cNvPr id="35844" name="Group 4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35899" name="Line 5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00" name="Line 6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01" name="Line 7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02" name="Line 8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03" name="Line 9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04" name="Line 10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05" name="Line 11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06" name="Line 12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07" name="Line 13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08" name="Line 14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09" name="Line 15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10" name="Line 16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11" name="Line 17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12" name="Line 18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13" name="Line 19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14" name="Line 20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915" name="Line 21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35845" name="Line 52"/>
          <p:cNvSpPr>
            <a:spLocks noChangeShapeType="1"/>
          </p:cNvSpPr>
          <p:nvPr/>
        </p:nvSpPr>
        <p:spPr bwMode="auto">
          <a:xfrm flipH="1">
            <a:off x="4352925" y="5000625"/>
            <a:ext cx="1038225" cy="8667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5846" name="Line 53"/>
          <p:cNvSpPr>
            <a:spLocks noChangeShapeType="1"/>
          </p:cNvSpPr>
          <p:nvPr/>
        </p:nvSpPr>
        <p:spPr bwMode="auto">
          <a:xfrm>
            <a:off x="5114925" y="2381250"/>
            <a:ext cx="895350" cy="21209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5847" name="Line 54"/>
          <p:cNvSpPr>
            <a:spLocks noChangeShapeType="1"/>
          </p:cNvSpPr>
          <p:nvPr/>
        </p:nvSpPr>
        <p:spPr bwMode="auto">
          <a:xfrm>
            <a:off x="1885950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5848" name="Line 55"/>
          <p:cNvSpPr>
            <a:spLocks noChangeShapeType="1"/>
          </p:cNvSpPr>
          <p:nvPr/>
        </p:nvSpPr>
        <p:spPr bwMode="auto">
          <a:xfrm flipH="1">
            <a:off x="2743200" y="2276475"/>
            <a:ext cx="523875" cy="167640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5849" name="Line 5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35850" name="Object 5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39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1" name="Object 77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0" name="Equation" r:id="rId6" imgW="1854200" imgH="203200" progId="Equation.DSMT4">
                  <p:embed/>
                </p:oleObj>
              </mc:Choice>
              <mc:Fallback>
                <p:oleObj name="Equation" r:id="rId6" imgW="1854200" imgH="203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78"/>
          <p:cNvGraphicFramePr>
            <a:graphicFrameLocks noGrp="1" noChangeAspect="1"/>
          </p:cNvGraphicFramePr>
          <p:nvPr>
            <p:ph idx="1"/>
          </p:nvPr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1" name="Equation" r:id="rId8" imgW="1066337" imgH="203112" progId="Equation.DSMT4">
                  <p:embed/>
                </p:oleObj>
              </mc:Choice>
              <mc:Fallback>
                <p:oleObj name="Equation" r:id="rId8" imgW="1066337" imgH="203112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53" name="Group 79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592" y="1074"/>
            <a:chExt cx="4464" cy="2905"/>
          </a:xfrm>
        </p:grpSpPr>
        <p:sp>
          <p:nvSpPr>
            <p:cNvPr id="35871" name="Line 80"/>
            <p:cNvSpPr>
              <a:spLocks noChangeShapeType="1"/>
            </p:cNvSpPr>
            <p:nvPr/>
          </p:nvSpPr>
          <p:spPr bwMode="auto">
            <a:xfrm flipH="1">
              <a:off x="592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72" name="Line 81"/>
            <p:cNvSpPr>
              <a:spLocks noChangeShapeType="1"/>
            </p:cNvSpPr>
            <p:nvPr/>
          </p:nvSpPr>
          <p:spPr bwMode="auto">
            <a:xfrm flipH="1">
              <a:off x="75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73" name="Line 82"/>
            <p:cNvSpPr>
              <a:spLocks noChangeShapeType="1"/>
            </p:cNvSpPr>
            <p:nvPr/>
          </p:nvSpPr>
          <p:spPr bwMode="auto">
            <a:xfrm flipH="1">
              <a:off x="91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74" name="Line 83"/>
            <p:cNvSpPr>
              <a:spLocks noChangeShapeType="1"/>
            </p:cNvSpPr>
            <p:nvPr/>
          </p:nvSpPr>
          <p:spPr bwMode="auto">
            <a:xfrm flipH="1">
              <a:off x="107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75" name="Line 84"/>
            <p:cNvSpPr>
              <a:spLocks noChangeShapeType="1"/>
            </p:cNvSpPr>
            <p:nvPr/>
          </p:nvSpPr>
          <p:spPr bwMode="auto">
            <a:xfrm flipH="1">
              <a:off x="1229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76" name="Line 85"/>
            <p:cNvSpPr>
              <a:spLocks noChangeShapeType="1"/>
            </p:cNvSpPr>
            <p:nvPr/>
          </p:nvSpPr>
          <p:spPr bwMode="auto">
            <a:xfrm flipH="1">
              <a:off x="1389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77" name="Line 86"/>
            <p:cNvSpPr>
              <a:spLocks noChangeShapeType="1"/>
            </p:cNvSpPr>
            <p:nvPr/>
          </p:nvSpPr>
          <p:spPr bwMode="auto">
            <a:xfrm flipH="1">
              <a:off x="154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78" name="Line 87"/>
            <p:cNvSpPr>
              <a:spLocks noChangeShapeType="1"/>
            </p:cNvSpPr>
            <p:nvPr/>
          </p:nvSpPr>
          <p:spPr bwMode="auto">
            <a:xfrm flipH="1">
              <a:off x="170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79" name="Line 88"/>
            <p:cNvSpPr>
              <a:spLocks noChangeShapeType="1"/>
            </p:cNvSpPr>
            <p:nvPr/>
          </p:nvSpPr>
          <p:spPr bwMode="auto">
            <a:xfrm flipH="1">
              <a:off x="1867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80" name="Line 89"/>
            <p:cNvSpPr>
              <a:spLocks noChangeShapeType="1"/>
            </p:cNvSpPr>
            <p:nvPr/>
          </p:nvSpPr>
          <p:spPr bwMode="auto">
            <a:xfrm flipH="1">
              <a:off x="202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81" name="Line 90"/>
            <p:cNvSpPr>
              <a:spLocks noChangeShapeType="1"/>
            </p:cNvSpPr>
            <p:nvPr/>
          </p:nvSpPr>
          <p:spPr bwMode="auto">
            <a:xfrm flipH="1">
              <a:off x="2345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82" name="Line 91"/>
            <p:cNvSpPr>
              <a:spLocks noChangeShapeType="1"/>
            </p:cNvSpPr>
            <p:nvPr/>
          </p:nvSpPr>
          <p:spPr bwMode="auto">
            <a:xfrm flipH="1">
              <a:off x="2664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83" name="Line 92"/>
            <p:cNvSpPr>
              <a:spLocks noChangeShapeType="1"/>
            </p:cNvSpPr>
            <p:nvPr/>
          </p:nvSpPr>
          <p:spPr bwMode="auto">
            <a:xfrm flipH="1">
              <a:off x="2983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84" name="Line 93"/>
            <p:cNvSpPr>
              <a:spLocks noChangeShapeType="1"/>
            </p:cNvSpPr>
            <p:nvPr/>
          </p:nvSpPr>
          <p:spPr bwMode="auto">
            <a:xfrm flipH="1">
              <a:off x="3302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85" name="Line 94"/>
            <p:cNvSpPr>
              <a:spLocks noChangeShapeType="1"/>
            </p:cNvSpPr>
            <p:nvPr/>
          </p:nvSpPr>
          <p:spPr bwMode="auto">
            <a:xfrm flipH="1">
              <a:off x="218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86" name="Line 95"/>
            <p:cNvSpPr>
              <a:spLocks noChangeShapeType="1"/>
            </p:cNvSpPr>
            <p:nvPr/>
          </p:nvSpPr>
          <p:spPr bwMode="auto">
            <a:xfrm flipH="1">
              <a:off x="2505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87" name="Line 96"/>
            <p:cNvSpPr>
              <a:spLocks noChangeShapeType="1"/>
            </p:cNvSpPr>
            <p:nvPr/>
          </p:nvSpPr>
          <p:spPr bwMode="auto">
            <a:xfrm flipH="1">
              <a:off x="2824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88" name="Line 97"/>
            <p:cNvSpPr>
              <a:spLocks noChangeShapeType="1"/>
            </p:cNvSpPr>
            <p:nvPr/>
          </p:nvSpPr>
          <p:spPr bwMode="auto">
            <a:xfrm flipH="1">
              <a:off x="3142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89" name="Line 98"/>
            <p:cNvSpPr>
              <a:spLocks noChangeShapeType="1"/>
            </p:cNvSpPr>
            <p:nvPr/>
          </p:nvSpPr>
          <p:spPr bwMode="auto">
            <a:xfrm flipH="1">
              <a:off x="346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90" name="Line 99"/>
            <p:cNvSpPr>
              <a:spLocks noChangeShapeType="1"/>
            </p:cNvSpPr>
            <p:nvPr/>
          </p:nvSpPr>
          <p:spPr bwMode="auto">
            <a:xfrm flipH="1">
              <a:off x="362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91" name="Line 100"/>
            <p:cNvSpPr>
              <a:spLocks noChangeShapeType="1"/>
            </p:cNvSpPr>
            <p:nvPr/>
          </p:nvSpPr>
          <p:spPr bwMode="auto">
            <a:xfrm flipH="1">
              <a:off x="394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92" name="Line 101"/>
            <p:cNvSpPr>
              <a:spLocks noChangeShapeType="1"/>
            </p:cNvSpPr>
            <p:nvPr/>
          </p:nvSpPr>
          <p:spPr bwMode="auto">
            <a:xfrm flipH="1">
              <a:off x="425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93" name="Line 102"/>
            <p:cNvSpPr>
              <a:spLocks noChangeShapeType="1"/>
            </p:cNvSpPr>
            <p:nvPr/>
          </p:nvSpPr>
          <p:spPr bwMode="auto">
            <a:xfrm flipH="1">
              <a:off x="489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94" name="Line 103"/>
            <p:cNvSpPr>
              <a:spLocks noChangeShapeType="1"/>
            </p:cNvSpPr>
            <p:nvPr/>
          </p:nvSpPr>
          <p:spPr bwMode="auto">
            <a:xfrm flipH="1">
              <a:off x="378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95" name="Line 104"/>
            <p:cNvSpPr>
              <a:spLocks noChangeShapeType="1"/>
            </p:cNvSpPr>
            <p:nvPr/>
          </p:nvSpPr>
          <p:spPr bwMode="auto">
            <a:xfrm flipH="1">
              <a:off x="4099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96" name="Line 105"/>
            <p:cNvSpPr>
              <a:spLocks noChangeShapeType="1"/>
            </p:cNvSpPr>
            <p:nvPr/>
          </p:nvSpPr>
          <p:spPr bwMode="auto">
            <a:xfrm flipH="1">
              <a:off x="441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97" name="Line 106"/>
            <p:cNvSpPr>
              <a:spLocks noChangeShapeType="1"/>
            </p:cNvSpPr>
            <p:nvPr/>
          </p:nvSpPr>
          <p:spPr bwMode="auto">
            <a:xfrm flipH="1">
              <a:off x="4737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5898" name="Line 107"/>
            <p:cNvSpPr>
              <a:spLocks noChangeShapeType="1"/>
            </p:cNvSpPr>
            <p:nvPr/>
          </p:nvSpPr>
          <p:spPr bwMode="auto">
            <a:xfrm flipH="1">
              <a:off x="505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aphicFrame>
        <p:nvGraphicFramePr>
          <p:cNvPr id="35854" name="Object 108"/>
          <p:cNvGraphicFramePr>
            <a:graphicFrameLocks noChangeAspect="1"/>
          </p:cNvGraphicFramePr>
          <p:nvPr/>
        </p:nvGraphicFramePr>
        <p:xfrm>
          <a:off x="7059613" y="17494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2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17494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5" name="Object 109"/>
          <p:cNvGraphicFramePr>
            <a:graphicFrameLocks noChangeAspect="1"/>
          </p:cNvGraphicFramePr>
          <p:nvPr/>
        </p:nvGraphicFramePr>
        <p:xfrm>
          <a:off x="7059613" y="203835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3"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03835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6" name="Object 110"/>
          <p:cNvGraphicFramePr>
            <a:graphicFrameLocks noChangeAspect="1"/>
          </p:cNvGraphicFramePr>
          <p:nvPr/>
        </p:nvGraphicFramePr>
        <p:xfrm>
          <a:off x="7059613" y="232568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4"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32568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7" name="Object 111"/>
          <p:cNvGraphicFramePr>
            <a:graphicFrameLocks noChangeAspect="1"/>
          </p:cNvGraphicFramePr>
          <p:nvPr/>
        </p:nvGraphicFramePr>
        <p:xfrm>
          <a:off x="7059613" y="26130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5"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6130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8" name="Object 112"/>
          <p:cNvGraphicFramePr>
            <a:graphicFrameLocks noChangeAspect="1"/>
          </p:cNvGraphicFramePr>
          <p:nvPr/>
        </p:nvGraphicFramePr>
        <p:xfrm>
          <a:off x="7059613" y="290195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6"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90195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9" name="Object 113"/>
          <p:cNvGraphicFramePr>
            <a:graphicFrameLocks noChangeAspect="1"/>
          </p:cNvGraphicFramePr>
          <p:nvPr/>
        </p:nvGraphicFramePr>
        <p:xfrm>
          <a:off x="7059613" y="318928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7"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18928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0" name="Object 114"/>
          <p:cNvGraphicFramePr>
            <a:graphicFrameLocks noChangeAspect="1"/>
          </p:cNvGraphicFramePr>
          <p:nvPr/>
        </p:nvGraphicFramePr>
        <p:xfrm>
          <a:off x="7059613" y="34766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8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4766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1" name="Object 115"/>
          <p:cNvGraphicFramePr>
            <a:graphicFrameLocks noChangeAspect="1"/>
          </p:cNvGraphicFramePr>
          <p:nvPr/>
        </p:nvGraphicFramePr>
        <p:xfrm>
          <a:off x="7059613" y="37639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49"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7639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2" name="Object 116"/>
          <p:cNvGraphicFramePr>
            <a:graphicFrameLocks noChangeAspect="1"/>
          </p:cNvGraphicFramePr>
          <p:nvPr/>
        </p:nvGraphicFramePr>
        <p:xfrm>
          <a:off x="7059613" y="405288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0" name="Equation" r:id="rId19" imgW="342751" imgH="241195" progId="Equation.DSMT4">
                  <p:embed/>
                </p:oleObj>
              </mc:Choice>
              <mc:Fallback>
                <p:oleObj name="Equation" r:id="rId19" imgW="342751" imgH="241195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05288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3" name="Object 117"/>
          <p:cNvGraphicFramePr>
            <a:graphicFrameLocks noChangeAspect="1"/>
          </p:cNvGraphicFramePr>
          <p:nvPr/>
        </p:nvGraphicFramePr>
        <p:xfrm>
          <a:off x="7059613" y="43402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1"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3402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4" name="Object 118"/>
          <p:cNvGraphicFramePr>
            <a:graphicFrameLocks noChangeAspect="1"/>
          </p:cNvGraphicFramePr>
          <p:nvPr/>
        </p:nvGraphicFramePr>
        <p:xfrm>
          <a:off x="7059613" y="46275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2" name="Equation" r:id="rId21" imgW="342751" imgH="241195" progId="Equation.DSMT4">
                  <p:embed/>
                </p:oleObj>
              </mc:Choice>
              <mc:Fallback>
                <p:oleObj name="Equation" r:id="rId21" imgW="342751" imgH="241195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6275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5" name="Object 119"/>
          <p:cNvGraphicFramePr>
            <a:graphicFrameLocks noChangeAspect="1"/>
          </p:cNvGraphicFramePr>
          <p:nvPr/>
        </p:nvGraphicFramePr>
        <p:xfrm>
          <a:off x="7059613" y="491490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3" name="Equation" r:id="rId22" imgW="342751" imgH="241195" progId="Equation.DSMT4">
                  <p:embed/>
                </p:oleObj>
              </mc:Choice>
              <mc:Fallback>
                <p:oleObj name="Equation" r:id="rId22" imgW="342751" imgH="241195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91490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6" name="Object 120"/>
          <p:cNvGraphicFramePr>
            <a:graphicFrameLocks noChangeAspect="1"/>
          </p:cNvGraphicFramePr>
          <p:nvPr/>
        </p:nvGraphicFramePr>
        <p:xfrm>
          <a:off x="7059613" y="52038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4" name="Equation" r:id="rId23" imgW="342751" imgH="241195" progId="Equation.DSMT4">
                  <p:embed/>
                </p:oleObj>
              </mc:Choice>
              <mc:Fallback>
                <p:oleObj name="Equation" r:id="rId23" imgW="342751" imgH="241195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2038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7" name="Object 121"/>
          <p:cNvGraphicFramePr>
            <a:graphicFrameLocks noChangeAspect="1"/>
          </p:cNvGraphicFramePr>
          <p:nvPr/>
        </p:nvGraphicFramePr>
        <p:xfrm>
          <a:off x="7059613" y="54911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5" name="Equation" r:id="rId24" imgW="342751" imgH="241195" progId="Equation.DSMT4">
                  <p:embed/>
                </p:oleObj>
              </mc:Choice>
              <mc:Fallback>
                <p:oleObj name="Equation" r:id="rId24" imgW="342751" imgH="241195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4911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8" name="Object 122"/>
          <p:cNvGraphicFramePr>
            <a:graphicFrameLocks noChangeAspect="1"/>
          </p:cNvGraphicFramePr>
          <p:nvPr/>
        </p:nvGraphicFramePr>
        <p:xfrm>
          <a:off x="7059613" y="577850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6" name="Equation" r:id="rId25" imgW="342751" imgH="241195" progId="Equation.DSMT4">
                  <p:embed/>
                </p:oleObj>
              </mc:Choice>
              <mc:Fallback>
                <p:oleObj name="Equation" r:id="rId25" imgW="342751" imgH="241195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77850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69" name="Object 123"/>
          <p:cNvGraphicFramePr>
            <a:graphicFrameLocks noChangeAspect="1"/>
          </p:cNvGraphicFramePr>
          <p:nvPr/>
        </p:nvGraphicFramePr>
        <p:xfrm>
          <a:off x="7059613" y="606583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7" name="Equation" r:id="rId26" imgW="342751" imgH="241195" progId="Equation.DSMT4">
                  <p:embed/>
                </p:oleObj>
              </mc:Choice>
              <mc:Fallback>
                <p:oleObj name="Equation" r:id="rId26" imgW="342751" imgH="241195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606583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F61981-E9B7-4ED8-BC46-787A2F037A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26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40"/>
          <p:cNvSpPr>
            <a:spLocks noChangeArrowheads="1"/>
          </p:cNvSpPr>
          <p:nvPr/>
        </p:nvSpPr>
        <p:spPr bwMode="auto">
          <a:xfrm>
            <a:off x="7035800" y="1711325"/>
            <a:ext cx="498475" cy="459422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36867" name="Object 141"/>
          <p:cNvGraphicFramePr>
            <a:graphicFrameLocks noChangeAspect="1"/>
          </p:cNvGraphicFramePr>
          <p:nvPr/>
        </p:nvGraphicFramePr>
        <p:xfrm>
          <a:off x="7059613" y="17494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8" name="Equation" r:id="rId4" imgW="342751" imgH="241195" progId="Equation.DSMT4">
                  <p:embed/>
                </p:oleObj>
              </mc:Choice>
              <mc:Fallback>
                <p:oleObj name="Equation" r:id="rId4" imgW="342751" imgH="241195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17494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142"/>
          <p:cNvGraphicFramePr>
            <a:graphicFrameLocks noChangeAspect="1"/>
          </p:cNvGraphicFramePr>
          <p:nvPr/>
        </p:nvGraphicFramePr>
        <p:xfrm>
          <a:off x="7059613" y="203835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9" name="Equation" r:id="rId6" imgW="342751" imgH="241195" progId="Equation.DSMT4">
                  <p:embed/>
                </p:oleObj>
              </mc:Choice>
              <mc:Fallback>
                <p:oleObj name="Equation" r:id="rId6" imgW="342751" imgH="241195" progId="Equation.DSMT4">
                  <p:embed/>
                  <p:pic>
                    <p:nvPicPr>
                      <p:cNvPr id="0" name="Object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03835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43"/>
          <p:cNvGraphicFramePr>
            <a:graphicFrameLocks noChangeAspect="1"/>
          </p:cNvGraphicFramePr>
          <p:nvPr/>
        </p:nvGraphicFramePr>
        <p:xfrm>
          <a:off x="7059613" y="232568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0" name="Equation" r:id="rId7" imgW="342751" imgH="241195" progId="Equation.DSMT4">
                  <p:embed/>
                </p:oleObj>
              </mc:Choice>
              <mc:Fallback>
                <p:oleObj name="Equation" r:id="rId7" imgW="342751" imgH="241195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32568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144"/>
          <p:cNvGraphicFramePr>
            <a:graphicFrameLocks noChangeAspect="1"/>
          </p:cNvGraphicFramePr>
          <p:nvPr/>
        </p:nvGraphicFramePr>
        <p:xfrm>
          <a:off x="7059613" y="26130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1" name="Equation" r:id="rId8" imgW="342751" imgH="241195" progId="Equation.DSMT4">
                  <p:embed/>
                </p:oleObj>
              </mc:Choice>
              <mc:Fallback>
                <p:oleObj name="Equation" r:id="rId8" imgW="342751" imgH="241195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6130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145"/>
          <p:cNvGraphicFramePr>
            <a:graphicFrameLocks noChangeAspect="1"/>
          </p:cNvGraphicFramePr>
          <p:nvPr/>
        </p:nvGraphicFramePr>
        <p:xfrm>
          <a:off x="7059613" y="290195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2" name="Equation" r:id="rId9" imgW="342751" imgH="241195" progId="Equation.DSMT4">
                  <p:embed/>
                </p:oleObj>
              </mc:Choice>
              <mc:Fallback>
                <p:oleObj name="Equation" r:id="rId9" imgW="342751" imgH="241195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90195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46"/>
          <p:cNvGraphicFramePr>
            <a:graphicFrameLocks noChangeAspect="1"/>
          </p:cNvGraphicFramePr>
          <p:nvPr/>
        </p:nvGraphicFramePr>
        <p:xfrm>
          <a:off x="7059613" y="318928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3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18928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3" name="Object 147"/>
          <p:cNvGraphicFramePr>
            <a:graphicFrameLocks noChangeAspect="1"/>
          </p:cNvGraphicFramePr>
          <p:nvPr/>
        </p:nvGraphicFramePr>
        <p:xfrm>
          <a:off x="7059613" y="34766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4" name="Equation" r:id="rId11" imgW="342751" imgH="241195" progId="Equation.DSMT4">
                  <p:embed/>
                </p:oleObj>
              </mc:Choice>
              <mc:Fallback>
                <p:oleObj name="Equation" r:id="rId11" imgW="342751" imgH="241195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4766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4" name="Object 148"/>
          <p:cNvGraphicFramePr>
            <a:graphicFrameLocks noChangeAspect="1"/>
          </p:cNvGraphicFramePr>
          <p:nvPr/>
        </p:nvGraphicFramePr>
        <p:xfrm>
          <a:off x="7059613" y="37639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5"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7639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149"/>
          <p:cNvGraphicFramePr>
            <a:graphicFrameLocks noChangeAspect="1"/>
          </p:cNvGraphicFramePr>
          <p:nvPr/>
        </p:nvGraphicFramePr>
        <p:xfrm>
          <a:off x="7059613" y="405288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"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0" name="Objec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05288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150"/>
          <p:cNvGraphicFramePr>
            <a:graphicFrameLocks noChangeAspect="1"/>
          </p:cNvGraphicFramePr>
          <p:nvPr/>
        </p:nvGraphicFramePr>
        <p:xfrm>
          <a:off x="7059613" y="43402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7"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3402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151"/>
          <p:cNvGraphicFramePr>
            <a:graphicFrameLocks noChangeAspect="1"/>
          </p:cNvGraphicFramePr>
          <p:nvPr/>
        </p:nvGraphicFramePr>
        <p:xfrm>
          <a:off x="7059613" y="46275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8"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0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6275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8" name="Object 152"/>
          <p:cNvGraphicFramePr>
            <a:graphicFrameLocks noChangeAspect="1"/>
          </p:cNvGraphicFramePr>
          <p:nvPr/>
        </p:nvGraphicFramePr>
        <p:xfrm>
          <a:off x="7059613" y="491490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"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91490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9" name="Object 153"/>
          <p:cNvGraphicFramePr>
            <a:graphicFrameLocks noChangeAspect="1"/>
          </p:cNvGraphicFramePr>
          <p:nvPr/>
        </p:nvGraphicFramePr>
        <p:xfrm>
          <a:off x="7059613" y="52038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0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2038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0" name="Object 154"/>
          <p:cNvGraphicFramePr>
            <a:graphicFrameLocks noChangeAspect="1"/>
          </p:cNvGraphicFramePr>
          <p:nvPr/>
        </p:nvGraphicFramePr>
        <p:xfrm>
          <a:off x="7059613" y="54911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1"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Object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4911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55"/>
          <p:cNvGraphicFramePr>
            <a:graphicFrameLocks noChangeAspect="1"/>
          </p:cNvGraphicFramePr>
          <p:nvPr/>
        </p:nvGraphicFramePr>
        <p:xfrm>
          <a:off x="7059613" y="577850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2" name="Equation" r:id="rId19" imgW="342751" imgH="241195" progId="Equation.DSMT4">
                  <p:embed/>
                </p:oleObj>
              </mc:Choice>
              <mc:Fallback>
                <p:oleObj name="Equation" r:id="rId19" imgW="342751" imgH="241195" progId="Equation.DSMT4">
                  <p:embed/>
                  <p:pic>
                    <p:nvPicPr>
                      <p:cNvPr id="0" name="Object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77850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56"/>
          <p:cNvGraphicFramePr>
            <a:graphicFrameLocks noChangeAspect="1"/>
          </p:cNvGraphicFramePr>
          <p:nvPr/>
        </p:nvGraphicFramePr>
        <p:xfrm>
          <a:off x="7059613" y="606583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3"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0" name="Object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606583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Rectangle 44"/>
          <p:cNvSpPr>
            <a:spLocks noGrp="1" noChangeArrowheads="1"/>
          </p:cNvSpPr>
          <p:nvPr>
            <p:ph type="title"/>
          </p:nvPr>
        </p:nvSpPr>
        <p:spPr>
          <a:xfrm>
            <a:off x="309563" y="0"/>
            <a:ext cx="78232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36884" name="Group 45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36928" name="Line 46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29" name="Line 47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30" name="Line 48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31" name="Line 49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32" name="Line 50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33" name="Line 51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34" name="Line 52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35" name="Line 53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36" name="Line 54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37" name="Line 55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38" name="Line 56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39" name="Line 57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40" name="Line 58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41" name="Line 59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42" name="Line 60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43" name="Line 61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44" name="Line 62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36885" name="Line 93"/>
          <p:cNvSpPr>
            <a:spLocks noChangeShapeType="1"/>
          </p:cNvSpPr>
          <p:nvPr/>
        </p:nvSpPr>
        <p:spPr bwMode="auto">
          <a:xfrm flipH="1">
            <a:off x="4352925" y="5000625"/>
            <a:ext cx="1038225" cy="8667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6886" name="Line 94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6887" name="Line 95"/>
          <p:cNvSpPr>
            <a:spLocks noChangeShapeType="1"/>
          </p:cNvSpPr>
          <p:nvPr/>
        </p:nvSpPr>
        <p:spPr bwMode="auto">
          <a:xfrm>
            <a:off x="5114925" y="2381250"/>
            <a:ext cx="895350" cy="21209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6888" name="Line 96"/>
          <p:cNvSpPr>
            <a:spLocks noChangeShapeType="1"/>
          </p:cNvSpPr>
          <p:nvPr/>
        </p:nvSpPr>
        <p:spPr bwMode="auto">
          <a:xfrm>
            <a:off x="1885950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6889" name="Line 97"/>
          <p:cNvSpPr>
            <a:spLocks noChangeShapeType="1"/>
          </p:cNvSpPr>
          <p:nvPr/>
        </p:nvSpPr>
        <p:spPr bwMode="auto">
          <a:xfrm flipH="1">
            <a:off x="2743200" y="2276475"/>
            <a:ext cx="523875" cy="167640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6890" name="Line 98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6891" name="Line 99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6892" name="Line 100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89253" name="AutoShape 101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6894" name="Line 102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36895" name="Object 103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4" name="Equation" r:id="rId21" imgW="152268" imgH="152268" progId="Equation.3">
                  <p:embed/>
                </p:oleObj>
              </mc:Choice>
              <mc:Fallback>
                <p:oleObj name="Equation" r:id="rId21" imgW="152268" imgH="152268" progId="Equation.3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6" name="Object 109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5" name="Equation" r:id="rId23" imgW="1854200" imgH="203200" progId="Equation.DSMT4">
                  <p:embed/>
                </p:oleObj>
              </mc:Choice>
              <mc:Fallback>
                <p:oleObj name="Equation" r:id="rId23" imgW="1854200" imgH="2032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7" name="Object 110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6" name="Equation" r:id="rId25" imgW="1066337" imgH="203112" progId="Equation.DSMT4">
                  <p:embed/>
                </p:oleObj>
              </mc:Choice>
              <mc:Fallback>
                <p:oleObj name="Equation" r:id="rId25" imgW="1066337" imgH="203112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898" name="Group 111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592" y="1074"/>
            <a:chExt cx="4464" cy="2905"/>
          </a:xfrm>
        </p:grpSpPr>
        <p:sp>
          <p:nvSpPr>
            <p:cNvPr id="36900" name="Line 112"/>
            <p:cNvSpPr>
              <a:spLocks noChangeShapeType="1"/>
            </p:cNvSpPr>
            <p:nvPr/>
          </p:nvSpPr>
          <p:spPr bwMode="auto">
            <a:xfrm flipH="1">
              <a:off x="592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01" name="Line 113"/>
            <p:cNvSpPr>
              <a:spLocks noChangeShapeType="1"/>
            </p:cNvSpPr>
            <p:nvPr/>
          </p:nvSpPr>
          <p:spPr bwMode="auto">
            <a:xfrm flipH="1">
              <a:off x="75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02" name="Line 114"/>
            <p:cNvSpPr>
              <a:spLocks noChangeShapeType="1"/>
            </p:cNvSpPr>
            <p:nvPr/>
          </p:nvSpPr>
          <p:spPr bwMode="auto">
            <a:xfrm flipH="1">
              <a:off x="91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03" name="Line 115"/>
            <p:cNvSpPr>
              <a:spLocks noChangeShapeType="1"/>
            </p:cNvSpPr>
            <p:nvPr/>
          </p:nvSpPr>
          <p:spPr bwMode="auto">
            <a:xfrm flipH="1">
              <a:off x="107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04" name="Line 116"/>
            <p:cNvSpPr>
              <a:spLocks noChangeShapeType="1"/>
            </p:cNvSpPr>
            <p:nvPr/>
          </p:nvSpPr>
          <p:spPr bwMode="auto">
            <a:xfrm flipH="1">
              <a:off x="1229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05" name="Line 117"/>
            <p:cNvSpPr>
              <a:spLocks noChangeShapeType="1"/>
            </p:cNvSpPr>
            <p:nvPr/>
          </p:nvSpPr>
          <p:spPr bwMode="auto">
            <a:xfrm flipH="1">
              <a:off x="1389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06" name="Line 118"/>
            <p:cNvSpPr>
              <a:spLocks noChangeShapeType="1"/>
            </p:cNvSpPr>
            <p:nvPr/>
          </p:nvSpPr>
          <p:spPr bwMode="auto">
            <a:xfrm flipH="1">
              <a:off x="154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07" name="Line 119"/>
            <p:cNvSpPr>
              <a:spLocks noChangeShapeType="1"/>
            </p:cNvSpPr>
            <p:nvPr/>
          </p:nvSpPr>
          <p:spPr bwMode="auto">
            <a:xfrm flipH="1">
              <a:off x="170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08" name="Line 120"/>
            <p:cNvSpPr>
              <a:spLocks noChangeShapeType="1"/>
            </p:cNvSpPr>
            <p:nvPr/>
          </p:nvSpPr>
          <p:spPr bwMode="auto">
            <a:xfrm flipH="1">
              <a:off x="1867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09" name="Line 121"/>
            <p:cNvSpPr>
              <a:spLocks noChangeShapeType="1"/>
            </p:cNvSpPr>
            <p:nvPr/>
          </p:nvSpPr>
          <p:spPr bwMode="auto">
            <a:xfrm flipH="1">
              <a:off x="202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10" name="Line 122"/>
            <p:cNvSpPr>
              <a:spLocks noChangeShapeType="1"/>
            </p:cNvSpPr>
            <p:nvPr/>
          </p:nvSpPr>
          <p:spPr bwMode="auto">
            <a:xfrm flipH="1">
              <a:off x="2345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11" name="Line 123"/>
            <p:cNvSpPr>
              <a:spLocks noChangeShapeType="1"/>
            </p:cNvSpPr>
            <p:nvPr/>
          </p:nvSpPr>
          <p:spPr bwMode="auto">
            <a:xfrm flipH="1">
              <a:off x="2664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12" name="Line 124"/>
            <p:cNvSpPr>
              <a:spLocks noChangeShapeType="1"/>
            </p:cNvSpPr>
            <p:nvPr/>
          </p:nvSpPr>
          <p:spPr bwMode="auto">
            <a:xfrm flipH="1">
              <a:off x="2983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13" name="Line 125"/>
            <p:cNvSpPr>
              <a:spLocks noChangeShapeType="1"/>
            </p:cNvSpPr>
            <p:nvPr/>
          </p:nvSpPr>
          <p:spPr bwMode="auto">
            <a:xfrm flipH="1">
              <a:off x="3302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14" name="Line 126"/>
            <p:cNvSpPr>
              <a:spLocks noChangeShapeType="1"/>
            </p:cNvSpPr>
            <p:nvPr/>
          </p:nvSpPr>
          <p:spPr bwMode="auto">
            <a:xfrm flipH="1">
              <a:off x="218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15" name="Line 127"/>
            <p:cNvSpPr>
              <a:spLocks noChangeShapeType="1"/>
            </p:cNvSpPr>
            <p:nvPr/>
          </p:nvSpPr>
          <p:spPr bwMode="auto">
            <a:xfrm flipH="1">
              <a:off x="2505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16" name="Line 128"/>
            <p:cNvSpPr>
              <a:spLocks noChangeShapeType="1"/>
            </p:cNvSpPr>
            <p:nvPr/>
          </p:nvSpPr>
          <p:spPr bwMode="auto">
            <a:xfrm flipH="1">
              <a:off x="2824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17" name="Line 129"/>
            <p:cNvSpPr>
              <a:spLocks noChangeShapeType="1"/>
            </p:cNvSpPr>
            <p:nvPr/>
          </p:nvSpPr>
          <p:spPr bwMode="auto">
            <a:xfrm flipH="1">
              <a:off x="3142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18" name="Line 130"/>
            <p:cNvSpPr>
              <a:spLocks noChangeShapeType="1"/>
            </p:cNvSpPr>
            <p:nvPr/>
          </p:nvSpPr>
          <p:spPr bwMode="auto">
            <a:xfrm flipH="1">
              <a:off x="346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19" name="Line 131"/>
            <p:cNvSpPr>
              <a:spLocks noChangeShapeType="1"/>
            </p:cNvSpPr>
            <p:nvPr/>
          </p:nvSpPr>
          <p:spPr bwMode="auto">
            <a:xfrm flipH="1">
              <a:off x="362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20" name="Line 132"/>
            <p:cNvSpPr>
              <a:spLocks noChangeShapeType="1"/>
            </p:cNvSpPr>
            <p:nvPr/>
          </p:nvSpPr>
          <p:spPr bwMode="auto">
            <a:xfrm flipH="1">
              <a:off x="394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21" name="Line 133"/>
            <p:cNvSpPr>
              <a:spLocks noChangeShapeType="1"/>
            </p:cNvSpPr>
            <p:nvPr/>
          </p:nvSpPr>
          <p:spPr bwMode="auto">
            <a:xfrm flipH="1">
              <a:off x="425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22" name="Line 134"/>
            <p:cNvSpPr>
              <a:spLocks noChangeShapeType="1"/>
            </p:cNvSpPr>
            <p:nvPr/>
          </p:nvSpPr>
          <p:spPr bwMode="auto">
            <a:xfrm flipH="1">
              <a:off x="489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23" name="Line 135"/>
            <p:cNvSpPr>
              <a:spLocks noChangeShapeType="1"/>
            </p:cNvSpPr>
            <p:nvPr/>
          </p:nvSpPr>
          <p:spPr bwMode="auto">
            <a:xfrm flipH="1">
              <a:off x="378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24" name="Line 136"/>
            <p:cNvSpPr>
              <a:spLocks noChangeShapeType="1"/>
            </p:cNvSpPr>
            <p:nvPr/>
          </p:nvSpPr>
          <p:spPr bwMode="auto">
            <a:xfrm flipH="1">
              <a:off x="4099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25" name="Line 137"/>
            <p:cNvSpPr>
              <a:spLocks noChangeShapeType="1"/>
            </p:cNvSpPr>
            <p:nvPr/>
          </p:nvSpPr>
          <p:spPr bwMode="auto">
            <a:xfrm flipH="1">
              <a:off x="441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26" name="Line 138"/>
            <p:cNvSpPr>
              <a:spLocks noChangeShapeType="1"/>
            </p:cNvSpPr>
            <p:nvPr/>
          </p:nvSpPr>
          <p:spPr bwMode="auto">
            <a:xfrm flipH="1">
              <a:off x="4737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6927" name="Line 139"/>
            <p:cNvSpPr>
              <a:spLocks noChangeShapeType="1"/>
            </p:cNvSpPr>
            <p:nvPr/>
          </p:nvSpPr>
          <p:spPr bwMode="auto">
            <a:xfrm flipH="1">
              <a:off x="505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9C446B7-AA82-4DC6-932F-4F5155512E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27</a:t>
            </a:fld>
            <a:endParaRPr lang="tr-T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25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25"/>
          <p:cNvSpPr>
            <a:spLocks noChangeArrowheads="1"/>
          </p:cNvSpPr>
          <p:nvPr/>
        </p:nvSpPr>
        <p:spPr bwMode="auto">
          <a:xfrm>
            <a:off x="7035800" y="1711325"/>
            <a:ext cx="498475" cy="459422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29700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37892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37951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52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53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54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55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56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57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58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59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60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61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62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63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64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65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66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67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37893" name="Line 67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7894" name="Rectangle 68"/>
          <p:cNvSpPr>
            <a:spLocks noChangeArrowheads="1"/>
          </p:cNvSpPr>
          <p:nvPr/>
        </p:nvSpPr>
        <p:spPr bwMode="auto">
          <a:xfrm>
            <a:off x="930275" y="2276475"/>
            <a:ext cx="70818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7895" name="Line 69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7896" name="Line 70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7897" name="Line 71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69096" name="AutoShape 72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7899" name="Line 73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37900" name="Object 74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1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1" name="Line 75"/>
          <p:cNvSpPr>
            <a:spLocks noChangeShapeType="1"/>
          </p:cNvSpPr>
          <p:nvPr/>
        </p:nvSpPr>
        <p:spPr bwMode="auto">
          <a:xfrm flipH="1">
            <a:off x="2743200" y="2276475"/>
            <a:ext cx="523875" cy="167640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37902" name="Object 94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2" name="Equation" r:id="rId6" imgW="1854200" imgH="203200" progId="Equation.DSMT4">
                  <p:embed/>
                </p:oleObj>
              </mc:Choice>
              <mc:Fallback>
                <p:oleObj name="Equation" r:id="rId6" imgW="1854200" imgH="2032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95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3" name="Equation" r:id="rId8" imgW="1066337" imgH="203112" progId="Equation.DSMT4">
                  <p:embed/>
                </p:oleObj>
              </mc:Choice>
              <mc:Fallback>
                <p:oleObj name="Equation" r:id="rId8" imgW="1066337" imgH="203112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04" name="Group 96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592" y="1074"/>
            <a:chExt cx="4464" cy="2905"/>
          </a:xfrm>
        </p:grpSpPr>
        <p:sp>
          <p:nvSpPr>
            <p:cNvPr id="37923" name="Line 97"/>
            <p:cNvSpPr>
              <a:spLocks noChangeShapeType="1"/>
            </p:cNvSpPr>
            <p:nvPr/>
          </p:nvSpPr>
          <p:spPr bwMode="auto">
            <a:xfrm flipH="1">
              <a:off x="592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24" name="Line 98"/>
            <p:cNvSpPr>
              <a:spLocks noChangeShapeType="1"/>
            </p:cNvSpPr>
            <p:nvPr/>
          </p:nvSpPr>
          <p:spPr bwMode="auto">
            <a:xfrm flipH="1">
              <a:off x="75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25" name="Line 99"/>
            <p:cNvSpPr>
              <a:spLocks noChangeShapeType="1"/>
            </p:cNvSpPr>
            <p:nvPr/>
          </p:nvSpPr>
          <p:spPr bwMode="auto">
            <a:xfrm flipH="1">
              <a:off x="91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26" name="Line 100"/>
            <p:cNvSpPr>
              <a:spLocks noChangeShapeType="1"/>
            </p:cNvSpPr>
            <p:nvPr/>
          </p:nvSpPr>
          <p:spPr bwMode="auto">
            <a:xfrm flipH="1">
              <a:off x="107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27" name="Line 101"/>
            <p:cNvSpPr>
              <a:spLocks noChangeShapeType="1"/>
            </p:cNvSpPr>
            <p:nvPr/>
          </p:nvSpPr>
          <p:spPr bwMode="auto">
            <a:xfrm flipH="1">
              <a:off x="1229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28" name="Line 102"/>
            <p:cNvSpPr>
              <a:spLocks noChangeShapeType="1"/>
            </p:cNvSpPr>
            <p:nvPr/>
          </p:nvSpPr>
          <p:spPr bwMode="auto">
            <a:xfrm flipH="1">
              <a:off x="1389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29" name="Line 103"/>
            <p:cNvSpPr>
              <a:spLocks noChangeShapeType="1"/>
            </p:cNvSpPr>
            <p:nvPr/>
          </p:nvSpPr>
          <p:spPr bwMode="auto">
            <a:xfrm flipH="1">
              <a:off x="154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30" name="Line 104"/>
            <p:cNvSpPr>
              <a:spLocks noChangeShapeType="1"/>
            </p:cNvSpPr>
            <p:nvPr/>
          </p:nvSpPr>
          <p:spPr bwMode="auto">
            <a:xfrm flipH="1">
              <a:off x="170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31" name="Line 105"/>
            <p:cNvSpPr>
              <a:spLocks noChangeShapeType="1"/>
            </p:cNvSpPr>
            <p:nvPr/>
          </p:nvSpPr>
          <p:spPr bwMode="auto">
            <a:xfrm flipH="1">
              <a:off x="1867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32" name="Line 106"/>
            <p:cNvSpPr>
              <a:spLocks noChangeShapeType="1"/>
            </p:cNvSpPr>
            <p:nvPr/>
          </p:nvSpPr>
          <p:spPr bwMode="auto">
            <a:xfrm flipH="1">
              <a:off x="202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33" name="Line 107"/>
            <p:cNvSpPr>
              <a:spLocks noChangeShapeType="1"/>
            </p:cNvSpPr>
            <p:nvPr/>
          </p:nvSpPr>
          <p:spPr bwMode="auto">
            <a:xfrm flipH="1">
              <a:off x="2345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34" name="Line 108"/>
            <p:cNvSpPr>
              <a:spLocks noChangeShapeType="1"/>
            </p:cNvSpPr>
            <p:nvPr/>
          </p:nvSpPr>
          <p:spPr bwMode="auto">
            <a:xfrm flipH="1">
              <a:off x="2664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35" name="Line 109"/>
            <p:cNvSpPr>
              <a:spLocks noChangeShapeType="1"/>
            </p:cNvSpPr>
            <p:nvPr/>
          </p:nvSpPr>
          <p:spPr bwMode="auto">
            <a:xfrm flipH="1">
              <a:off x="2983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36" name="Line 110"/>
            <p:cNvSpPr>
              <a:spLocks noChangeShapeType="1"/>
            </p:cNvSpPr>
            <p:nvPr/>
          </p:nvSpPr>
          <p:spPr bwMode="auto">
            <a:xfrm flipH="1">
              <a:off x="3302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37" name="Line 111"/>
            <p:cNvSpPr>
              <a:spLocks noChangeShapeType="1"/>
            </p:cNvSpPr>
            <p:nvPr/>
          </p:nvSpPr>
          <p:spPr bwMode="auto">
            <a:xfrm flipH="1">
              <a:off x="218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38" name="Line 112"/>
            <p:cNvSpPr>
              <a:spLocks noChangeShapeType="1"/>
            </p:cNvSpPr>
            <p:nvPr/>
          </p:nvSpPr>
          <p:spPr bwMode="auto">
            <a:xfrm flipH="1">
              <a:off x="2505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39" name="Line 113"/>
            <p:cNvSpPr>
              <a:spLocks noChangeShapeType="1"/>
            </p:cNvSpPr>
            <p:nvPr/>
          </p:nvSpPr>
          <p:spPr bwMode="auto">
            <a:xfrm flipH="1">
              <a:off x="2824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40" name="Line 114"/>
            <p:cNvSpPr>
              <a:spLocks noChangeShapeType="1"/>
            </p:cNvSpPr>
            <p:nvPr/>
          </p:nvSpPr>
          <p:spPr bwMode="auto">
            <a:xfrm flipH="1">
              <a:off x="3142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41" name="Line 115"/>
            <p:cNvSpPr>
              <a:spLocks noChangeShapeType="1"/>
            </p:cNvSpPr>
            <p:nvPr/>
          </p:nvSpPr>
          <p:spPr bwMode="auto">
            <a:xfrm flipH="1">
              <a:off x="346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42" name="Line 116"/>
            <p:cNvSpPr>
              <a:spLocks noChangeShapeType="1"/>
            </p:cNvSpPr>
            <p:nvPr/>
          </p:nvSpPr>
          <p:spPr bwMode="auto">
            <a:xfrm flipH="1">
              <a:off x="362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43" name="Line 117"/>
            <p:cNvSpPr>
              <a:spLocks noChangeShapeType="1"/>
            </p:cNvSpPr>
            <p:nvPr/>
          </p:nvSpPr>
          <p:spPr bwMode="auto">
            <a:xfrm flipH="1">
              <a:off x="394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44" name="Line 118"/>
            <p:cNvSpPr>
              <a:spLocks noChangeShapeType="1"/>
            </p:cNvSpPr>
            <p:nvPr/>
          </p:nvSpPr>
          <p:spPr bwMode="auto">
            <a:xfrm flipH="1">
              <a:off x="425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45" name="Line 119"/>
            <p:cNvSpPr>
              <a:spLocks noChangeShapeType="1"/>
            </p:cNvSpPr>
            <p:nvPr/>
          </p:nvSpPr>
          <p:spPr bwMode="auto">
            <a:xfrm flipH="1">
              <a:off x="489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46" name="Line 120"/>
            <p:cNvSpPr>
              <a:spLocks noChangeShapeType="1"/>
            </p:cNvSpPr>
            <p:nvPr/>
          </p:nvSpPr>
          <p:spPr bwMode="auto">
            <a:xfrm flipH="1">
              <a:off x="378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47" name="Line 121"/>
            <p:cNvSpPr>
              <a:spLocks noChangeShapeType="1"/>
            </p:cNvSpPr>
            <p:nvPr/>
          </p:nvSpPr>
          <p:spPr bwMode="auto">
            <a:xfrm flipH="1">
              <a:off x="4099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48" name="Line 122"/>
            <p:cNvSpPr>
              <a:spLocks noChangeShapeType="1"/>
            </p:cNvSpPr>
            <p:nvPr/>
          </p:nvSpPr>
          <p:spPr bwMode="auto">
            <a:xfrm flipH="1">
              <a:off x="441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49" name="Line 123"/>
            <p:cNvSpPr>
              <a:spLocks noChangeShapeType="1"/>
            </p:cNvSpPr>
            <p:nvPr/>
          </p:nvSpPr>
          <p:spPr bwMode="auto">
            <a:xfrm flipH="1">
              <a:off x="4737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7950" name="Line 124"/>
            <p:cNvSpPr>
              <a:spLocks noChangeShapeType="1"/>
            </p:cNvSpPr>
            <p:nvPr/>
          </p:nvSpPr>
          <p:spPr bwMode="auto">
            <a:xfrm flipH="1">
              <a:off x="505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aphicFrame>
        <p:nvGraphicFramePr>
          <p:cNvPr id="37905" name="Object 126"/>
          <p:cNvGraphicFramePr>
            <a:graphicFrameLocks noChangeAspect="1"/>
          </p:cNvGraphicFramePr>
          <p:nvPr/>
        </p:nvGraphicFramePr>
        <p:xfrm>
          <a:off x="7059613" y="17494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4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17494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6" name="Object 127"/>
          <p:cNvGraphicFramePr>
            <a:graphicFrameLocks noChangeAspect="1"/>
          </p:cNvGraphicFramePr>
          <p:nvPr/>
        </p:nvGraphicFramePr>
        <p:xfrm>
          <a:off x="7059613" y="203835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5"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03835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129"/>
          <p:cNvGraphicFramePr>
            <a:graphicFrameLocks noChangeAspect="1"/>
          </p:cNvGraphicFramePr>
          <p:nvPr/>
        </p:nvGraphicFramePr>
        <p:xfrm>
          <a:off x="7059613" y="26130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6"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6130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130"/>
          <p:cNvGraphicFramePr>
            <a:graphicFrameLocks noChangeAspect="1"/>
          </p:cNvGraphicFramePr>
          <p:nvPr/>
        </p:nvGraphicFramePr>
        <p:xfrm>
          <a:off x="7059613" y="290195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7"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90195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131"/>
          <p:cNvGraphicFramePr>
            <a:graphicFrameLocks noChangeAspect="1"/>
          </p:cNvGraphicFramePr>
          <p:nvPr/>
        </p:nvGraphicFramePr>
        <p:xfrm>
          <a:off x="7059613" y="318928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8"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18928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132"/>
          <p:cNvGraphicFramePr>
            <a:graphicFrameLocks noChangeAspect="1"/>
          </p:cNvGraphicFramePr>
          <p:nvPr/>
        </p:nvGraphicFramePr>
        <p:xfrm>
          <a:off x="7059613" y="34766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9"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4766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133"/>
          <p:cNvGraphicFramePr>
            <a:graphicFrameLocks noChangeAspect="1"/>
          </p:cNvGraphicFramePr>
          <p:nvPr/>
        </p:nvGraphicFramePr>
        <p:xfrm>
          <a:off x="7059613" y="37639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7639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134"/>
          <p:cNvGraphicFramePr>
            <a:graphicFrameLocks noChangeAspect="1"/>
          </p:cNvGraphicFramePr>
          <p:nvPr/>
        </p:nvGraphicFramePr>
        <p:xfrm>
          <a:off x="7059613" y="405288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"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05288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135"/>
          <p:cNvGraphicFramePr>
            <a:graphicFrameLocks noChangeAspect="1"/>
          </p:cNvGraphicFramePr>
          <p:nvPr/>
        </p:nvGraphicFramePr>
        <p:xfrm>
          <a:off x="7059613" y="43402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2" name="Equation" r:id="rId19" imgW="342751" imgH="241195" progId="Equation.DSMT4">
                  <p:embed/>
                </p:oleObj>
              </mc:Choice>
              <mc:Fallback>
                <p:oleObj name="Equation" r:id="rId19" imgW="342751" imgH="241195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3402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Object 136"/>
          <p:cNvGraphicFramePr>
            <a:graphicFrameLocks noChangeAspect="1"/>
          </p:cNvGraphicFramePr>
          <p:nvPr/>
        </p:nvGraphicFramePr>
        <p:xfrm>
          <a:off x="7059613" y="46275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3"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6275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137"/>
          <p:cNvGraphicFramePr>
            <a:graphicFrameLocks noChangeAspect="1"/>
          </p:cNvGraphicFramePr>
          <p:nvPr/>
        </p:nvGraphicFramePr>
        <p:xfrm>
          <a:off x="7059613" y="491490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4" name="Equation" r:id="rId21" imgW="342751" imgH="241195" progId="Equation.DSMT4">
                  <p:embed/>
                </p:oleObj>
              </mc:Choice>
              <mc:Fallback>
                <p:oleObj name="Equation" r:id="rId21" imgW="342751" imgH="241195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91490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6" name="Object 138"/>
          <p:cNvGraphicFramePr>
            <a:graphicFrameLocks noChangeAspect="1"/>
          </p:cNvGraphicFramePr>
          <p:nvPr/>
        </p:nvGraphicFramePr>
        <p:xfrm>
          <a:off x="7059613" y="52038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5" name="Equation" r:id="rId22" imgW="342751" imgH="241195" progId="Equation.DSMT4">
                  <p:embed/>
                </p:oleObj>
              </mc:Choice>
              <mc:Fallback>
                <p:oleObj name="Equation" r:id="rId22" imgW="342751" imgH="241195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2038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7" name="Object 139"/>
          <p:cNvGraphicFramePr>
            <a:graphicFrameLocks noChangeAspect="1"/>
          </p:cNvGraphicFramePr>
          <p:nvPr/>
        </p:nvGraphicFramePr>
        <p:xfrm>
          <a:off x="7059613" y="54911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6" name="Equation" r:id="rId23" imgW="342751" imgH="241195" progId="Equation.DSMT4">
                  <p:embed/>
                </p:oleObj>
              </mc:Choice>
              <mc:Fallback>
                <p:oleObj name="Equation" r:id="rId23" imgW="342751" imgH="241195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4911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8" name="Object 140"/>
          <p:cNvGraphicFramePr>
            <a:graphicFrameLocks noChangeAspect="1"/>
          </p:cNvGraphicFramePr>
          <p:nvPr/>
        </p:nvGraphicFramePr>
        <p:xfrm>
          <a:off x="7059613" y="577850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7" name="Equation" r:id="rId24" imgW="342751" imgH="241195" progId="Equation.DSMT4">
                  <p:embed/>
                </p:oleObj>
              </mc:Choice>
              <mc:Fallback>
                <p:oleObj name="Equation" r:id="rId24" imgW="342751" imgH="241195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77850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9" name="Object 141"/>
          <p:cNvGraphicFramePr>
            <a:graphicFrameLocks noChangeAspect="1"/>
          </p:cNvGraphicFramePr>
          <p:nvPr/>
        </p:nvGraphicFramePr>
        <p:xfrm>
          <a:off x="7059613" y="606583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8" name="Equation" r:id="rId25" imgW="342751" imgH="241195" progId="Equation.DSMT4">
                  <p:embed/>
                </p:oleObj>
              </mc:Choice>
              <mc:Fallback>
                <p:oleObj name="Equation" r:id="rId25" imgW="342751" imgH="241195" progId="Equation.DSMT4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606583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0" name="Rectangle 142"/>
          <p:cNvSpPr>
            <a:spLocks noChangeArrowheads="1"/>
          </p:cNvSpPr>
          <p:nvPr/>
        </p:nvSpPr>
        <p:spPr bwMode="auto">
          <a:xfrm>
            <a:off x="7181850" y="2290763"/>
            <a:ext cx="319088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37921" name="Object 143"/>
          <p:cNvGraphicFramePr>
            <a:graphicFrameLocks noChangeAspect="1"/>
          </p:cNvGraphicFramePr>
          <p:nvPr/>
        </p:nvGraphicFramePr>
        <p:xfrm>
          <a:off x="7153275" y="2309813"/>
          <a:ext cx="36195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9" name="Equation" r:id="rId26" imgW="253670" imgH="177569" progId="Equation.DSMT4">
                  <p:embed/>
                </p:oleObj>
              </mc:Choice>
              <mc:Fallback>
                <p:oleObj name="Equation" r:id="rId26" imgW="253670" imgH="177569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2309813"/>
                        <a:ext cx="36195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897BBA-8FAC-4B68-82D9-CCCB9393E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28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9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0739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 </a:t>
            </a:r>
          </a:p>
        </p:txBody>
      </p:sp>
      <p:graphicFrame>
        <p:nvGraphicFramePr>
          <p:cNvPr id="38931" name="Object 19"/>
          <p:cNvGraphicFramePr>
            <a:graphicFrameLocks noGrp="1" noChangeAspect="1"/>
          </p:cNvGraphicFramePr>
          <p:nvPr>
            <p:ph sz="half" idx="1"/>
          </p:nvPr>
        </p:nvGraphicFramePr>
        <p:xfrm>
          <a:off x="2535238" y="397668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9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3976688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2" name="Object 2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797800" y="2319338"/>
          <a:ext cx="249238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0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800" y="2319338"/>
                        <a:ext cx="249238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933" name="Group 21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38992" name="Line 22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93" name="Line 23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94" name="Line 24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95" name="Line 25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96" name="Line 26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97" name="Line 27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98" name="Line 28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99" name="Line 29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000" name="Line 30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001" name="Line 31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002" name="Line 32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003" name="Line 33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004" name="Line 34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005" name="Line 35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006" name="Line 36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007" name="Line 37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008" name="Line 38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38934" name="Rectangle 39"/>
          <p:cNvSpPr>
            <a:spLocks noChangeArrowheads="1"/>
          </p:cNvSpPr>
          <p:nvPr/>
        </p:nvSpPr>
        <p:spPr bwMode="auto">
          <a:xfrm>
            <a:off x="930275" y="254952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35" name="Line 40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8936" name="Line 41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8937" name="Line 42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8938" name="Line 43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8939" name="Line 44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pSp>
        <p:nvGrpSpPr>
          <p:cNvPr id="38940" name="Group 45"/>
          <p:cNvGrpSpPr>
            <a:grpSpLocks/>
          </p:cNvGrpSpPr>
          <p:nvPr/>
        </p:nvGrpSpPr>
        <p:grpSpPr bwMode="auto">
          <a:xfrm>
            <a:off x="942975" y="1704975"/>
            <a:ext cx="7086600" cy="4611688"/>
            <a:chOff x="630" y="910"/>
            <a:chExt cx="4464" cy="2032"/>
          </a:xfrm>
        </p:grpSpPr>
        <p:sp>
          <p:nvSpPr>
            <p:cNvPr id="38963" name="Line 46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64" name="Line 47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65" name="Line 48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66" name="Line 49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67" name="Line 50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68" name="Line 51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69" name="Line 52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70" name="Line 53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71" name="Line 54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72" name="Line 55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73" name="Line 56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74" name="Line 57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75" name="Line 58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76" name="Line 59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77" name="Line 60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78" name="Line 61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79" name="Line 62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80" name="Line 63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81" name="Line 64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82" name="Line 65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83" name="Line 66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84" name="Line 67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85" name="Line 68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86" name="Line 69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87" name="Line 70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88" name="Line 71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89" name="Line 72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90" name="Line 73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8991" name="Line 74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38941" name="Line 75"/>
          <p:cNvSpPr>
            <a:spLocks noChangeShapeType="1"/>
          </p:cNvSpPr>
          <p:nvPr/>
        </p:nvSpPr>
        <p:spPr bwMode="auto">
          <a:xfrm flipH="1">
            <a:off x="2743200" y="2562225"/>
            <a:ext cx="438150" cy="14001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70124" name="AutoShape 76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43" name="Line 77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38944" name="Object 78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1" name="Equation" r:id="rId8" imgW="152268" imgH="152268" progId="Equation.3">
                  <p:embed/>
                </p:oleObj>
              </mc:Choice>
              <mc:Fallback>
                <p:oleObj name="Equation" r:id="rId8" imgW="152268" imgH="152268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5" name="Object 8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835900" y="2560638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2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2560638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6" name="Object 82"/>
          <p:cNvGraphicFramePr>
            <a:graphicFrameLocks noChangeAspect="1"/>
          </p:cNvGraphicFramePr>
          <p:nvPr/>
        </p:nvGraphicFramePr>
        <p:xfrm>
          <a:off x="7766050" y="29003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3" name="Equation" r:id="rId12" imgW="228402" imgH="177646" progId="Equation.DSMT4">
                  <p:embed/>
                </p:oleObj>
              </mc:Choice>
              <mc:Fallback>
                <p:oleObj name="Equation" r:id="rId12" imgW="228402" imgH="177646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29003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7" name="Object 83"/>
          <p:cNvGraphicFramePr>
            <a:graphicFrameLocks noChangeAspect="1"/>
          </p:cNvGraphicFramePr>
          <p:nvPr/>
        </p:nvGraphicFramePr>
        <p:xfrm>
          <a:off x="7766050" y="32051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4" name="Equation" r:id="rId14" imgW="228402" imgH="177646" progId="Equation.DSMT4">
                  <p:embed/>
                </p:oleObj>
              </mc:Choice>
              <mc:Fallback>
                <p:oleObj name="Equation" r:id="rId14" imgW="228402" imgH="177646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32051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8" name="Object 84"/>
          <p:cNvGraphicFramePr>
            <a:graphicFrameLocks noChangeAspect="1"/>
          </p:cNvGraphicFramePr>
          <p:nvPr/>
        </p:nvGraphicFramePr>
        <p:xfrm>
          <a:off x="7766050" y="3471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5" name="Equation" r:id="rId15" imgW="228402" imgH="177646" progId="Equation.DSMT4">
                  <p:embed/>
                </p:oleObj>
              </mc:Choice>
              <mc:Fallback>
                <p:oleObj name="Equation" r:id="rId15" imgW="228402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3471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49" name="Object 85"/>
          <p:cNvGraphicFramePr>
            <a:graphicFrameLocks noChangeAspect="1"/>
          </p:cNvGraphicFramePr>
          <p:nvPr/>
        </p:nvGraphicFramePr>
        <p:xfrm>
          <a:off x="7756525" y="37576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6" name="Equation" r:id="rId16" imgW="228402" imgH="177646" progId="Equation.DSMT4">
                  <p:embed/>
                </p:oleObj>
              </mc:Choice>
              <mc:Fallback>
                <p:oleObj name="Equation" r:id="rId16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37576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0" name="Object 86"/>
          <p:cNvGraphicFramePr>
            <a:graphicFrameLocks noChangeAspect="1"/>
          </p:cNvGraphicFramePr>
          <p:nvPr/>
        </p:nvGraphicFramePr>
        <p:xfrm>
          <a:off x="7756525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7" name="Equation" r:id="rId17" imgW="228402" imgH="177646" progId="Equation.DSMT4">
                  <p:embed/>
                </p:oleObj>
              </mc:Choice>
              <mc:Fallback>
                <p:oleObj name="Equation" r:id="rId17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1" name="Object 87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8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2" name="Object 88"/>
          <p:cNvGraphicFramePr>
            <a:graphicFrameLocks noChangeAspect="1"/>
          </p:cNvGraphicFramePr>
          <p:nvPr/>
        </p:nvGraphicFramePr>
        <p:xfrm>
          <a:off x="7766050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59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3" name="Object 89"/>
          <p:cNvGraphicFramePr>
            <a:graphicFrameLocks noChangeAspect="1"/>
          </p:cNvGraphicFramePr>
          <p:nvPr/>
        </p:nvGraphicFramePr>
        <p:xfrm>
          <a:off x="7756525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0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4" name="Object 90"/>
          <p:cNvGraphicFramePr>
            <a:graphicFrameLocks noChangeAspect="1"/>
          </p:cNvGraphicFramePr>
          <p:nvPr/>
        </p:nvGraphicFramePr>
        <p:xfrm>
          <a:off x="7756525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1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91"/>
          <p:cNvGraphicFramePr>
            <a:graphicFrameLocks noChangeAspect="1"/>
          </p:cNvGraphicFramePr>
          <p:nvPr/>
        </p:nvGraphicFramePr>
        <p:xfrm>
          <a:off x="7766050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2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6" name="Object 92"/>
          <p:cNvGraphicFramePr>
            <a:graphicFrameLocks noChangeAspect="1"/>
          </p:cNvGraphicFramePr>
          <p:nvPr/>
        </p:nvGraphicFramePr>
        <p:xfrm>
          <a:off x="7766050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3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7" name="Object 93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4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8" name="Object 94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5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9" name="Object 95"/>
          <p:cNvGraphicFramePr>
            <a:graphicFrameLocks noChangeAspect="1"/>
          </p:cNvGraphicFramePr>
          <p:nvPr/>
        </p:nvGraphicFramePr>
        <p:xfrm>
          <a:off x="7775575" y="20081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6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081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0" name="Object 96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7" name="Equation" r:id="rId27" imgW="1854200" imgH="203200" progId="Equation.DSMT4">
                  <p:embed/>
                </p:oleObj>
              </mc:Choice>
              <mc:Fallback>
                <p:oleObj name="Equation" r:id="rId27" imgW="1854200" imgH="203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1" name="Object 97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68" name="Equation" r:id="rId29" imgW="1066337" imgH="203112" progId="Equation.DSMT4">
                  <p:embed/>
                </p:oleObj>
              </mc:Choice>
              <mc:Fallback>
                <p:oleObj name="Equation" r:id="rId29" imgW="1066337" imgH="203112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E494E47-1A25-4277-8B10-DECAF75B28F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8FDE70C-477B-4F50-AFA1-A58D12D673BF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0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012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5888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tr-TR" altLang="tr-TR" dirty="0"/>
              <a:t>Giriş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r>
              <a:rPr lang="tr-TR" altLang="tr-TR" dirty="0"/>
              <a:t>Ayırma ve kesit görüntüsü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200" y="2497138"/>
            <a:ext cx="565785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839913"/>
            <a:ext cx="4759325" cy="3101975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A9A029-ADC2-48B6-9072-976409966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3</a:t>
            </a:fld>
            <a:endParaRPr lang="tr-TR" dirty="0"/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53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1763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 </a:t>
            </a:r>
          </a:p>
        </p:txBody>
      </p:sp>
      <p:grpSp>
        <p:nvGrpSpPr>
          <p:cNvPr id="39955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40015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16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17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18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19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20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21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22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23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24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25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26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27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28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29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30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31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39956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39986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87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88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89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90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91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92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93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94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95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96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97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98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39999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00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01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02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03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04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05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06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07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08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09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10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11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12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13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0014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39957" name="Rectangle 67"/>
          <p:cNvSpPr>
            <a:spLocks noChangeArrowheads="1"/>
          </p:cNvSpPr>
          <p:nvPr/>
        </p:nvSpPr>
        <p:spPr bwMode="auto">
          <a:xfrm>
            <a:off x="930275" y="2844800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58" name="Line 68"/>
          <p:cNvSpPr>
            <a:spLocks noChangeShapeType="1"/>
          </p:cNvSpPr>
          <p:nvPr/>
        </p:nvSpPr>
        <p:spPr bwMode="auto">
          <a:xfrm flipH="1">
            <a:off x="2752725" y="2828925"/>
            <a:ext cx="350838" cy="112395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9959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9960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9961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9962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39963" name="Line 73"/>
          <p:cNvSpPr>
            <a:spLocks noChangeShapeType="1"/>
          </p:cNvSpPr>
          <p:nvPr/>
        </p:nvSpPr>
        <p:spPr bwMode="auto">
          <a:xfrm flipH="1">
            <a:off x="274320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71146" name="AutoShape 74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65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39966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5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7" name="Object 79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6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8" name="Object 80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7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69" name="Object 81"/>
          <p:cNvGraphicFramePr>
            <a:graphicFrameLocks noGrp="1" noChangeAspect="1"/>
          </p:cNvGraphicFramePr>
          <p:nvPr>
            <p:ph idx="1"/>
          </p:nvPr>
        </p:nvGraphicFramePr>
        <p:xfrm>
          <a:off x="7816850" y="2855913"/>
          <a:ext cx="239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850" y="2855913"/>
                        <a:ext cx="239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0" name="Object 82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9" name="Equation" r:id="rId12" imgW="228402" imgH="177646" progId="Equation.DSMT4">
                  <p:embed/>
                </p:oleObj>
              </mc:Choice>
              <mc:Fallback>
                <p:oleObj name="Equation" r:id="rId12" imgW="228402" imgH="177646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1" name="Object 83"/>
          <p:cNvGraphicFramePr>
            <a:graphicFrameLocks noChangeAspect="1"/>
          </p:cNvGraphicFramePr>
          <p:nvPr/>
        </p:nvGraphicFramePr>
        <p:xfrm>
          <a:off x="7775575" y="20081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0" name="Equation" r:id="rId14" imgW="228402" imgH="177646" progId="Equation.DSMT4">
                  <p:embed/>
                </p:oleObj>
              </mc:Choice>
              <mc:Fallback>
                <p:oleObj name="Equation" r:id="rId14" imgW="228402" imgH="177646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081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2" name="Object 84"/>
          <p:cNvGraphicFramePr>
            <a:graphicFrameLocks noChangeAspect="1"/>
          </p:cNvGraphicFramePr>
          <p:nvPr/>
        </p:nvGraphicFramePr>
        <p:xfrm>
          <a:off x="7766050" y="32051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1" name="Equation" r:id="rId15" imgW="228402" imgH="177646" progId="Equation.DSMT4">
                  <p:embed/>
                </p:oleObj>
              </mc:Choice>
              <mc:Fallback>
                <p:oleObj name="Equation" r:id="rId15" imgW="228402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32051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3" name="Object 85"/>
          <p:cNvGraphicFramePr>
            <a:graphicFrameLocks noChangeAspect="1"/>
          </p:cNvGraphicFramePr>
          <p:nvPr/>
        </p:nvGraphicFramePr>
        <p:xfrm>
          <a:off x="7766050" y="3471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2" name="Equation" r:id="rId16" imgW="228402" imgH="177646" progId="Equation.DSMT4">
                  <p:embed/>
                </p:oleObj>
              </mc:Choice>
              <mc:Fallback>
                <p:oleObj name="Equation" r:id="rId16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3471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4" name="Object 86"/>
          <p:cNvGraphicFramePr>
            <a:graphicFrameLocks noChangeAspect="1"/>
          </p:cNvGraphicFramePr>
          <p:nvPr/>
        </p:nvGraphicFramePr>
        <p:xfrm>
          <a:off x="7756525" y="37576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3" name="Equation" r:id="rId17" imgW="228402" imgH="177646" progId="Equation.DSMT4">
                  <p:embed/>
                </p:oleObj>
              </mc:Choice>
              <mc:Fallback>
                <p:oleObj name="Equation" r:id="rId17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37576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5" name="Object 87"/>
          <p:cNvGraphicFramePr>
            <a:graphicFrameLocks noChangeAspect="1"/>
          </p:cNvGraphicFramePr>
          <p:nvPr/>
        </p:nvGraphicFramePr>
        <p:xfrm>
          <a:off x="7756525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4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6" name="Object 88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5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7" name="Object 89"/>
          <p:cNvGraphicFramePr>
            <a:graphicFrameLocks noChangeAspect="1"/>
          </p:cNvGraphicFramePr>
          <p:nvPr/>
        </p:nvGraphicFramePr>
        <p:xfrm>
          <a:off x="7766050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6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8" name="Object 90"/>
          <p:cNvGraphicFramePr>
            <a:graphicFrameLocks noChangeAspect="1"/>
          </p:cNvGraphicFramePr>
          <p:nvPr/>
        </p:nvGraphicFramePr>
        <p:xfrm>
          <a:off x="7756525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7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79" name="Object 91"/>
          <p:cNvGraphicFramePr>
            <a:graphicFrameLocks noChangeAspect="1"/>
          </p:cNvGraphicFramePr>
          <p:nvPr/>
        </p:nvGraphicFramePr>
        <p:xfrm>
          <a:off x="7756525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8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0" name="Object 92"/>
          <p:cNvGraphicFramePr>
            <a:graphicFrameLocks noChangeAspect="1"/>
          </p:cNvGraphicFramePr>
          <p:nvPr/>
        </p:nvGraphicFramePr>
        <p:xfrm>
          <a:off x="7766050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69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1" name="Object 93"/>
          <p:cNvGraphicFramePr>
            <a:graphicFrameLocks noChangeAspect="1"/>
          </p:cNvGraphicFramePr>
          <p:nvPr/>
        </p:nvGraphicFramePr>
        <p:xfrm>
          <a:off x="7766050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0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2" name="Object 94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1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3" name="Object 95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2" name="Equation" r:id="rId26" imgW="1854200" imgH="203200" progId="Equation.DSMT4">
                  <p:embed/>
                </p:oleObj>
              </mc:Choice>
              <mc:Fallback>
                <p:oleObj name="Equation" r:id="rId26" imgW="1854200" imgH="2032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84" name="Object 96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73" name="Equation" r:id="rId28" imgW="1066337" imgH="203112" progId="Equation.DSMT4">
                  <p:embed/>
                </p:oleObj>
              </mc:Choice>
              <mc:Fallback>
                <p:oleObj name="Equation" r:id="rId28" imgW="1066337" imgH="203112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D81A14-9333-4C62-86A2-E040A96386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30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114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73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74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76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77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2787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40979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41039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40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41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42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43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44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45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46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47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48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49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50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51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52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53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54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55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40980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41010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11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12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13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14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15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16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17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18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19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20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21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22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23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24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25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26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27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28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29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30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31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32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33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34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35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36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37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1038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40981" name="Rectangle 67"/>
          <p:cNvSpPr>
            <a:spLocks noChangeArrowheads="1"/>
          </p:cNvSpPr>
          <p:nvPr/>
        </p:nvSpPr>
        <p:spPr bwMode="auto">
          <a:xfrm>
            <a:off x="930275" y="314007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82" name="Line 68"/>
          <p:cNvSpPr>
            <a:spLocks noChangeShapeType="1"/>
          </p:cNvSpPr>
          <p:nvPr/>
        </p:nvSpPr>
        <p:spPr bwMode="auto">
          <a:xfrm flipH="1">
            <a:off x="2752725" y="3114675"/>
            <a:ext cx="261938" cy="83820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0983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0984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0985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0986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0987" name="Line 73"/>
          <p:cNvSpPr>
            <a:spLocks noChangeShapeType="1"/>
          </p:cNvSpPr>
          <p:nvPr/>
        </p:nvSpPr>
        <p:spPr bwMode="auto">
          <a:xfrm flipH="1">
            <a:off x="274320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72170" name="AutoShape 74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89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40990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9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1" name="Object 79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0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2" name="Object 80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1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3" name="Object 81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2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4" name="Object 82"/>
          <p:cNvGraphicFramePr>
            <a:graphicFrameLocks noGrp="1" noChangeAspect="1"/>
          </p:cNvGraphicFramePr>
          <p:nvPr>
            <p:ph idx="1"/>
          </p:nvPr>
        </p:nvGraphicFramePr>
        <p:xfrm>
          <a:off x="7815263" y="3135313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3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63" y="3135313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5" name="Object 83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4" name="Equation" r:id="rId14" imgW="228402" imgH="177646" progId="Equation.DSMT4">
                  <p:embed/>
                </p:oleObj>
              </mc:Choice>
              <mc:Fallback>
                <p:oleObj name="Equation" r:id="rId14" imgW="228402" imgH="177646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6" name="Object 84"/>
          <p:cNvGraphicFramePr>
            <a:graphicFrameLocks noChangeAspect="1"/>
          </p:cNvGraphicFramePr>
          <p:nvPr/>
        </p:nvGraphicFramePr>
        <p:xfrm>
          <a:off x="7775575" y="20081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5" name="Equation" r:id="rId16" imgW="228402" imgH="177646" progId="Equation.DSMT4">
                  <p:embed/>
                </p:oleObj>
              </mc:Choice>
              <mc:Fallback>
                <p:oleObj name="Equation" r:id="rId16" imgW="228402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081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7" name="Object 85"/>
          <p:cNvGraphicFramePr>
            <a:graphicFrameLocks noChangeAspect="1"/>
          </p:cNvGraphicFramePr>
          <p:nvPr/>
        </p:nvGraphicFramePr>
        <p:xfrm>
          <a:off x="7766050" y="3471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6" name="Equation" r:id="rId17" imgW="228402" imgH="177646" progId="Equation.DSMT4">
                  <p:embed/>
                </p:oleObj>
              </mc:Choice>
              <mc:Fallback>
                <p:oleObj name="Equation" r:id="rId17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3471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8" name="Object 86"/>
          <p:cNvGraphicFramePr>
            <a:graphicFrameLocks noChangeAspect="1"/>
          </p:cNvGraphicFramePr>
          <p:nvPr/>
        </p:nvGraphicFramePr>
        <p:xfrm>
          <a:off x="7756525" y="37576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7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37576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9" name="Object 87"/>
          <p:cNvGraphicFramePr>
            <a:graphicFrameLocks noChangeAspect="1"/>
          </p:cNvGraphicFramePr>
          <p:nvPr/>
        </p:nvGraphicFramePr>
        <p:xfrm>
          <a:off x="7756525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8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0" name="Object 88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9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1" name="Object 89"/>
          <p:cNvGraphicFramePr>
            <a:graphicFrameLocks noChangeAspect="1"/>
          </p:cNvGraphicFramePr>
          <p:nvPr/>
        </p:nvGraphicFramePr>
        <p:xfrm>
          <a:off x="7766050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0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2" name="Object 90"/>
          <p:cNvGraphicFramePr>
            <a:graphicFrameLocks noChangeAspect="1"/>
          </p:cNvGraphicFramePr>
          <p:nvPr/>
        </p:nvGraphicFramePr>
        <p:xfrm>
          <a:off x="7756525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1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3" name="Object 91"/>
          <p:cNvGraphicFramePr>
            <a:graphicFrameLocks noChangeAspect="1"/>
          </p:cNvGraphicFramePr>
          <p:nvPr/>
        </p:nvGraphicFramePr>
        <p:xfrm>
          <a:off x="7756525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2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4" name="Object 92"/>
          <p:cNvGraphicFramePr>
            <a:graphicFrameLocks noChangeAspect="1"/>
          </p:cNvGraphicFramePr>
          <p:nvPr/>
        </p:nvGraphicFramePr>
        <p:xfrm>
          <a:off x="7766050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3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5" name="Object 93"/>
          <p:cNvGraphicFramePr>
            <a:graphicFrameLocks noChangeAspect="1"/>
          </p:cNvGraphicFramePr>
          <p:nvPr/>
        </p:nvGraphicFramePr>
        <p:xfrm>
          <a:off x="7766050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4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6" name="Object 94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5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7" name="Object 95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6" name="Equation" r:id="rId27" imgW="1854200" imgH="203200" progId="Equation.DSMT4">
                  <p:embed/>
                </p:oleObj>
              </mc:Choice>
              <mc:Fallback>
                <p:oleObj name="Equation" r:id="rId27" imgW="1854200" imgH="2032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8" name="Object 96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7" name="Equation" r:id="rId29" imgW="1066337" imgH="203112" progId="Equation.DSMT4">
                  <p:embed/>
                </p:oleObj>
              </mc:Choice>
              <mc:Fallback>
                <p:oleObj name="Equation" r:id="rId29" imgW="1066337" imgH="203112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E0338E3-D6D7-43BB-A50B-554984062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31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217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91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93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1999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2000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2001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3811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42003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42063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64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65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66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67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68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69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70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71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72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73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74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75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76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77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78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79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42004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42034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35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36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37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38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39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40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41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42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43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44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45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46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47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48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49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50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51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52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53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54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55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56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57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58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59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60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61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2062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42005" name="Rectangle 67"/>
          <p:cNvSpPr>
            <a:spLocks noChangeArrowheads="1"/>
          </p:cNvSpPr>
          <p:nvPr/>
        </p:nvSpPr>
        <p:spPr bwMode="auto">
          <a:xfrm>
            <a:off x="930275" y="3435350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2006" name="Line 68"/>
          <p:cNvSpPr>
            <a:spLocks noChangeShapeType="1"/>
          </p:cNvSpPr>
          <p:nvPr/>
        </p:nvSpPr>
        <p:spPr bwMode="auto">
          <a:xfrm flipH="1">
            <a:off x="2743200" y="3435350"/>
            <a:ext cx="161925" cy="51752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2007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2008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2009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2010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2011" name="Line 73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73194" name="AutoShape 74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2013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42014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3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5" name="Object 8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4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6" name="Object 81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5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7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6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8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7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19" name="Object 84"/>
          <p:cNvGraphicFramePr>
            <a:graphicFrameLocks noGrp="1" noChangeAspect="1"/>
          </p:cNvGraphicFramePr>
          <p:nvPr>
            <p:ph sz="half" idx="2"/>
          </p:nvPr>
        </p:nvGraphicFramePr>
        <p:xfrm>
          <a:off x="7802563" y="3430588"/>
          <a:ext cx="2460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8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2563" y="3430588"/>
                        <a:ext cx="2460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0" name="Object 85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9" name="Equation" r:id="rId15" imgW="228402" imgH="177646" progId="Equation.DSMT4">
                  <p:embed/>
                </p:oleObj>
              </mc:Choice>
              <mc:Fallback>
                <p:oleObj name="Equation" r:id="rId15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1" name="Object 86"/>
          <p:cNvGraphicFramePr>
            <a:graphicFrameLocks noChangeAspect="1"/>
          </p:cNvGraphicFramePr>
          <p:nvPr/>
        </p:nvGraphicFramePr>
        <p:xfrm>
          <a:off x="7775575" y="20081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0" name="Equation" r:id="rId17" imgW="228402" imgH="177646" progId="Equation.DSMT4">
                  <p:embed/>
                </p:oleObj>
              </mc:Choice>
              <mc:Fallback>
                <p:oleObj name="Equation" r:id="rId17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081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2" name="Object 87"/>
          <p:cNvGraphicFramePr>
            <a:graphicFrameLocks noChangeAspect="1"/>
          </p:cNvGraphicFramePr>
          <p:nvPr/>
        </p:nvGraphicFramePr>
        <p:xfrm>
          <a:off x="7756525" y="37576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1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37576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3" name="Object 88"/>
          <p:cNvGraphicFramePr>
            <a:graphicFrameLocks noChangeAspect="1"/>
          </p:cNvGraphicFramePr>
          <p:nvPr/>
        </p:nvGraphicFramePr>
        <p:xfrm>
          <a:off x="7756525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2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4" name="Object 89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3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5" name="Object 90"/>
          <p:cNvGraphicFramePr>
            <a:graphicFrameLocks noChangeAspect="1"/>
          </p:cNvGraphicFramePr>
          <p:nvPr/>
        </p:nvGraphicFramePr>
        <p:xfrm>
          <a:off x="7766050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4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6" name="Object 91"/>
          <p:cNvGraphicFramePr>
            <a:graphicFrameLocks noChangeAspect="1"/>
          </p:cNvGraphicFramePr>
          <p:nvPr/>
        </p:nvGraphicFramePr>
        <p:xfrm>
          <a:off x="7756525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5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7" name="Object 92"/>
          <p:cNvGraphicFramePr>
            <a:graphicFrameLocks noChangeAspect="1"/>
          </p:cNvGraphicFramePr>
          <p:nvPr/>
        </p:nvGraphicFramePr>
        <p:xfrm>
          <a:off x="7756525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6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8" name="Object 93"/>
          <p:cNvGraphicFramePr>
            <a:graphicFrameLocks noChangeAspect="1"/>
          </p:cNvGraphicFramePr>
          <p:nvPr/>
        </p:nvGraphicFramePr>
        <p:xfrm>
          <a:off x="7766050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7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29" name="Object 94"/>
          <p:cNvGraphicFramePr>
            <a:graphicFrameLocks noChangeAspect="1"/>
          </p:cNvGraphicFramePr>
          <p:nvPr/>
        </p:nvGraphicFramePr>
        <p:xfrm>
          <a:off x="7766050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8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0" name="Object 95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9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1" name="Object 96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0" name="Equation" r:id="rId27" imgW="1854200" imgH="203200" progId="Equation.DSMT4">
                  <p:embed/>
                </p:oleObj>
              </mc:Choice>
              <mc:Fallback>
                <p:oleObj name="Equation" r:id="rId27" imgW="1854200" imgH="203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32" name="Object 97"/>
          <p:cNvGraphicFramePr>
            <a:graphicFrameLocks noGrp="1" noChangeAspect="1"/>
          </p:cNvGraphicFramePr>
          <p:nvPr>
            <p:ph idx="1"/>
          </p:nvPr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1" name="Equation" r:id="rId29" imgW="1066337" imgH="203112" progId="Equation.DSMT4">
                  <p:embed/>
                </p:oleObj>
              </mc:Choice>
              <mc:Fallback>
                <p:oleObj name="Equation" r:id="rId29" imgW="1066337" imgH="203112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C8935B6-93FE-4E87-9468-61F62C804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4CC34-994D-4B66-9EF3-2A627186309F}" type="slidenum">
              <a:rPr lang="tr-TR" smtClean="0"/>
              <a:pPr>
                <a:defRPr/>
              </a:pPr>
              <a:t>32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319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17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19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25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4835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43027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43087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88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89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90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91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92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93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94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95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96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97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98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99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100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101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102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103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43028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43058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59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60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61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62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63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64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65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66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67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68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69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70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71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72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73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74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75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76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77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78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79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80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81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82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83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84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85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3086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43029" name="Rectangle 67"/>
          <p:cNvSpPr>
            <a:spLocks noChangeArrowheads="1"/>
          </p:cNvSpPr>
          <p:nvPr/>
        </p:nvSpPr>
        <p:spPr bwMode="auto">
          <a:xfrm>
            <a:off x="930275" y="3721100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30" name="Line 68"/>
          <p:cNvSpPr>
            <a:spLocks noChangeShapeType="1"/>
          </p:cNvSpPr>
          <p:nvPr/>
        </p:nvSpPr>
        <p:spPr bwMode="auto">
          <a:xfrm flipH="1">
            <a:off x="2743200" y="3708400"/>
            <a:ext cx="76200" cy="2444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3031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3032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3033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3034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3035" name="Line 73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74218" name="AutoShape 74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37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43038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7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9" name="Object 79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8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0" name="Object 80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29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81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0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2" name="Object 82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1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3" name="Object 83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2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4" name="Object 84"/>
          <p:cNvGraphicFramePr>
            <a:graphicFrameLocks noGrp="1" noChangeAspect="1"/>
          </p:cNvGraphicFramePr>
          <p:nvPr>
            <p:ph idx="1"/>
          </p:nvPr>
        </p:nvGraphicFramePr>
        <p:xfrm>
          <a:off x="7840663" y="3721100"/>
          <a:ext cx="2159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3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663" y="3721100"/>
                        <a:ext cx="2159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5" name="Object 85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4" name="Equation" r:id="rId16" imgW="228402" imgH="177646" progId="Equation.DSMT4">
                  <p:embed/>
                </p:oleObj>
              </mc:Choice>
              <mc:Fallback>
                <p:oleObj name="Equation" r:id="rId16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6" name="Object 86"/>
          <p:cNvGraphicFramePr>
            <a:graphicFrameLocks noChangeAspect="1"/>
          </p:cNvGraphicFramePr>
          <p:nvPr/>
        </p:nvGraphicFramePr>
        <p:xfrm>
          <a:off x="7775575" y="20081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5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081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7" name="Object 87"/>
          <p:cNvGraphicFramePr>
            <a:graphicFrameLocks noChangeAspect="1"/>
          </p:cNvGraphicFramePr>
          <p:nvPr/>
        </p:nvGraphicFramePr>
        <p:xfrm>
          <a:off x="7756525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6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8" name="Object 88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7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9" name="Object 89"/>
          <p:cNvGraphicFramePr>
            <a:graphicFrameLocks noChangeAspect="1"/>
          </p:cNvGraphicFramePr>
          <p:nvPr/>
        </p:nvGraphicFramePr>
        <p:xfrm>
          <a:off x="7766050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8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0" name="Object 90"/>
          <p:cNvGraphicFramePr>
            <a:graphicFrameLocks noChangeAspect="1"/>
          </p:cNvGraphicFramePr>
          <p:nvPr/>
        </p:nvGraphicFramePr>
        <p:xfrm>
          <a:off x="7756525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39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1" name="Object 91"/>
          <p:cNvGraphicFramePr>
            <a:graphicFrameLocks noChangeAspect="1"/>
          </p:cNvGraphicFramePr>
          <p:nvPr/>
        </p:nvGraphicFramePr>
        <p:xfrm>
          <a:off x="7756525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0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2" name="Object 92"/>
          <p:cNvGraphicFramePr>
            <a:graphicFrameLocks noChangeAspect="1"/>
          </p:cNvGraphicFramePr>
          <p:nvPr/>
        </p:nvGraphicFramePr>
        <p:xfrm>
          <a:off x="7766050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1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3" name="Object 93"/>
          <p:cNvGraphicFramePr>
            <a:graphicFrameLocks noChangeAspect="1"/>
          </p:cNvGraphicFramePr>
          <p:nvPr/>
        </p:nvGraphicFramePr>
        <p:xfrm>
          <a:off x="7766050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4" name="Object 94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3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5" name="Object 95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4" name="Equation" r:id="rId27" imgW="1854200" imgH="203200" progId="Equation.DSMT4">
                  <p:embed/>
                </p:oleObj>
              </mc:Choice>
              <mc:Fallback>
                <p:oleObj name="Equation" r:id="rId27" imgW="1854200" imgH="2032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56" name="Object 96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5" name="Equation" r:id="rId29" imgW="1066337" imgH="203112" progId="Equation.DSMT4">
                  <p:embed/>
                </p:oleObj>
              </mc:Choice>
              <mc:Fallback>
                <p:oleObj name="Equation" r:id="rId29" imgW="1066337" imgH="203112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B3F4949-73F5-4F47-B1F5-08AFCAA8E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33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421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48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49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5859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44051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44115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16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17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18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19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20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21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22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23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24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25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26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27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28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29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30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31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44052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44086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87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88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89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90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91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92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93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94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95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96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97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98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099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00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01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02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03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04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05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06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07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08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09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10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11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12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13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4114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44053" name="Line 67"/>
          <p:cNvSpPr>
            <a:spLocks noChangeShapeType="1"/>
          </p:cNvSpPr>
          <p:nvPr/>
        </p:nvSpPr>
        <p:spPr bwMode="auto">
          <a:xfrm flipH="1">
            <a:off x="4352925" y="5000625"/>
            <a:ext cx="1038225" cy="8667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4054" name="Line 68"/>
          <p:cNvSpPr>
            <a:spLocks noChangeShapeType="1"/>
          </p:cNvSpPr>
          <p:nvPr/>
        </p:nvSpPr>
        <p:spPr bwMode="auto">
          <a:xfrm>
            <a:off x="5114925" y="2381250"/>
            <a:ext cx="895350" cy="21209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4055" name="Line 69"/>
          <p:cNvSpPr>
            <a:spLocks noChangeShapeType="1"/>
          </p:cNvSpPr>
          <p:nvPr/>
        </p:nvSpPr>
        <p:spPr bwMode="auto">
          <a:xfrm>
            <a:off x="1885950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4056" name="Line 70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4057" name="Line 71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4058" name="Line 72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4059" name="Line 73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75242" name="AutoShape 74"/>
          <p:cNvSpPr>
            <a:spLocks noChangeArrowheads="1"/>
          </p:cNvSpPr>
          <p:nvPr/>
        </p:nvSpPr>
        <p:spPr bwMode="auto">
          <a:xfrm rot="-5400000">
            <a:off x="6900069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61" name="Line 75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4062" name="Line 7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44063" name="Object 7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6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4" name="Object 8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7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5" name="Object 81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8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6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9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7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0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8" name="Object 84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1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69" name="Object 85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2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0" name="Object 86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3" name="Equation" r:id="rId16" imgW="228402" imgH="177646" progId="Equation.DSMT4">
                  <p:embed/>
                </p:oleObj>
              </mc:Choice>
              <mc:Fallback>
                <p:oleObj name="Equation" r:id="rId16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1" name="Object 87"/>
          <p:cNvGraphicFramePr>
            <a:graphicFrameLocks noChangeAspect="1"/>
          </p:cNvGraphicFramePr>
          <p:nvPr/>
        </p:nvGraphicFramePr>
        <p:xfrm>
          <a:off x="7775575" y="20081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4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081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2" name="Object 88"/>
          <p:cNvGraphicFramePr>
            <a:graphicFrameLocks noChangeAspect="1"/>
          </p:cNvGraphicFramePr>
          <p:nvPr/>
        </p:nvGraphicFramePr>
        <p:xfrm>
          <a:off x="7766050" y="32051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5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32051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3" name="Object 89"/>
          <p:cNvGraphicFramePr>
            <a:graphicFrameLocks noChangeAspect="1"/>
          </p:cNvGraphicFramePr>
          <p:nvPr/>
        </p:nvGraphicFramePr>
        <p:xfrm>
          <a:off x="7766050" y="3471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6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3471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4" name="Object 90"/>
          <p:cNvGraphicFramePr>
            <a:graphicFrameLocks noChangeAspect="1"/>
          </p:cNvGraphicFramePr>
          <p:nvPr/>
        </p:nvGraphicFramePr>
        <p:xfrm>
          <a:off x="7756525" y="37576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7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37576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5" name="Object 91"/>
          <p:cNvGraphicFramePr>
            <a:graphicFrameLocks noChangeAspect="1"/>
          </p:cNvGraphicFramePr>
          <p:nvPr/>
        </p:nvGraphicFramePr>
        <p:xfrm>
          <a:off x="7756525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8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6" name="Object 92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19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7" name="Object 93"/>
          <p:cNvGraphicFramePr>
            <a:graphicFrameLocks noChangeAspect="1"/>
          </p:cNvGraphicFramePr>
          <p:nvPr/>
        </p:nvGraphicFramePr>
        <p:xfrm>
          <a:off x="7766050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0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8" name="Object 94"/>
          <p:cNvGraphicFramePr>
            <a:graphicFrameLocks noChangeAspect="1"/>
          </p:cNvGraphicFramePr>
          <p:nvPr/>
        </p:nvGraphicFramePr>
        <p:xfrm>
          <a:off x="7756525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1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79" name="Object 95"/>
          <p:cNvGraphicFramePr>
            <a:graphicFrameLocks noChangeAspect="1"/>
          </p:cNvGraphicFramePr>
          <p:nvPr/>
        </p:nvGraphicFramePr>
        <p:xfrm>
          <a:off x="7756525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2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0" name="Object 96"/>
          <p:cNvGraphicFramePr>
            <a:graphicFrameLocks noChangeAspect="1"/>
          </p:cNvGraphicFramePr>
          <p:nvPr/>
        </p:nvGraphicFramePr>
        <p:xfrm>
          <a:off x="7766050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3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1" name="Object 97"/>
          <p:cNvGraphicFramePr>
            <a:graphicFrameLocks noChangeAspect="1"/>
          </p:cNvGraphicFramePr>
          <p:nvPr/>
        </p:nvGraphicFramePr>
        <p:xfrm>
          <a:off x="7766050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4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2" name="Object 98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5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3" name="Object 99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6" name="Equation" r:id="rId30" imgW="1854200" imgH="203200" progId="Equation.DSMT4">
                  <p:embed/>
                </p:oleObj>
              </mc:Choice>
              <mc:Fallback>
                <p:oleObj name="Equation" r:id="rId30" imgW="1854200" imgH="20320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84" name="Object 100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7" name="Equation" r:id="rId32" imgW="1066337" imgH="203112" progId="Equation.DSMT4">
                  <p:embed/>
                </p:oleObj>
              </mc:Choice>
              <mc:Fallback>
                <p:oleObj name="Equation" r:id="rId32" imgW="1066337" imgH="203112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D6A19E0-88DD-4CFC-AD80-C60AA7D172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34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524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59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63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64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66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70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72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73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6883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45075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45135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36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37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38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39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40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41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42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43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44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45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46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47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48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49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50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51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45076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45106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07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08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09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10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11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12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13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14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15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16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17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18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19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20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21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22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23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24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25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26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27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28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29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30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31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32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33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5134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45077" name="Line 67"/>
          <p:cNvSpPr>
            <a:spLocks noChangeShapeType="1"/>
          </p:cNvSpPr>
          <p:nvPr/>
        </p:nvSpPr>
        <p:spPr bwMode="auto">
          <a:xfrm flipH="1">
            <a:off x="4352925" y="5000625"/>
            <a:ext cx="1038225" cy="8667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5078" name="Rectangle 68"/>
          <p:cNvSpPr>
            <a:spLocks noChangeArrowheads="1"/>
          </p:cNvSpPr>
          <p:nvPr/>
        </p:nvSpPr>
        <p:spPr bwMode="auto">
          <a:xfrm>
            <a:off x="930275" y="4864100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79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5080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5081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5082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5083" name="Line 73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76266" name="AutoShape 74"/>
          <p:cNvSpPr>
            <a:spLocks noChangeArrowheads="1"/>
          </p:cNvSpPr>
          <p:nvPr/>
        </p:nvSpPr>
        <p:spPr bwMode="auto">
          <a:xfrm rot="-5400000">
            <a:off x="6900069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85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45086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5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7" name="Object 79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6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8" name="Object 80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7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89" name="Object 81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8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0" name="Object 82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9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1" name="Object 83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0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2" name="Object 84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1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3" name="Object 85"/>
          <p:cNvGraphicFramePr>
            <a:graphicFrameLocks noChangeAspect="1"/>
          </p:cNvGraphicFramePr>
          <p:nvPr/>
        </p:nvGraphicFramePr>
        <p:xfrm>
          <a:off x="7789863" y="492760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2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492760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4" name="Object 86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3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5" name="Object 87"/>
          <p:cNvGraphicFramePr>
            <a:graphicFrameLocks noChangeAspect="1"/>
          </p:cNvGraphicFramePr>
          <p:nvPr/>
        </p:nvGraphicFramePr>
        <p:xfrm>
          <a:off x="7775575" y="20081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4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081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6" name="Object 88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5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7" name="Object 89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6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8" name="Object 90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7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9" name="Object 91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8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0" name="Object 92"/>
          <p:cNvGraphicFramePr>
            <a:graphicFrameLocks noChangeAspect="1"/>
          </p:cNvGraphicFramePr>
          <p:nvPr/>
        </p:nvGraphicFramePr>
        <p:xfrm>
          <a:off x="7756525" y="57483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89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57483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1" name="Object 93"/>
          <p:cNvGraphicFramePr>
            <a:graphicFrameLocks noChangeAspect="1"/>
          </p:cNvGraphicFramePr>
          <p:nvPr/>
        </p:nvGraphicFramePr>
        <p:xfrm>
          <a:off x="7766050" y="54625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0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4625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2" name="Object 94"/>
          <p:cNvGraphicFramePr>
            <a:graphicFrameLocks noChangeAspect="1"/>
          </p:cNvGraphicFramePr>
          <p:nvPr/>
        </p:nvGraphicFramePr>
        <p:xfrm>
          <a:off x="7766050" y="51673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1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1673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3" name="Object 95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2" name="Equation" r:id="rId28" imgW="1854200" imgH="203200" progId="Equation.DSMT4">
                  <p:embed/>
                </p:oleObj>
              </mc:Choice>
              <mc:Fallback>
                <p:oleObj name="Equation" r:id="rId28" imgW="1854200" imgH="2032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04" name="Object 96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93" name="Equation" r:id="rId30" imgW="1066337" imgH="203112" progId="Equation.DSMT4">
                  <p:embed/>
                </p:oleObj>
              </mc:Choice>
              <mc:Fallback>
                <p:oleObj name="Equation" r:id="rId30" imgW="1066337" imgH="203112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90B135-ED9A-4128-AC52-60DE5F350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35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626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88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89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90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91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92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93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94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95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96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97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7907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 </a:t>
            </a:r>
          </a:p>
        </p:txBody>
      </p:sp>
      <p:grpSp>
        <p:nvGrpSpPr>
          <p:cNvPr id="46099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46160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61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62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63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64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65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66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67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68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69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70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71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72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73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74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75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76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46100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46131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32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33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34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35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36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37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38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39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40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41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42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43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44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45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46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47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48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49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50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51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52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53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54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55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56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57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58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6159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46101" name="Line 67"/>
          <p:cNvSpPr>
            <a:spLocks noChangeShapeType="1"/>
          </p:cNvSpPr>
          <p:nvPr/>
        </p:nvSpPr>
        <p:spPr bwMode="auto">
          <a:xfrm flipH="1">
            <a:off x="4333875" y="5153025"/>
            <a:ext cx="855663" cy="7143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6102" name="Rectangle 68"/>
          <p:cNvSpPr>
            <a:spLocks noChangeArrowheads="1"/>
          </p:cNvSpPr>
          <p:nvPr/>
        </p:nvSpPr>
        <p:spPr bwMode="auto">
          <a:xfrm>
            <a:off x="930275" y="5149850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103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6104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6105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6106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6107" name="Line 73"/>
          <p:cNvSpPr>
            <a:spLocks noChangeShapeType="1"/>
          </p:cNvSpPr>
          <p:nvPr/>
        </p:nvSpPr>
        <p:spPr bwMode="auto">
          <a:xfrm flipH="1">
            <a:off x="4352925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6108" name="Line 74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77291" name="AutoShape 75"/>
          <p:cNvSpPr>
            <a:spLocks noChangeArrowheads="1"/>
          </p:cNvSpPr>
          <p:nvPr/>
        </p:nvSpPr>
        <p:spPr bwMode="auto">
          <a:xfrm rot="-5400000">
            <a:off x="6900069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110" name="Line 7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46111" name="Object 7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0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2" name="Object 8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1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3" name="Object 81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2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4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3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5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4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6" name="Object 84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5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7" name="Object 85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6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8" name="Object 86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7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19" name="Object 87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8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0" name="Object 88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09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1" name="Object 89"/>
          <p:cNvGraphicFramePr>
            <a:graphicFrameLocks noChangeAspect="1"/>
          </p:cNvGraphicFramePr>
          <p:nvPr/>
        </p:nvGraphicFramePr>
        <p:xfrm>
          <a:off x="7775575" y="20081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0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081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2" name="Object 90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1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3" name="Object 91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2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4" name="Object 92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3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5" name="Object 93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4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6" name="Object 94"/>
          <p:cNvGraphicFramePr>
            <a:graphicFrameLocks noChangeAspect="1"/>
          </p:cNvGraphicFramePr>
          <p:nvPr/>
        </p:nvGraphicFramePr>
        <p:xfrm>
          <a:off x="7766050" y="57864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5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7864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7" name="Object 95"/>
          <p:cNvGraphicFramePr>
            <a:graphicFrameLocks noChangeAspect="1"/>
          </p:cNvGraphicFramePr>
          <p:nvPr/>
        </p:nvGraphicFramePr>
        <p:xfrm>
          <a:off x="7766050" y="54911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6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4911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8" name="Object 96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7" name="Equation" r:id="rId29" imgW="1854200" imgH="203200" progId="Equation.DSMT4">
                  <p:embed/>
                </p:oleObj>
              </mc:Choice>
              <mc:Fallback>
                <p:oleObj name="Equation" r:id="rId29" imgW="1854200" imgH="203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29" name="Object 97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18" name="Equation" r:id="rId31" imgW="1066337" imgH="203112" progId="Equation.DSMT4">
                  <p:embed/>
                </p:oleObj>
              </mc:Choice>
              <mc:Fallback>
                <p:oleObj name="Equation" r:id="rId31" imgW="1066337" imgH="203112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FAC852-CC23-422A-8A5D-8812EEFC01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36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729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10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12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14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15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21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8931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47123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47184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85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86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87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88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89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90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91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92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93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94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95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96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97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98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99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200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47124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47155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56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57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58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59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60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61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62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63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64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65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66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67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68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69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70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71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72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73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74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75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76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77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78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79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80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81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82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7183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47125" name="Line 67"/>
          <p:cNvSpPr>
            <a:spLocks noChangeShapeType="1"/>
          </p:cNvSpPr>
          <p:nvPr/>
        </p:nvSpPr>
        <p:spPr bwMode="auto">
          <a:xfrm flipH="1">
            <a:off x="4333875" y="5419725"/>
            <a:ext cx="536575" cy="4476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7126" name="Rectangle 68"/>
          <p:cNvSpPr>
            <a:spLocks noChangeArrowheads="1"/>
          </p:cNvSpPr>
          <p:nvPr/>
        </p:nvSpPr>
        <p:spPr bwMode="auto">
          <a:xfrm>
            <a:off x="930275" y="545147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27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7128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7129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7130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7131" name="Line 73"/>
          <p:cNvSpPr>
            <a:spLocks noChangeShapeType="1"/>
          </p:cNvSpPr>
          <p:nvPr/>
        </p:nvSpPr>
        <p:spPr bwMode="auto">
          <a:xfrm flipH="1">
            <a:off x="4352925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78314" name="AutoShape 74"/>
          <p:cNvSpPr>
            <a:spLocks noChangeArrowheads="1"/>
          </p:cNvSpPr>
          <p:nvPr/>
        </p:nvSpPr>
        <p:spPr bwMode="auto">
          <a:xfrm rot="-5400000">
            <a:off x="6900069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33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47134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4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35" name="Line 77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47136" name="Object 8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5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7" name="Object 81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6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8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7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39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8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0" name="Object 84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9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1" name="Object 85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0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2" name="Object 86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1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3" name="Object 87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2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4" name="Object 88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" name="Equation" r:id="rId20" imgW="177492" imgH="164814" progId="Equation.DSMT4">
                  <p:embed/>
                </p:oleObj>
              </mc:Choice>
              <mc:Fallback>
                <p:oleObj name="Equation" r:id="rId20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5" name="Object 89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4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6" name="Object 90"/>
          <p:cNvGraphicFramePr>
            <a:graphicFrameLocks noChangeAspect="1"/>
          </p:cNvGraphicFramePr>
          <p:nvPr/>
        </p:nvGraphicFramePr>
        <p:xfrm>
          <a:off x="7775575" y="20081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5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081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7" name="Object 91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6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8" name="Object 92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7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49" name="Object 93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8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0" name="Object 94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9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1" name="Object 95"/>
          <p:cNvGraphicFramePr>
            <a:graphicFrameLocks noChangeAspect="1"/>
          </p:cNvGraphicFramePr>
          <p:nvPr/>
        </p:nvGraphicFramePr>
        <p:xfrm>
          <a:off x="7766050" y="5757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0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5757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2" name="Object 96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1" name="Equation" r:id="rId30" imgW="1854200" imgH="203200" progId="Equation.DSMT4">
                  <p:embed/>
                </p:oleObj>
              </mc:Choice>
              <mc:Fallback>
                <p:oleObj name="Equation" r:id="rId30" imgW="1854200" imgH="203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53" name="Object 97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2" name="Equation" r:id="rId32" imgW="1066337" imgH="203112" progId="Equation.DSMT4">
                  <p:embed/>
                </p:oleObj>
              </mc:Choice>
              <mc:Fallback>
                <p:oleObj name="Equation" r:id="rId32" imgW="1066337" imgH="203112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87885C2-0321-4D3E-9B69-C08C3ADA1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37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1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43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44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45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39955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48147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48208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09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10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11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12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13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14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15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16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17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18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19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20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21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22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23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24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48148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48179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80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81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82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83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84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85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86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87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88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89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90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91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92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93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94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95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96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97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98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199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00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01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02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03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04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05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06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8207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48149" name="Line 67"/>
          <p:cNvSpPr>
            <a:spLocks noChangeShapeType="1"/>
          </p:cNvSpPr>
          <p:nvPr/>
        </p:nvSpPr>
        <p:spPr bwMode="auto">
          <a:xfrm flipH="1">
            <a:off x="4333875" y="5716588"/>
            <a:ext cx="180975" cy="150812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8150" name="Rectangle 68"/>
          <p:cNvSpPr>
            <a:spLocks noChangeArrowheads="1"/>
          </p:cNvSpPr>
          <p:nvPr/>
        </p:nvSpPr>
        <p:spPr bwMode="auto">
          <a:xfrm>
            <a:off x="930275" y="573722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51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8152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8153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8154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8155" name="Line 73"/>
          <p:cNvSpPr>
            <a:spLocks noChangeShapeType="1"/>
          </p:cNvSpPr>
          <p:nvPr/>
        </p:nvSpPr>
        <p:spPr bwMode="auto">
          <a:xfrm flipH="1">
            <a:off x="4352925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79338" name="AutoShape 74"/>
          <p:cNvSpPr>
            <a:spLocks noChangeArrowheads="1"/>
          </p:cNvSpPr>
          <p:nvPr/>
        </p:nvSpPr>
        <p:spPr bwMode="auto">
          <a:xfrm rot="-5400000">
            <a:off x="6900069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57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48158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8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9" name="Line 77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48160" name="Object 8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49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1" name="Object 81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0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2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1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3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2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4" name="Object 84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3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5" name="Object 85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4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6" name="Object 86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5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7" name="Object 87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6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8" name="Object 88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7" name="Equation" r:id="rId20" imgW="177492" imgH="164814" progId="Equation.DSMT4">
                  <p:embed/>
                </p:oleObj>
              </mc:Choice>
              <mc:Fallback>
                <p:oleObj name="Equation" r:id="rId20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9" name="Object 89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8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0" name="Object 90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59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91"/>
          <p:cNvGraphicFramePr>
            <a:graphicFrameLocks noChangeAspect="1"/>
          </p:cNvGraphicFramePr>
          <p:nvPr/>
        </p:nvGraphicFramePr>
        <p:xfrm>
          <a:off x="7775575" y="20081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0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081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92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1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93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2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94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3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95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96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5" name="Equation" r:id="rId31" imgW="1854200" imgH="203200" progId="Equation.DSMT4">
                  <p:embed/>
                </p:oleObj>
              </mc:Choice>
              <mc:Fallback>
                <p:oleObj name="Equation" r:id="rId31" imgW="1854200" imgH="203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7" name="Object 97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6" name="Equation" r:id="rId33" imgW="1066337" imgH="203112" progId="Equation.DSMT4">
                  <p:embed/>
                </p:oleObj>
              </mc:Choice>
              <mc:Fallback>
                <p:oleObj name="Equation" r:id="rId33" imgW="1066337" imgH="203112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7AEFF3-D5AA-44A6-BA9A-D099F1BC80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38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933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67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0979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49171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49232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33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34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35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36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37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38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39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40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41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42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43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44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45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46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47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48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49172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49203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04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05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06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07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08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09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10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11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12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13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14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15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16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17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18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19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20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21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22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23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24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25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26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27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28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29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30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49231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49173" name="Line 67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9174" name="Line 68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9175" name="Line 69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9176" name="Line 70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9177" name="Line 71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9178" name="Line 72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9179" name="Line 73"/>
          <p:cNvSpPr>
            <a:spLocks noChangeShapeType="1"/>
          </p:cNvSpPr>
          <p:nvPr/>
        </p:nvSpPr>
        <p:spPr bwMode="auto">
          <a:xfrm>
            <a:off x="4992688" y="2127250"/>
            <a:ext cx="1008062" cy="23876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49180" name="Line 74"/>
          <p:cNvSpPr>
            <a:spLocks noChangeShapeType="1"/>
          </p:cNvSpPr>
          <p:nvPr/>
        </p:nvSpPr>
        <p:spPr bwMode="auto">
          <a:xfrm>
            <a:off x="1876425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80363" name="AutoShape 75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82" name="Line 7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49183" name="Object 7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2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8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3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81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6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5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7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6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8" name="Object 84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7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85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8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0" name="Object 86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9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1" name="Object 87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0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2" name="Object 88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1" name="Equation" r:id="rId20" imgW="177492" imgH="164814" progId="Equation.DSMT4">
                  <p:embed/>
                </p:oleObj>
              </mc:Choice>
              <mc:Fallback>
                <p:oleObj name="Equation" r:id="rId20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3" name="Object 89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2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4" name="Object 90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3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91"/>
          <p:cNvGraphicFramePr>
            <a:graphicFrameLocks noChangeAspect="1"/>
          </p:cNvGraphicFramePr>
          <p:nvPr/>
        </p:nvGraphicFramePr>
        <p:xfrm>
          <a:off x="7775575" y="20081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4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20081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6" name="Object 92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5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7" name="Object 93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6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8" name="Object 94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7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9" name="Object 95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8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0" name="Object 96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9" name="Equation" r:id="rId31" imgW="1854200" imgH="203200" progId="Equation.DSMT4">
                  <p:embed/>
                </p:oleObj>
              </mc:Choice>
              <mc:Fallback>
                <p:oleObj name="Equation" r:id="rId31" imgW="1854200" imgH="203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1" name="Object 97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90" name="Equation" r:id="rId33" imgW="1066337" imgH="203112" progId="Equation.DSMT4">
                  <p:embed/>
                </p:oleObj>
              </mc:Choice>
              <mc:Fallback>
                <p:oleObj name="Equation" r:id="rId33" imgW="1066337" imgH="203112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1E2E84-6018-45A4-9965-976F2A3F36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39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03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Görünmeyen Cisimler</a:t>
            </a:r>
            <a:endParaRPr lang="en-US" altLang="tr-TR" dirty="0"/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39750" y="1484313"/>
            <a:ext cx="7777163" cy="4752975"/>
          </a:xfrm>
          <a:noFill/>
        </p:spPr>
        <p:txBody>
          <a:bodyPr/>
          <a:lstStyle/>
          <a:p>
            <a:pPr eaLnBrk="1" hangingPunct="1"/>
            <a:r>
              <a:rPr lang="tr-TR" altLang="tr-TR" sz="2400" i="1" dirty="0"/>
              <a:t>Bir poligon neden görünmez</a:t>
            </a:r>
            <a:r>
              <a:rPr lang="en-US" altLang="tr-TR" sz="2400" i="1" dirty="0"/>
              <a:t>?</a:t>
            </a:r>
            <a:endParaRPr lang="en-US" altLang="tr-TR" sz="2400" dirty="0"/>
          </a:p>
          <a:p>
            <a:pPr lvl="1" eaLnBrk="1" hangingPunct="1"/>
            <a:r>
              <a:rPr lang="tr-TR" altLang="tr-TR" sz="2000" dirty="0"/>
              <a:t>Kamera o yöne bakmıyordur.</a:t>
            </a:r>
            <a:endParaRPr lang="en-US" altLang="tr-TR" sz="2000" dirty="0"/>
          </a:p>
          <a:p>
            <a:pPr lvl="1" eaLnBrk="1" hangingPunct="1"/>
            <a:r>
              <a:rPr lang="tr-TR" altLang="tr-TR" sz="2000" dirty="0"/>
              <a:t>Poligonun arkası dönüktür.</a:t>
            </a:r>
          </a:p>
          <a:p>
            <a:pPr lvl="2" eaLnBrk="1" hangingPunct="1"/>
            <a:r>
              <a:rPr lang="tr-TR" altLang="tr-TR" dirty="0"/>
              <a:t>Arka yüzleri oluşturmama seçilidir.</a:t>
            </a:r>
            <a:endParaRPr lang="en-US" altLang="tr-TR" dirty="0"/>
          </a:p>
          <a:p>
            <a:pPr lvl="1" eaLnBrk="1" hangingPunct="1"/>
            <a:r>
              <a:rPr lang="tr-TR" altLang="tr-TR" sz="2000" dirty="0"/>
              <a:t>Poligon kameraya daha yakın bir cisim tarafından örtülmektedir</a:t>
            </a:r>
            <a:endParaRPr lang="en-US" altLang="tr-TR" sz="2000" dirty="0"/>
          </a:p>
          <a:p>
            <a:pPr eaLnBrk="1" hangingPunct="1"/>
            <a:r>
              <a:rPr lang="tr-TR" altLang="tr-TR" sz="2400" dirty="0"/>
              <a:t>Etkinlik adına</a:t>
            </a:r>
            <a:r>
              <a:rPr lang="en-US" altLang="tr-TR" sz="2400" dirty="0"/>
              <a:t>, </a:t>
            </a:r>
            <a:r>
              <a:rPr lang="tr-TR" altLang="tr-TR" sz="2400" dirty="0"/>
              <a:t>kamera görüş alanı dışında olanlarla</a:t>
            </a:r>
            <a:r>
              <a:rPr lang="en-US" altLang="tr-TR" sz="2400" dirty="0"/>
              <a:t> </a:t>
            </a:r>
            <a:r>
              <a:rPr lang="tr-TR" altLang="tr-TR" sz="2400" dirty="0"/>
              <a:t>arka yüzü görünenleri hesapların dışında tutmalıyız.</a:t>
            </a:r>
            <a:endParaRPr lang="en-US" altLang="tr-TR" sz="2400" dirty="0"/>
          </a:p>
          <a:p>
            <a:pPr eaLnBrk="1" hangingPunct="1"/>
            <a:r>
              <a:rPr lang="tr-TR" altLang="tr-TR" sz="2400" dirty="0"/>
              <a:t>Doğru bir görüntü için gerekli olan, başka cisimlerce örtülenleri nasıl bileceğiz?</a:t>
            </a:r>
            <a:endParaRPr lang="en-US" altLang="tr-TR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CD8736-75A1-4860-83DA-20AD7F80F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4</a:t>
            </a:fld>
            <a:endParaRPr lang="tr-TR" dirty="0"/>
          </a:p>
        </p:txBody>
      </p:sp>
    </p:spTree>
  </p:cSld>
  <p:clrMapOvr>
    <a:masterClrMapping/>
  </p:clrMapOvr>
  <p:transition spd="slow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algn="ctr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86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87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88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90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92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93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2003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50195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50257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58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59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60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61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62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63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64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65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66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67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68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69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70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71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72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73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50196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50228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29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30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31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32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33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34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35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36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37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38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39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40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41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42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43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44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45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46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47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48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49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50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51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52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53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54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55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0256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50197" name="Line 67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0198" name="Line 68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0199" name="Line 69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0200" name="Line 70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0201" name="Line 71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0202" name="Line 72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0203" name="Line 73"/>
          <p:cNvSpPr>
            <a:spLocks noChangeShapeType="1"/>
          </p:cNvSpPr>
          <p:nvPr/>
        </p:nvSpPr>
        <p:spPr bwMode="auto">
          <a:xfrm>
            <a:off x="4992688" y="2127250"/>
            <a:ext cx="1008062" cy="23876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0204" name="Line 74"/>
          <p:cNvSpPr>
            <a:spLocks noChangeShapeType="1"/>
          </p:cNvSpPr>
          <p:nvPr/>
        </p:nvSpPr>
        <p:spPr bwMode="auto">
          <a:xfrm>
            <a:off x="1876425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81387" name="AutoShape 75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206" name="Line 7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50207" name="Object 7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7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8" name="Object 8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8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09" name="Object 81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9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0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0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1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1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2" name="Object 84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2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3" name="Object 85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3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4" name="Object 86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4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5" name="Object 87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5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6" name="Object 88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6" name="Equation" r:id="rId20" imgW="177492" imgH="164814" progId="Equation.DSMT4">
                  <p:embed/>
                </p:oleObj>
              </mc:Choice>
              <mc:Fallback>
                <p:oleObj name="Equation" r:id="rId20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7" name="Object 89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7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218" name="Rectangle 90"/>
          <p:cNvSpPr>
            <a:spLocks noChangeArrowheads="1"/>
          </p:cNvSpPr>
          <p:nvPr/>
        </p:nvSpPr>
        <p:spPr bwMode="auto">
          <a:xfrm>
            <a:off x="930275" y="199072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50219" name="Object 91"/>
          <p:cNvGraphicFramePr>
            <a:graphicFrameLocks noGrp="1" noChangeAspect="1"/>
          </p:cNvGraphicFramePr>
          <p:nvPr>
            <p:ph idx="1"/>
          </p:nvPr>
        </p:nvGraphicFramePr>
        <p:xfrm>
          <a:off x="7788275" y="2055813"/>
          <a:ext cx="2587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8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055813"/>
                        <a:ext cx="258763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0" name="Object 92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09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1" name="Object 93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0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2" name="Object 94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1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3" name="Object 95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2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4" name="Object 96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3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5" name="Object 97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4" name="Equation" r:id="rId32" imgW="1854200" imgH="203200" progId="Equation.DSMT4">
                  <p:embed/>
                </p:oleObj>
              </mc:Choice>
              <mc:Fallback>
                <p:oleObj name="Equation" r:id="rId32" imgW="18542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6" name="Object 98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15" name="Equation" r:id="rId34" imgW="1066337" imgH="203112" progId="Equation.DSMT4">
                  <p:embed/>
                </p:oleObj>
              </mc:Choice>
              <mc:Fallback>
                <p:oleObj name="Equation" r:id="rId34" imgW="1066337" imgH="203112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295FA5-4241-47B1-938D-80337B936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40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8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3021" name="Rectangle 1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51213" name="Group 13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51282" name="Line 14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83" name="Line 15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84" name="Line 16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85" name="Line 17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86" name="Line 18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87" name="Line 19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88" name="Line 20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89" name="Line 21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90" name="Line 22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91" name="Line 23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92" name="Line 24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93" name="Line 25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94" name="Line 26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95" name="Line 27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96" name="Line 28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97" name="Line 29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98" name="Line 30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51214" name="Group 31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51253" name="Line 32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54" name="Line 33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55" name="Line 34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56" name="Line 35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57" name="Line 36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58" name="Line 37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59" name="Line 38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60" name="Line 39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61" name="Line 40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62" name="Line 41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63" name="Line 42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64" name="Line 43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65" name="Line 44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66" name="Line 45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67" name="Line 46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68" name="Line 47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69" name="Line 48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70" name="Line 49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71" name="Line 50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72" name="Line 51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73" name="Line 52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74" name="Line 53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75" name="Line 54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76" name="Line 55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77" name="Line 56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78" name="Line 57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79" name="Line 58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80" name="Line 59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1281" name="Line 60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51215" name="Rectangle 61"/>
          <p:cNvSpPr>
            <a:spLocks noChangeArrowheads="1"/>
          </p:cNvSpPr>
          <p:nvPr/>
        </p:nvSpPr>
        <p:spPr bwMode="auto">
          <a:xfrm>
            <a:off x="930275" y="227647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16" name="Line 62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1217" name="Line 63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1218" name="Line 64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1219" name="Line 65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pSp>
        <p:nvGrpSpPr>
          <p:cNvPr id="51220" name="Group 66"/>
          <p:cNvGrpSpPr>
            <a:grpSpLocks/>
          </p:cNvGrpSpPr>
          <p:nvPr/>
        </p:nvGrpSpPr>
        <p:grpSpPr bwMode="auto">
          <a:xfrm>
            <a:off x="4999038" y="2098675"/>
            <a:ext cx="1017587" cy="2403475"/>
            <a:chOff x="3781" y="1322"/>
            <a:chExt cx="641" cy="1514"/>
          </a:xfrm>
        </p:grpSpPr>
        <p:sp>
          <p:nvSpPr>
            <p:cNvPr id="51251" name="Line 67"/>
            <p:cNvSpPr>
              <a:spLocks noChangeShapeType="1"/>
            </p:cNvSpPr>
            <p:nvPr/>
          </p:nvSpPr>
          <p:spPr bwMode="auto">
            <a:xfrm>
              <a:off x="3833" y="1440"/>
              <a:ext cx="589" cy="1396"/>
            </a:xfrm>
            <a:prstGeom prst="line">
              <a:avLst/>
            </a:prstGeom>
            <a:noFill/>
            <a:ln w="889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tr-TR" dirty="0"/>
            </a:p>
          </p:txBody>
        </p:sp>
        <p:sp>
          <p:nvSpPr>
            <p:cNvPr id="51252" name="Line 68"/>
            <p:cNvSpPr>
              <a:spLocks noChangeShapeType="1"/>
            </p:cNvSpPr>
            <p:nvPr/>
          </p:nvSpPr>
          <p:spPr bwMode="auto">
            <a:xfrm>
              <a:off x="3781" y="1322"/>
              <a:ext cx="635" cy="1504"/>
            </a:xfrm>
            <a:prstGeom prst="line">
              <a:avLst/>
            </a:prstGeom>
            <a:noFill/>
            <a:ln w="88900">
              <a:solidFill>
                <a:srgbClr val="800000">
                  <a:alpha val="50195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tr-TR" dirty="0"/>
            </a:p>
          </p:txBody>
        </p:sp>
      </p:grpSp>
      <p:sp>
        <p:nvSpPr>
          <p:cNvPr id="782405" name="AutoShape 69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22" name="Line 70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51223" name="Object 71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2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4" name="Line 72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1225" name="Line 73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51226" name="Object 76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3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7" name="Object 77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4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8" name="Object 78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5" name="Equation" r:id="rId10" imgW="177492" imgH="164814" progId="Equation.DSMT4">
                  <p:embed/>
                </p:oleObj>
              </mc:Choice>
              <mc:Fallback>
                <p:oleObj name="Equation" r:id="rId10" imgW="177492" imgH="164814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29" name="Object 79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6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0" name="Object 80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7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1" name="Rectangle 81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32" name="Rectangle 82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33" name="Rectangle 83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34" name="Rectangle 84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35" name="Rectangle 85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36" name="Rectangle 86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51237" name="Object 87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8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8" name="Object 88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9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9" name="Object 89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0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0" name="Object 90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1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1" name="Object 91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2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2" name="Object 92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3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3" name="Object 93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4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4" name="Object 94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5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5" name="Object 95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6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6" name="Object 96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7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7" name="Object 97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8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8" name="Object 98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9" name="Equation" r:id="rId32" imgW="1854200" imgH="203200" progId="Equation.DSMT4">
                  <p:embed/>
                </p:oleObj>
              </mc:Choice>
              <mc:Fallback>
                <p:oleObj name="Equation" r:id="rId32" imgW="18542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9" name="Object 99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0" name="Equation" r:id="rId34" imgW="1066337" imgH="203112" progId="Equation.DSMT4">
                  <p:embed/>
                </p:oleObj>
              </mc:Choice>
              <mc:Fallback>
                <p:oleObj name="Equation" r:id="rId34" imgW="1066337" imgH="203112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E5904DD-6DCE-472E-BA43-99A56FAA5F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41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240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4045" name="Rectangle 1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52237" name="Group 13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52305" name="Line 14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06" name="Line 15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07" name="Line 16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08" name="Line 17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09" name="Line 18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10" name="Line 19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11" name="Line 20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12" name="Line 21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13" name="Line 22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14" name="Line 23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15" name="Line 24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16" name="Line 25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17" name="Line 26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18" name="Line 27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19" name="Line 28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20" name="Line 29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21" name="Line 30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52238" name="Group 31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52276" name="Line 32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77" name="Line 33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78" name="Line 34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79" name="Line 35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80" name="Line 36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81" name="Line 37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82" name="Line 38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83" name="Line 39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84" name="Line 40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85" name="Line 41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86" name="Line 42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87" name="Line 43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88" name="Line 44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89" name="Line 45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90" name="Line 46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91" name="Line 47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92" name="Line 48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93" name="Line 49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94" name="Line 50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95" name="Line 51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96" name="Line 52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97" name="Line 53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98" name="Line 54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299" name="Line 55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00" name="Line 56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01" name="Line 57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02" name="Line 58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03" name="Line 59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2304" name="Line 60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52239" name="Line 61"/>
          <p:cNvSpPr>
            <a:spLocks noChangeShapeType="1"/>
          </p:cNvSpPr>
          <p:nvPr/>
        </p:nvSpPr>
        <p:spPr bwMode="auto">
          <a:xfrm>
            <a:off x="5187950" y="2552700"/>
            <a:ext cx="822325" cy="194945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2240" name="Rectangle 62"/>
          <p:cNvSpPr>
            <a:spLocks noChangeArrowheads="1"/>
          </p:cNvSpPr>
          <p:nvPr/>
        </p:nvSpPr>
        <p:spPr bwMode="auto">
          <a:xfrm>
            <a:off x="930275" y="254952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41" name="Line 63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2242" name="Line 64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2243" name="Line 65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2244" name="Line 66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2245" name="Line 67"/>
          <p:cNvSpPr>
            <a:spLocks noChangeShapeType="1"/>
          </p:cNvSpPr>
          <p:nvPr/>
        </p:nvSpPr>
        <p:spPr bwMode="auto">
          <a:xfrm>
            <a:off x="4992688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83428" name="AutoShape 68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47" name="Line 69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52248" name="Object 70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5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Line 71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2250" name="Line 72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52251" name="Object 75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6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2" name="Object 76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7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3" name="Object 77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8" name="Equation" r:id="rId10" imgW="177492" imgH="164814" progId="Equation.DSMT4">
                  <p:embed/>
                </p:oleObj>
              </mc:Choice>
              <mc:Fallback>
                <p:oleObj name="Equation" r:id="rId10" imgW="177492" imgH="164814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4" name="Object 78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9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55" name="Object 79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0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6" name="Rectangle 80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57" name="Rectangle 81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58" name="Rectangle 82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59" name="Rectangle 83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60" name="Rectangle 84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61" name="Rectangle 85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52262" name="Object 86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1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87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2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88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3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5" name="Object 89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4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6" name="Object 90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5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7" name="Object 91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6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8" name="Object 92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7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9" name="Object 93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8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0" name="Object 94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9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1" name="Object 95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0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2" name="Object 96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1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3" name="Object 97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2" name="Equation" r:id="rId32" imgW="1854200" imgH="203200" progId="Equation.DSMT4">
                  <p:embed/>
                </p:oleObj>
              </mc:Choice>
              <mc:Fallback>
                <p:oleObj name="Equation" r:id="rId32" imgW="18542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4" name="Object 98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3" name="Equation" r:id="rId34" imgW="1066337" imgH="203112" progId="Equation.DSMT4">
                  <p:embed/>
                </p:oleObj>
              </mc:Choice>
              <mc:Fallback>
                <p:oleObj name="Equation" r:id="rId34" imgW="1066337" imgH="203112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ECF7BC5-5B50-4B09-8D8D-E00D89025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42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342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5069" name="Rectangle 1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53261" name="Group 13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53329" name="Line 14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30" name="Line 15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31" name="Line 16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32" name="Line 17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33" name="Line 18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34" name="Line 19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35" name="Line 20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36" name="Line 21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37" name="Line 22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38" name="Line 23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39" name="Line 24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40" name="Line 25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41" name="Line 26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42" name="Line 27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43" name="Line 28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44" name="Line 29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45" name="Line 30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53262" name="Group 31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53300" name="Line 32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01" name="Line 33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02" name="Line 34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03" name="Line 35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04" name="Line 36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05" name="Line 37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06" name="Line 38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07" name="Line 39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08" name="Line 40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09" name="Line 41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10" name="Line 42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11" name="Line 43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12" name="Line 44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13" name="Line 45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14" name="Line 46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15" name="Line 47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16" name="Line 48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17" name="Line 49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18" name="Line 50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19" name="Line 51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20" name="Line 52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21" name="Line 53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22" name="Line 54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23" name="Line 55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24" name="Line 56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25" name="Line 57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26" name="Line 58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27" name="Line 59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3328" name="Line 60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53263" name="Line 61"/>
          <p:cNvSpPr>
            <a:spLocks noChangeShapeType="1"/>
          </p:cNvSpPr>
          <p:nvPr/>
        </p:nvSpPr>
        <p:spPr bwMode="auto">
          <a:xfrm>
            <a:off x="5302250" y="2847975"/>
            <a:ext cx="698500" cy="16541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3264" name="Rectangle 62"/>
          <p:cNvSpPr>
            <a:spLocks noChangeArrowheads="1"/>
          </p:cNvSpPr>
          <p:nvPr/>
        </p:nvSpPr>
        <p:spPr bwMode="auto">
          <a:xfrm>
            <a:off x="930275" y="2844800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65" name="Line 63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3266" name="Line 64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3267" name="Line 65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3268" name="Line 66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3269" name="Line 67"/>
          <p:cNvSpPr>
            <a:spLocks noChangeShapeType="1"/>
          </p:cNvSpPr>
          <p:nvPr/>
        </p:nvSpPr>
        <p:spPr bwMode="auto">
          <a:xfrm>
            <a:off x="4983163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84452" name="AutoShape 68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71" name="Line 69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53272" name="Object 70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9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73" name="Line 71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3274" name="Line 72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53275" name="Object 75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0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6" name="Object 76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1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7" name="Object 77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2" name="Equation" r:id="rId10" imgW="177492" imgH="164814" progId="Equation.DSMT4">
                  <p:embed/>
                </p:oleObj>
              </mc:Choice>
              <mc:Fallback>
                <p:oleObj name="Equation" r:id="rId10" imgW="177492" imgH="164814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8" name="Object 78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3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79" name="Object 79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4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0" name="Rectangle 80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81" name="Rectangle 81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82" name="Rectangle 82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83" name="Rectangle 83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84" name="Rectangle 84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85" name="Rectangle 85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53286" name="Object 86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5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7" name="Object 87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6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8" name="Object 88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7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9" name="Object 89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8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0" name="Object 90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9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1" name="Object 91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0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2" name="Object 92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1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3" name="Object 93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2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4" name="Object 94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3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5" name="Object 95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4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6" name="Object 96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5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7" name="Object 97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6" name="Equation" r:id="rId32" imgW="1854200" imgH="203200" progId="Equation.DSMT4">
                  <p:embed/>
                </p:oleObj>
              </mc:Choice>
              <mc:Fallback>
                <p:oleObj name="Equation" r:id="rId32" imgW="18542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98" name="Object 98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87" name="Equation" r:id="rId34" imgW="1066337" imgH="203112" progId="Equation.DSMT4">
                  <p:embed/>
                </p:oleObj>
              </mc:Choice>
              <mc:Fallback>
                <p:oleObj name="Equation" r:id="rId34" imgW="1066337" imgH="203112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1910A6-E95E-4575-8A62-5FD3E6B94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43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445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6093" name="Rectangle 1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54285" name="Group 13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54353" name="Line 14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54" name="Line 15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55" name="Line 16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56" name="Line 17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57" name="Line 18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58" name="Line 19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59" name="Line 20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60" name="Line 21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61" name="Line 22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62" name="Line 23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63" name="Line 24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64" name="Line 25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65" name="Line 26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66" name="Line 27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67" name="Line 28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68" name="Line 29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69" name="Line 30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54286" name="Group 31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54324" name="Line 32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25" name="Line 33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26" name="Line 34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27" name="Line 35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28" name="Line 36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29" name="Line 37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30" name="Line 38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31" name="Line 39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32" name="Line 40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33" name="Line 41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34" name="Line 42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35" name="Line 43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36" name="Line 44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37" name="Line 45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38" name="Line 46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39" name="Line 47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40" name="Line 48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41" name="Line 49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42" name="Line 50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43" name="Line 51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44" name="Line 52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45" name="Line 53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46" name="Line 54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47" name="Line 55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48" name="Line 56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49" name="Line 57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50" name="Line 58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51" name="Line 59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4352" name="Line 60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54287" name="Line 61"/>
          <p:cNvSpPr>
            <a:spLocks noChangeShapeType="1"/>
          </p:cNvSpPr>
          <p:nvPr/>
        </p:nvSpPr>
        <p:spPr bwMode="auto">
          <a:xfrm>
            <a:off x="5424488" y="3114675"/>
            <a:ext cx="585787" cy="13874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4288" name="Rectangle 62"/>
          <p:cNvSpPr>
            <a:spLocks noChangeArrowheads="1"/>
          </p:cNvSpPr>
          <p:nvPr/>
        </p:nvSpPr>
        <p:spPr bwMode="auto">
          <a:xfrm>
            <a:off x="930275" y="314007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89" name="Line 63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4290" name="Line 64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4291" name="Line 65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4292" name="Line 66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4293" name="Line 67"/>
          <p:cNvSpPr>
            <a:spLocks noChangeShapeType="1"/>
          </p:cNvSpPr>
          <p:nvPr/>
        </p:nvSpPr>
        <p:spPr bwMode="auto">
          <a:xfrm>
            <a:off x="4992688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85476" name="AutoShape 68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95" name="Line 69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54296" name="Object 70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3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7" name="Line 71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4298" name="Line 72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54299" name="Object 75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4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0" name="Object 76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5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1" name="Object 77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6" name="Equation" r:id="rId10" imgW="177492" imgH="164814" progId="Equation.DSMT4">
                  <p:embed/>
                </p:oleObj>
              </mc:Choice>
              <mc:Fallback>
                <p:oleObj name="Equation" r:id="rId10" imgW="177492" imgH="164814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2" name="Object 78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7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03" name="Object 79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8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304" name="Rectangle 80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305" name="Rectangle 81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306" name="Rectangle 82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307" name="Rectangle 83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308" name="Rectangle 84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309" name="Rectangle 85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54310" name="Object 86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99" name="Equation" r:id="rId16" imgW="190335" imgH="177646" progId="Equation.DSMT4">
                  <p:embed/>
                </p:oleObj>
              </mc:Choice>
              <mc:Fallback>
                <p:oleObj name="Equation" r:id="rId16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1" name="Object 87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0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2" name="Object 88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1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3" name="Object 89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2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4" name="Object 90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3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5" name="Object 91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4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6" name="Object 92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5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7" name="Object 93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6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8" name="Object 94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7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19" name="Object 95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8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0" name="Object 96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09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1" name="Object 97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0" name="Equation" r:id="rId32" imgW="1854200" imgH="203200" progId="Equation.DSMT4">
                  <p:embed/>
                </p:oleObj>
              </mc:Choice>
              <mc:Fallback>
                <p:oleObj name="Equation" r:id="rId32" imgW="18542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322" name="Object 98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1" name="Equation" r:id="rId34" imgW="1066337" imgH="203112" progId="Equation.DSMT4">
                  <p:embed/>
                </p:oleObj>
              </mc:Choice>
              <mc:Fallback>
                <p:oleObj name="Equation" r:id="rId34" imgW="1066337" imgH="203112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1D100F1-98E0-47CF-A867-E66420949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44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547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01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10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11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12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13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7123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55315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55377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78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79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80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81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82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83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84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85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86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87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88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89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90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91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92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93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55316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55348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49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50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51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52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53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54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55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56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57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58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59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60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61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62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63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64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65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66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67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68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69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70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71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72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73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74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75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5376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55317" name="Line 67"/>
          <p:cNvSpPr>
            <a:spLocks noChangeShapeType="1"/>
          </p:cNvSpPr>
          <p:nvPr/>
        </p:nvSpPr>
        <p:spPr bwMode="auto">
          <a:xfrm>
            <a:off x="5562600" y="3441700"/>
            <a:ext cx="447675" cy="106045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5318" name="Rectangle 68"/>
          <p:cNvSpPr>
            <a:spLocks noChangeArrowheads="1"/>
          </p:cNvSpPr>
          <p:nvPr/>
        </p:nvSpPr>
        <p:spPr bwMode="auto">
          <a:xfrm>
            <a:off x="930275" y="3435350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19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5320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5321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5322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5323" name="Line 73"/>
          <p:cNvSpPr>
            <a:spLocks noChangeShapeType="1"/>
          </p:cNvSpPr>
          <p:nvPr/>
        </p:nvSpPr>
        <p:spPr bwMode="auto">
          <a:xfrm>
            <a:off x="4992688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86506" name="AutoShape 74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25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55326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7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7" name="Line 77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5328" name="Line 78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55329" name="Object 81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8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0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9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1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0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2" name="Object 84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1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3" name="Object 85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2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4" name="Object 86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3" name="Equation" r:id="rId14" imgW="190335" imgH="177646" progId="Equation.DSMT4">
                  <p:embed/>
                </p:oleObj>
              </mc:Choice>
              <mc:Fallback>
                <p:oleObj name="Equation" r:id="rId14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5" name="Object 87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4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6" name="Object 88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5" name="Equation" r:id="rId18" imgW="177492" imgH="164814" progId="Equation.DSMT4">
                  <p:embed/>
                </p:oleObj>
              </mc:Choice>
              <mc:Fallback>
                <p:oleObj name="Equation" r:id="rId18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7" name="Object 89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6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8" name="Object 9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7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39" name="Object 91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8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0" name="Object 92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9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1" name="Object 93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0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2" name="Object 94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1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3" name="Object 95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2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4" name="Object 96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3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5" name="Object 97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4" name="Equation" r:id="rId32" imgW="1854200" imgH="203200" progId="Equation.DSMT4">
                  <p:embed/>
                </p:oleObj>
              </mc:Choice>
              <mc:Fallback>
                <p:oleObj name="Equation" r:id="rId32" imgW="18542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46" name="Object 98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35" name="Equation" r:id="rId34" imgW="1066337" imgH="203112" progId="Equation.DSMT4">
                  <p:embed/>
                </p:oleObj>
              </mc:Choice>
              <mc:Fallback>
                <p:oleObj name="Equation" r:id="rId34" imgW="1066337" imgH="203112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4910E7-1239-4FB8-AF9F-F4D9B43E9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45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650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25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28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29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34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35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8147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56339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56401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02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03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04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05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06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07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08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09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10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11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12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13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14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15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16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17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56340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56372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73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74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75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76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77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78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79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80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81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82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83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84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85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86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87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88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89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90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91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92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93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94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95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96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97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98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399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6400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56341" name="Line 67"/>
          <p:cNvSpPr>
            <a:spLocks noChangeShapeType="1"/>
          </p:cNvSpPr>
          <p:nvPr/>
        </p:nvSpPr>
        <p:spPr bwMode="auto">
          <a:xfrm>
            <a:off x="5683250" y="3727450"/>
            <a:ext cx="327025" cy="7747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6342" name="Rectangle 68"/>
          <p:cNvSpPr>
            <a:spLocks noChangeArrowheads="1"/>
          </p:cNvSpPr>
          <p:nvPr/>
        </p:nvSpPr>
        <p:spPr bwMode="auto">
          <a:xfrm>
            <a:off x="930275" y="3721100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43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6344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6345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6346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6347" name="Line 73"/>
          <p:cNvSpPr>
            <a:spLocks noChangeShapeType="1"/>
          </p:cNvSpPr>
          <p:nvPr/>
        </p:nvSpPr>
        <p:spPr bwMode="auto">
          <a:xfrm>
            <a:off x="4992688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87530" name="AutoShape 74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49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56350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1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51" name="Line 77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6352" name="Line 78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56353" name="Object 81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2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4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3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5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4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6" name="Object 84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5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7" name="Object 85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6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8" name="Object 86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7" name="Equation" r:id="rId14" imgW="190335" imgH="177646" progId="Equation.DSMT4">
                  <p:embed/>
                </p:oleObj>
              </mc:Choice>
              <mc:Fallback>
                <p:oleObj name="Equation" r:id="rId14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59" name="Object 87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8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0" name="Object 88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9" name="Equation" r:id="rId18" imgW="177492" imgH="164814" progId="Equation.DSMT4">
                  <p:embed/>
                </p:oleObj>
              </mc:Choice>
              <mc:Fallback>
                <p:oleObj name="Equation" r:id="rId18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1" name="Object 89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0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2" name="Object 9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1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3" name="Object 91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2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4" name="Object 92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3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5" name="Object 93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4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6" name="Object 94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5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7" name="Object 95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6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8" name="Object 96"/>
          <p:cNvGraphicFramePr>
            <a:graphicFrameLocks noChangeAspect="1"/>
          </p:cNvGraphicFramePr>
          <p:nvPr/>
        </p:nvGraphicFramePr>
        <p:xfrm>
          <a:off x="7766050" y="40338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7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0338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9" name="Object 97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8" name="Equation" r:id="rId32" imgW="1854200" imgH="203200" progId="Equation.DSMT4">
                  <p:embed/>
                </p:oleObj>
              </mc:Choice>
              <mc:Fallback>
                <p:oleObj name="Equation" r:id="rId32" imgW="18542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0" name="Object 98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9" name="Equation" r:id="rId34" imgW="1066337" imgH="203112" progId="Equation.DSMT4">
                  <p:embed/>
                </p:oleObj>
              </mc:Choice>
              <mc:Fallback>
                <p:oleObj name="Equation" r:id="rId34" imgW="1066337" imgH="203112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6E86E3B-5875-465F-9BCF-2EB90DD71A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46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753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47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51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54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55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56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49171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57363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57425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26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27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28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29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30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31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32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33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34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35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36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37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38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39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40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41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57364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57396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397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398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399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00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01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02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03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04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05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06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07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08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09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10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11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12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13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14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15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16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17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18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19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20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21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22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23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7424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57365" name="Line 67"/>
          <p:cNvSpPr>
            <a:spLocks noChangeShapeType="1"/>
          </p:cNvSpPr>
          <p:nvPr/>
        </p:nvSpPr>
        <p:spPr bwMode="auto">
          <a:xfrm>
            <a:off x="5789613" y="3979863"/>
            <a:ext cx="220662" cy="522287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7366" name="Rectangle 68"/>
          <p:cNvSpPr>
            <a:spLocks noChangeArrowheads="1"/>
          </p:cNvSpPr>
          <p:nvPr/>
        </p:nvSpPr>
        <p:spPr bwMode="auto">
          <a:xfrm>
            <a:off x="930275" y="399732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67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7368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7369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7370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7371" name="Line 73"/>
          <p:cNvSpPr>
            <a:spLocks noChangeShapeType="1"/>
          </p:cNvSpPr>
          <p:nvPr/>
        </p:nvSpPr>
        <p:spPr bwMode="auto">
          <a:xfrm>
            <a:off x="4992688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88554" name="AutoShape 74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73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57374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5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5" name="Line 77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7376" name="Line 78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57377" name="Object 81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6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8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7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9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8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0" name="Object 84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69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1" name="Object 85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0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2" name="Object 86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1" name="Equation" r:id="rId14" imgW="190335" imgH="177646" progId="Equation.DSMT4">
                  <p:embed/>
                </p:oleObj>
              </mc:Choice>
              <mc:Fallback>
                <p:oleObj name="Equation" r:id="rId14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3" name="Object 87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2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4" name="Object 88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3" name="Equation" r:id="rId18" imgW="177492" imgH="164814" progId="Equation.DSMT4">
                  <p:embed/>
                </p:oleObj>
              </mc:Choice>
              <mc:Fallback>
                <p:oleObj name="Equation" r:id="rId18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5" name="Object 89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4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6" name="Object 9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5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7" name="Object 91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6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8" name="Object 92"/>
          <p:cNvGraphicFramePr>
            <a:graphicFrameLocks noChangeAspect="1"/>
          </p:cNvGraphicFramePr>
          <p:nvPr/>
        </p:nvGraphicFramePr>
        <p:xfrm>
          <a:off x="7761288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7" name="Equation" r:id="rId26" imgW="215619" imgH="177569" progId="Equation.DSMT4">
                  <p:embed/>
                </p:oleObj>
              </mc:Choice>
              <mc:Fallback>
                <p:oleObj name="Equation" r:id="rId26" imgW="215619" imgH="177569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89" name="Object 93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8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0" name="Object 94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79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1" name="Object 95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0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2" name="Object 96"/>
          <p:cNvGraphicFramePr>
            <a:graphicFrameLocks noChangeAspect="1"/>
          </p:cNvGraphicFramePr>
          <p:nvPr/>
        </p:nvGraphicFramePr>
        <p:xfrm>
          <a:off x="77660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1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3" name="Object 97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2" name="Equation" r:id="rId33" imgW="1854200" imgH="203200" progId="Equation.DSMT4">
                  <p:embed/>
                </p:oleObj>
              </mc:Choice>
              <mc:Fallback>
                <p:oleObj name="Equation" r:id="rId33" imgW="18542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94" name="Object 98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3" name="Equation" r:id="rId35" imgW="1066337" imgH="203112" progId="Equation.DSMT4">
                  <p:embed/>
                </p:oleObj>
              </mc:Choice>
              <mc:Fallback>
                <p:oleObj name="Equation" r:id="rId35" imgW="1066337" imgH="203112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FA30BB8-A190-461F-B29D-95EF6CF8D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47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5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73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77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78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80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81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83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84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0195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58387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58449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50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51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52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53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54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55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56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57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58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59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60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61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62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63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64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65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58388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58420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21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22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23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24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25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26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27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28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29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30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31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32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33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34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35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36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37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38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39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40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41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42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43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44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45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46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47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8448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58389" name="Line 67"/>
          <p:cNvSpPr>
            <a:spLocks noChangeShapeType="1"/>
          </p:cNvSpPr>
          <p:nvPr/>
        </p:nvSpPr>
        <p:spPr bwMode="auto">
          <a:xfrm>
            <a:off x="5910263" y="4264025"/>
            <a:ext cx="100012" cy="23812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8390" name="Rectangle 68"/>
          <p:cNvSpPr>
            <a:spLocks noChangeArrowheads="1"/>
          </p:cNvSpPr>
          <p:nvPr/>
        </p:nvSpPr>
        <p:spPr bwMode="auto">
          <a:xfrm>
            <a:off x="930275" y="428307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91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8392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8393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8394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8395" name="Line 73"/>
          <p:cNvSpPr>
            <a:spLocks noChangeShapeType="1"/>
          </p:cNvSpPr>
          <p:nvPr/>
        </p:nvSpPr>
        <p:spPr bwMode="auto">
          <a:xfrm>
            <a:off x="4992688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89578" name="AutoShape 74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97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58398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89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9" name="Line 77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8400" name="Line 78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58401" name="Object 81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0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2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1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3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2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4" name="Object 84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3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5" name="Object 85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4" name="Equation" r:id="rId13" imgW="190335" imgH="177646" progId="Equation.DSMT4">
                  <p:embed/>
                </p:oleObj>
              </mc:Choice>
              <mc:Fallback>
                <p:oleObj name="Equation" r:id="rId13" imgW="190335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6" name="Object 86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5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7" name="Object 87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6" name="Equation" r:id="rId17" imgW="177492" imgH="164814" progId="Equation.DSMT4">
                  <p:embed/>
                </p:oleObj>
              </mc:Choice>
              <mc:Fallback>
                <p:oleObj name="Equation" r:id="rId17" imgW="177492" imgH="16481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8" name="Object 88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7" name="Equation" r:id="rId19" imgW="190417" imgH="152334" progId="Equation.DSMT4">
                  <p:embed/>
                </p:oleObj>
              </mc:Choice>
              <mc:Fallback>
                <p:oleObj name="Equation" r:id="rId19" imgW="190417" imgH="15233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09" name="Object 89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8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0" name="Object 90"/>
          <p:cNvGraphicFramePr>
            <a:graphicFrameLocks noChangeAspect="1"/>
          </p:cNvGraphicFramePr>
          <p:nvPr/>
        </p:nvGraphicFramePr>
        <p:xfrm>
          <a:off x="7761288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99" name="Equation" r:id="rId22" imgW="215619" imgH="177569" progId="Equation.DSMT4">
                  <p:embed/>
                </p:oleObj>
              </mc:Choice>
              <mc:Fallback>
                <p:oleObj name="Equation" r:id="rId22" imgW="215619" imgH="177569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1" name="Object 91"/>
          <p:cNvGraphicFramePr>
            <a:graphicFrameLocks noChangeAspect="1"/>
          </p:cNvGraphicFramePr>
          <p:nvPr/>
        </p:nvGraphicFramePr>
        <p:xfrm>
          <a:off x="7761288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0" name="Equation" r:id="rId24" imgW="215619" imgH="177569" progId="Equation.DSMT4">
                  <p:embed/>
                </p:oleObj>
              </mc:Choice>
              <mc:Fallback>
                <p:oleObj name="Equation" r:id="rId24" imgW="215619" imgH="177569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2" name="Object 92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1" name="Equation" r:id="rId25" imgW="190335" imgH="177646" progId="Equation.DSMT4">
                  <p:embed/>
                </p:oleObj>
              </mc:Choice>
              <mc:Fallback>
                <p:oleObj name="Equation" r:id="rId25" imgW="190335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3" name="Object 93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2" name="Equation" r:id="rId27" imgW="190417" imgH="152334" progId="Equation.DSMT4">
                  <p:embed/>
                </p:oleObj>
              </mc:Choice>
              <mc:Fallback>
                <p:oleObj name="Equation" r:id="rId27" imgW="190417" imgH="152334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4" name="Object 94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3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5" name="Object 95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4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6" name="Object 96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5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7" name="Object 97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6" name="Equation" r:id="rId33" imgW="1854200" imgH="203200" progId="Equation.DSMT4">
                  <p:embed/>
                </p:oleObj>
              </mc:Choice>
              <mc:Fallback>
                <p:oleObj name="Equation" r:id="rId33" imgW="18542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18" name="Object 98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7" name="Equation" r:id="rId35" imgW="1066337" imgH="203112" progId="Equation.DSMT4">
                  <p:embed/>
                </p:oleObj>
              </mc:Choice>
              <mc:Fallback>
                <p:oleObj name="Equation" r:id="rId35" imgW="1066337" imgH="203112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8410CF2-838E-42B0-B255-F49851E15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48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57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395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397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399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00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06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08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1219" name="Rectangle 18"/>
          <p:cNvSpPr>
            <a:spLocks noGrp="1" noChangeArrowheads="1"/>
          </p:cNvSpPr>
          <p:nvPr>
            <p:ph type="title"/>
          </p:nvPr>
        </p:nvSpPr>
        <p:spPr>
          <a:xfrm>
            <a:off x="309563" y="0"/>
            <a:ext cx="78232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59411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59472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73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74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75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76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77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78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79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80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81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82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83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84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85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86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87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88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59412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59443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44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45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46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47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48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49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50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51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52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53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54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55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56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57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58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59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60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61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62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63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64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65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66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67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68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69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70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59471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59413" name="Line 67"/>
          <p:cNvSpPr>
            <a:spLocks noChangeShapeType="1"/>
          </p:cNvSpPr>
          <p:nvPr/>
        </p:nvSpPr>
        <p:spPr bwMode="auto">
          <a:xfrm>
            <a:off x="1876425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9414" name="Line 68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9415" name="Line 69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9416" name="Line 70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9417" name="Line 71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11752" name="AutoShape 72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19" name="Line 73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9420" name="Line 74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9421" name="Line 75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59422" name="Line 7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59423" name="Object 7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2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4" name="Object 80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3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5" name="Object 81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4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6" name="Object 82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5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7" name="Object 83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6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8" name="Object 84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7" name="Equation" r:id="rId12" imgW="190335" imgH="177646" progId="Equation.DSMT4">
                  <p:embed/>
                </p:oleObj>
              </mc:Choice>
              <mc:Fallback>
                <p:oleObj name="Equation" r:id="rId12" imgW="190335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9" name="Object 85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8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0" name="Object 86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19" name="Equation" r:id="rId16" imgW="177492" imgH="164814" progId="Equation.DSMT4">
                  <p:embed/>
                </p:oleObj>
              </mc:Choice>
              <mc:Fallback>
                <p:oleObj name="Equation" r:id="rId16" imgW="177492" imgH="164814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1" name="Object 87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0" name="Equation" r:id="rId18" imgW="190417" imgH="152334" progId="Equation.DSMT4">
                  <p:embed/>
                </p:oleObj>
              </mc:Choice>
              <mc:Fallback>
                <p:oleObj name="Equation" r:id="rId18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2" name="Object 88"/>
          <p:cNvGraphicFramePr>
            <a:graphicFrameLocks noChangeAspect="1"/>
          </p:cNvGraphicFramePr>
          <p:nvPr/>
        </p:nvGraphicFramePr>
        <p:xfrm>
          <a:off x="7761288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1" name="Equation" r:id="rId20" imgW="215619" imgH="177569" progId="Equation.DSMT4">
                  <p:embed/>
                </p:oleObj>
              </mc:Choice>
              <mc:Fallback>
                <p:oleObj name="Equation" r:id="rId20" imgW="215619" imgH="177569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3" name="Object 89"/>
          <p:cNvGraphicFramePr>
            <a:graphicFrameLocks noChangeAspect="1"/>
          </p:cNvGraphicFramePr>
          <p:nvPr/>
        </p:nvGraphicFramePr>
        <p:xfrm>
          <a:off x="7761288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2" name="Equation" r:id="rId22" imgW="215619" imgH="177569" progId="Equation.DSMT4">
                  <p:embed/>
                </p:oleObj>
              </mc:Choice>
              <mc:Fallback>
                <p:oleObj name="Equation" r:id="rId22" imgW="215619" imgH="177569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4" name="Object 90"/>
          <p:cNvGraphicFramePr>
            <a:graphicFrameLocks noChangeAspect="1"/>
          </p:cNvGraphicFramePr>
          <p:nvPr/>
        </p:nvGraphicFramePr>
        <p:xfrm>
          <a:off x="78279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3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5" name="Object 91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4" name="Equation" r:id="rId25" imgW="190335" imgH="177646" progId="Equation.DSMT4">
                  <p:embed/>
                </p:oleObj>
              </mc:Choice>
              <mc:Fallback>
                <p:oleObj name="Equation" r:id="rId25" imgW="190335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6" name="Object 92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5" name="Equation" r:id="rId27" imgW="190417" imgH="152334" progId="Equation.DSMT4">
                  <p:embed/>
                </p:oleObj>
              </mc:Choice>
              <mc:Fallback>
                <p:oleObj name="Equation" r:id="rId27" imgW="190417" imgH="152334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7" name="Object 93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6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8" name="Object 94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7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39" name="Object 95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8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0" name="Object 96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29" name="Equation" r:id="rId33" imgW="1854200" imgH="203200" progId="Equation.DSMT4">
                  <p:embed/>
                </p:oleObj>
              </mc:Choice>
              <mc:Fallback>
                <p:oleObj name="Equation" r:id="rId33" imgW="1854200" imgH="203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1" name="Object 97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30" name="Equation" r:id="rId35" imgW="1066337" imgH="203112" progId="Equation.DSMT4">
                  <p:embed/>
                </p:oleObj>
              </mc:Choice>
              <mc:Fallback>
                <p:oleObj name="Equation" r:id="rId35" imgW="1066337" imgH="203112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EBD006F-6DC6-43A3-99FC-41309ECAD3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49</a:t>
            </a:fld>
            <a:endParaRPr lang="tr-T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7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9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Görüş Alanı Dışındakileri Kırpma</a:t>
            </a:r>
            <a:endParaRPr lang="en-US" altLang="tr-TR" dirty="0"/>
          </a:p>
        </p:txBody>
      </p:sp>
      <p:sp>
        <p:nvSpPr>
          <p:cNvPr id="15363" name="Rectangle 95"/>
          <p:cNvSpPr>
            <a:spLocks noGrp="1" noChangeArrowheads="1"/>
          </p:cNvSpPr>
          <p:nvPr>
            <p:ph type="body" idx="1"/>
          </p:nvPr>
        </p:nvSpPr>
        <p:spPr>
          <a:xfrm>
            <a:off x="457201" y="1484313"/>
            <a:ext cx="3710642" cy="4895850"/>
          </a:xfrm>
          <a:noFill/>
        </p:spPr>
        <p:txBody>
          <a:bodyPr/>
          <a:lstStyle/>
          <a:p>
            <a:pPr eaLnBrk="1" hangingPunct="1"/>
            <a:r>
              <a:rPr lang="tr-TR" altLang="tr-TR" sz="2400" dirty="0"/>
              <a:t>Tümüyle görüş alanının dışında kalanlar atılır. </a:t>
            </a:r>
            <a:endParaRPr lang="en-US" altLang="tr-TR" sz="2400" dirty="0"/>
          </a:p>
          <a:p>
            <a:pPr lvl="1" eaLnBrk="1" hangingPunct="1"/>
            <a:r>
              <a:rPr lang="tr-TR" altLang="tr-TR" sz="2000" dirty="0"/>
              <a:t>Yakın düzlemden daha önde olanlar da atılır.</a:t>
            </a:r>
            <a:endParaRPr lang="en-US" altLang="tr-TR" sz="2000" dirty="0"/>
          </a:p>
          <a:p>
            <a:pPr eaLnBrk="1" hangingPunct="1"/>
            <a:r>
              <a:rPr lang="tr-TR" altLang="tr-TR" sz="2400" dirty="0"/>
              <a:t>Görüş alanı kenarları ile kesişenlerin içeride kalan kısımları bırakılır.</a:t>
            </a:r>
            <a:endParaRPr lang="en-US" altLang="tr-TR" sz="2400" dirty="0"/>
          </a:p>
          <a:p>
            <a:pPr eaLnBrk="1" hangingPunct="1"/>
            <a:r>
              <a:rPr lang="tr-TR" altLang="tr-TR" sz="2400" dirty="0"/>
              <a:t>Kalanlar üzerinde işlem yapılır.</a:t>
            </a:r>
            <a:endParaRPr lang="en-US" altLang="tr-TR" sz="2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5EC98A-6935-4368-9E85-4D84012FC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5</a:t>
            </a:fld>
            <a:endParaRPr lang="tr-TR" dirty="0"/>
          </a:p>
        </p:txBody>
      </p:sp>
      <p:pic>
        <p:nvPicPr>
          <p:cNvPr id="112642" name="Picture 2" descr="Frustum Culling! How? Tutorial? - CRYENGINE Answers">
            <a:extLst>
              <a:ext uri="{FF2B5EF4-FFF2-40B4-BE49-F238E27FC236}">
                <a16:creationId xmlns:a16="http://schemas.microsoft.com/office/drawing/2014/main" id="{AEB0583C-6C91-48EC-899D-983324BDE4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1704" y="3861048"/>
            <a:ext cx="4876800" cy="2924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Culling of Geometry">
            <a:extLst>
              <a:ext uri="{FF2B5EF4-FFF2-40B4-BE49-F238E27FC236}">
                <a16:creationId xmlns:a16="http://schemas.microsoft.com/office/drawing/2014/main" id="{835997DF-DFFE-4AF3-94B9-4FCCDB2FF7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628800"/>
            <a:ext cx="4234457" cy="187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21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23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25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26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28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30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31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33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2243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60435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60497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98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99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00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01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02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03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04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05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06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07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08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09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10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11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12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513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60436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60468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69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70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71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72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73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74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75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76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77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78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79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80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81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82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83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84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85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86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87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88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89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90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91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92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93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94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95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0496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60437" name="Rectangle 67"/>
          <p:cNvSpPr>
            <a:spLocks noChangeArrowheads="1"/>
          </p:cNvSpPr>
          <p:nvPr/>
        </p:nvSpPr>
        <p:spPr bwMode="auto">
          <a:xfrm>
            <a:off x="930275" y="254952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38" name="Line 68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0439" name="Line 69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0440" name="Line 70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0441" name="Line 71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0600" name="AutoShape 72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0443" name="Line 73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60444" name="Object 74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7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45" name="Line 75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0446" name="Line 76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0447" name="Line 77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0448" name="Line 78"/>
          <p:cNvSpPr>
            <a:spLocks noChangeShapeType="1"/>
          </p:cNvSpPr>
          <p:nvPr/>
        </p:nvSpPr>
        <p:spPr bwMode="auto">
          <a:xfrm>
            <a:off x="1876425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60449" name="Object 81"/>
          <p:cNvGraphicFramePr>
            <a:graphicFrameLocks noChangeAspect="1"/>
          </p:cNvGraphicFramePr>
          <p:nvPr/>
        </p:nvGraphicFramePr>
        <p:xfrm>
          <a:off x="7799388" y="2565400"/>
          <a:ext cx="2270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8" name="Equation" r:id="rId6" imgW="126835" imgH="152202" progId="Equation.DSMT4">
                  <p:embed/>
                </p:oleObj>
              </mc:Choice>
              <mc:Fallback>
                <p:oleObj name="Equation" r:id="rId6" imgW="126835" imgH="152202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2565400"/>
                        <a:ext cx="2270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0" name="Object 82"/>
          <p:cNvGraphicFramePr>
            <a:graphicFrameLocks noChangeAspect="1"/>
          </p:cNvGraphicFramePr>
          <p:nvPr/>
        </p:nvGraphicFramePr>
        <p:xfrm>
          <a:off x="78089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9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89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1" name="Object 83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0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2" name="Object 84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1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3" name="Object 85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2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4" name="Object 86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3" name="Equation" r:id="rId14" imgW="190335" imgH="177646" progId="Equation.DSMT4">
                  <p:embed/>
                </p:oleObj>
              </mc:Choice>
              <mc:Fallback>
                <p:oleObj name="Equation" r:id="rId14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5" name="Object 87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4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6" name="Object 88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5" name="Equation" r:id="rId18" imgW="177492" imgH="164814" progId="Equation.DSMT4">
                  <p:embed/>
                </p:oleObj>
              </mc:Choice>
              <mc:Fallback>
                <p:oleObj name="Equation" r:id="rId18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7" name="Object 89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6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8" name="Object 9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7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59" name="Object 91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8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0" name="Object 92"/>
          <p:cNvGraphicFramePr>
            <a:graphicFrameLocks noChangeAspect="1"/>
          </p:cNvGraphicFramePr>
          <p:nvPr/>
        </p:nvGraphicFramePr>
        <p:xfrm>
          <a:off x="7761288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49" name="Equation" r:id="rId26" imgW="215619" imgH="177569" progId="Equation.DSMT4">
                  <p:embed/>
                </p:oleObj>
              </mc:Choice>
              <mc:Fallback>
                <p:oleObj name="Equation" r:id="rId26" imgW="215619" imgH="177569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1" name="Object 93"/>
          <p:cNvGraphicFramePr>
            <a:graphicFrameLocks noChangeAspect="1"/>
          </p:cNvGraphicFramePr>
          <p:nvPr/>
        </p:nvGraphicFramePr>
        <p:xfrm>
          <a:off x="7761288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0" name="Equation" r:id="rId28" imgW="215619" imgH="177569" progId="Equation.DSMT4">
                  <p:embed/>
                </p:oleObj>
              </mc:Choice>
              <mc:Fallback>
                <p:oleObj name="Equation" r:id="rId28" imgW="215619" imgH="177569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2" name="Object 94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1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3" name="Object 95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2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4" name="Object 96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3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5" name="Object 97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4" name="Equation" r:id="rId33" imgW="1854200" imgH="203200" progId="Equation.DSMT4">
                  <p:embed/>
                </p:oleObj>
              </mc:Choice>
              <mc:Fallback>
                <p:oleObj name="Equation" r:id="rId33" imgW="18542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66" name="Object 98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55" name="Equation" r:id="rId35" imgW="1066337" imgH="203112" progId="Equation.DSMT4">
                  <p:embed/>
                </p:oleObj>
              </mc:Choice>
              <mc:Fallback>
                <p:oleObj name="Equation" r:id="rId35" imgW="1066337" imgH="203112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E7F526A-48AD-44A6-91FA-BA5BD15D6E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50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060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51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53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55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57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3267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61459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61522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23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24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25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26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27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28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29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30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31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32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33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34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35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36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37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38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61460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61493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494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495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496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497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498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499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00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01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02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03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04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05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06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07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08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09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10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11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12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13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14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15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16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17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18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19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20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1521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61461" name="Line 67"/>
          <p:cNvSpPr>
            <a:spLocks noChangeShapeType="1"/>
          </p:cNvSpPr>
          <p:nvPr/>
        </p:nvSpPr>
        <p:spPr bwMode="auto">
          <a:xfrm>
            <a:off x="2095500" y="2828925"/>
            <a:ext cx="1600200" cy="140652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1462" name="Rectangle 68"/>
          <p:cNvSpPr>
            <a:spLocks noChangeArrowheads="1"/>
          </p:cNvSpPr>
          <p:nvPr/>
        </p:nvSpPr>
        <p:spPr bwMode="auto">
          <a:xfrm>
            <a:off x="930275" y="2844800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63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1464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1465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1466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1467" name="Line 73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1626" name="AutoShape 74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1469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61470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2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1" name="Line 77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1472" name="Line 78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1473" name="Line 79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61474" name="Object 80"/>
          <p:cNvGraphicFramePr>
            <a:graphicFrameLocks noChangeAspect="1"/>
          </p:cNvGraphicFramePr>
          <p:nvPr/>
        </p:nvGraphicFramePr>
        <p:xfrm>
          <a:off x="78073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3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3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5" name="Object 81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4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6" name="Object 82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5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7" name="Object 83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6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8" name="Object 84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7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9" name="Object 85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8" name="Equation" r:id="rId14" imgW="177492" imgH="164814" progId="Equation.DSMT4">
                  <p:embed/>
                </p:oleObj>
              </mc:Choice>
              <mc:Fallback>
                <p:oleObj name="Equation" r:id="rId14" imgW="177492" imgH="164814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0" name="Object 86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9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1" name="Object 87"/>
          <p:cNvGraphicFramePr>
            <a:graphicFrameLocks noChangeAspect="1"/>
          </p:cNvGraphicFramePr>
          <p:nvPr/>
        </p:nvGraphicFramePr>
        <p:xfrm>
          <a:off x="7799388" y="2565400"/>
          <a:ext cx="2270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0" name="Equation" r:id="rId18" imgW="126835" imgH="152202" progId="Equation.DSMT4">
                  <p:embed/>
                </p:oleObj>
              </mc:Choice>
              <mc:Fallback>
                <p:oleObj name="Equation" r:id="rId18" imgW="126835" imgH="152202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2565400"/>
                        <a:ext cx="2270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2" name="Object 88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1"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3" name="Object 89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2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4" name="Object 90"/>
          <p:cNvGraphicFramePr>
            <a:graphicFrameLocks noChangeAspect="1"/>
          </p:cNvGraphicFramePr>
          <p:nvPr/>
        </p:nvGraphicFramePr>
        <p:xfrm>
          <a:off x="7789863" y="284480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3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4480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5" name="Object 93"/>
          <p:cNvGraphicFramePr>
            <a:graphicFrameLocks noChangeAspect="1"/>
          </p:cNvGraphicFramePr>
          <p:nvPr/>
        </p:nvGraphicFramePr>
        <p:xfrm>
          <a:off x="7761288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4" name="Equation" r:id="rId26" imgW="215619" imgH="177569" progId="Equation.DSMT4">
                  <p:embed/>
                </p:oleObj>
              </mc:Choice>
              <mc:Fallback>
                <p:oleObj name="Equation" r:id="rId26" imgW="215619" imgH="177569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6" name="Object 94"/>
          <p:cNvGraphicFramePr>
            <a:graphicFrameLocks noChangeAspect="1"/>
          </p:cNvGraphicFramePr>
          <p:nvPr/>
        </p:nvGraphicFramePr>
        <p:xfrm>
          <a:off x="7761288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5" name="Equation" r:id="rId28" imgW="215619" imgH="177569" progId="Equation.DSMT4">
                  <p:embed/>
                </p:oleObj>
              </mc:Choice>
              <mc:Fallback>
                <p:oleObj name="Equation" r:id="rId28" imgW="215619" imgH="177569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7" name="Object 95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6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8" name="Object 96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7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9" name="Object 97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8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0" name="Object 98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9" name="Equation" r:id="rId33" imgW="1854200" imgH="203200" progId="Equation.DSMT4">
                  <p:embed/>
                </p:oleObj>
              </mc:Choice>
              <mc:Fallback>
                <p:oleObj name="Equation" r:id="rId33" imgW="18542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1" name="Object 99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0" name="Equation" r:id="rId35" imgW="1066337" imgH="203112" progId="Equation.DSMT4">
                  <p:embed/>
                </p:oleObj>
              </mc:Choice>
              <mc:Fallback>
                <p:oleObj name="Equation" r:id="rId35" imgW="1066337" imgH="203112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705380-5B8F-4C5D-9DC1-C4F70DE914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51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626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68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72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73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74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75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76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77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78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79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80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81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4291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62483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62546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47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48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49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50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51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52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53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54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55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56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57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58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59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60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61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62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62484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62517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18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19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20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21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22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23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24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25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26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27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28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29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30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31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32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33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34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35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36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37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38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39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40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41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42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43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44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2545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62485" name="Line 67"/>
          <p:cNvSpPr>
            <a:spLocks noChangeShapeType="1"/>
          </p:cNvSpPr>
          <p:nvPr/>
        </p:nvSpPr>
        <p:spPr bwMode="auto">
          <a:xfrm>
            <a:off x="2462213" y="3151188"/>
            <a:ext cx="1233487" cy="108426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2486" name="Rectangle 68"/>
          <p:cNvSpPr>
            <a:spLocks noChangeArrowheads="1"/>
          </p:cNvSpPr>
          <p:nvPr/>
        </p:nvSpPr>
        <p:spPr bwMode="auto">
          <a:xfrm>
            <a:off x="930275" y="314007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87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2488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2489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2490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2491" name="Line 73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2650" name="AutoShape 74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2493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62494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6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5" name="Line 77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2496" name="Line 78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2497" name="Line 79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62498" name="Object 82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7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9" name="Object 83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8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0" name="Object 84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89"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1" name="Object 85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0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2" name="Object 86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1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3" name="Object 87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2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4" name="Object 88"/>
          <p:cNvGraphicFramePr>
            <a:graphicFrameLocks noChangeAspect="1"/>
          </p:cNvGraphicFramePr>
          <p:nvPr/>
        </p:nvGraphicFramePr>
        <p:xfrm>
          <a:off x="7799388" y="2565400"/>
          <a:ext cx="2270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3" name="Equation" r:id="rId17" imgW="126835" imgH="152202" progId="Equation.DSMT4">
                  <p:embed/>
                </p:oleObj>
              </mc:Choice>
              <mc:Fallback>
                <p:oleObj name="Equation" r:id="rId17" imgW="126835" imgH="152202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2565400"/>
                        <a:ext cx="2270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5" name="Object 89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4" name="Equation" r:id="rId19" imgW="190335" imgH="177646" progId="Equation.DSMT4">
                  <p:embed/>
                </p:oleObj>
              </mc:Choice>
              <mc:Fallback>
                <p:oleObj name="Equation" r:id="rId19" imgW="190335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6" name="Object 90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5" name="Equation" r:id="rId21" imgW="190417" imgH="152334" progId="Equation.DSMT4">
                  <p:embed/>
                </p:oleObj>
              </mc:Choice>
              <mc:Fallback>
                <p:oleObj name="Equation" r:id="rId21" imgW="190417" imgH="152334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7" name="Object 91"/>
          <p:cNvGraphicFramePr>
            <a:graphicFrameLocks noChangeAspect="1"/>
          </p:cNvGraphicFramePr>
          <p:nvPr/>
        </p:nvGraphicFramePr>
        <p:xfrm>
          <a:off x="7789863" y="284480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6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4480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8" name="Object 92"/>
          <p:cNvGraphicFramePr>
            <a:graphicFrameLocks noChangeAspect="1"/>
          </p:cNvGraphicFramePr>
          <p:nvPr/>
        </p:nvGraphicFramePr>
        <p:xfrm>
          <a:off x="7791450" y="3159125"/>
          <a:ext cx="2047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7" name="Equation" r:id="rId25" imgW="114151" imgH="152202" progId="Equation.DSMT4">
                  <p:embed/>
                </p:oleObj>
              </mc:Choice>
              <mc:Fallback>
                <p:oleObj name="Equation" r:id="rId25" imgW="114151" imgH="152202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159125"/>
                        <a:ext cx="2047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09" name="Object 93"/>
          <p:cNvGraphicFramePr>
            <a:graphicFrameLocks noChangeAspect="1"/>
          </p:cNvGraphicFramePr>
          <p:nvPr/>
        </p:nvGraphicFramePr>
        <p:xfrm>
          <a:off x="7761288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8" name="Equation" r:id="rId27" imgW="215619" imgH="177569" progId="Equation.DSMT4">
                  <p:embed/>
                </p:oleObj>
              </mc:Choice>
              <mc:Fallback>
                <p:oleObj name="Equation" r:id="rId27" imgW="215619" imgH="177569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0" name="Object 94"/>
          <p:cNvGraphicFramePr>
            <a:graphicFrameLocks noChangeAspect="1"/>
          </p:cNvGraphicFramePr>
          <p:nvPr/>
        </p:nvGraphicFramePr>
        <p:xfrm>
          <a:off x="7761288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9" name="Equation" r:id="rId29" imgW="215619" imgH="177569" progId="Equation.DSMT4">
                  <p:embed/>
                </p:oleObj>
              </mc:Choice>
              <mc:Fallback>
                <p:oleObj name="Equation" r:id="rId29" imgW="215619" imgH="177569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1" name="Object 95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0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2" name="Object 96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1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3" name="Object 97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2" name="Equation" r:id="rId33" imgW="228402" imgH="177646" progId="Equation.DSMT4">
                  <p:embed/>
                </p:oleObj>
              </mc:Choice>
              <mc:Fallback>
                <p:oleObj name="Equation" r:id="rId33" imgW="228402" imgH="177646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4" name="Object 98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3" name="Equation" r:id="rId34" imgW="1854200" imgH="203200" progId="Equation.DSMT4">
                  <p:embed/>
                </p:oleObj>
              </mc:Choice>
              <mc:Fallback>
                <p:oleObj name="Equation" r:id="rId34" imgW="18542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15" name="Object 99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4" name="Equation" r:id="rId36" imgW="1066337" imgH="203112" progId="Equation.DSMT4">
                  <p:embed/>
                </p:oleObj>
              </mc:Choice>
              <mc:Fallback>
                <p:oleObj name="Equation" r:id="rId36" imgW="1066337" imgH="203112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38AC403-CB33-4B62-BB90-9C4849BAE7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52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65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498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499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500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501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502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503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504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505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5315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63507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63570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71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72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73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74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75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76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77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78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79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80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81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82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83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84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85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86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63508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63541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42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43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44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45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46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47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48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49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50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51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52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53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54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55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56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57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58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59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60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61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62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63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64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65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66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67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68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3569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63509" name="Line 67"/>
          <p:cNvSpPr>
            <a:spLocks noChangeShapeType="1"/>
          </p:cNvSpPr>
          <p:nvPr/>
        </p:nvSpPr>
        <p:spPr bwMode="auto">
          <a:xfrm>
            <a:off x="2752725" y="3406775"/>
            <a:ext cx="942975" cy="8286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3510" name="Rectangle 68"/>
          <p:cNvSpPr>
            <a:spLocks noChangeArrowheads="1"/>
          </p:cNvSpPr>
          <p:nvPr/>
        </p:nvSpPr>
        <p:spPr bwMode="auto">
          <a:xfrm>
            <a:off x="930275" y="3435350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511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3512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3513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3514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3515" name="Line 73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3674" name="AutoShape 74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3517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63518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0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9" name="Line 77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3520" name="Line 78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3521" name="Line 79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63522" name="Object 82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1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3" name="Object 83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2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4" name="Object 84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3"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5" name="Object 85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4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6" name="Object 86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5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7" name="Object 87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6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8" name="Object 88"/>
          <p:cNvGraphicFramePr>
            <a:graphicFrameLocks noChangeAspect="1"/>
          </p:cNvGraphicFramePr>
          <p:nvPr/>
        </p:nvGraphicFramePr>
        <p:xfrm>
          <a:off x="7799388" y="2565400"/>
          <a:ext cx="2270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7" name="Equation" r:id="rId17" imgW="126835" imgH="152202" progId="Equation.DSMT4">
                  <p:embed/>
                </p:oleObj>
              </mc:Choice>
              <mc:Fallback>
                <p:oleObj name="Equation" r:id="rId17" imgW="126835" imgH="152202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2565400"/>
                        <a:ext cx="2270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9" name="Object 89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8" name="Equation" r:id="rId19" imgW="190335" imgH="177646" progId="Equation.DSMT4">
                  <p:embed/>
                </p:oleObj>
              </mc:Choice>
              <mc:Fallback>
                <p:oleObj name="Equation" r:id="rId19" imgW="190335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0" name="Object 90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9" name="Equation" r:id="rId21" imgW="190417" imgH="152334" progId="Equation.DSMT4">
                  <p:embed/>
                </p:oleObj>
              </mc:Choice>
              <mc:Fallback>
                <p:oleObj name="Equation" r:id="rId21" imgW="190417" imgH="152334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1" name="Object 91"/>
          <p:cNvGraphicFramePr>
            <a:graphicFrameLocks noChangeAspect="1"/>
          </p:cNvGraphicFramePr>
          <p:nvPr/>
        </p:nvGraphicFramePr>
        <p:xfrm>
          <a:off x="7789863" y="284480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0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4480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2" name="Object 92"/>
          <p:cNvGraphicFramePr>
            <a:graphicFrameLocks noChangeAspect="1"/>
          </p:cNvGraphicFramePr>
          <p:nvPr/>
        </p:nvGraphicFramePr>
        <p:xfrm>
          <a:off x="7791450" y="3159125"/>
          <a:ext cx="2047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1" name="Equation" r:id="rId25" imgW="114151" imgH="152202" progId="Equation.DSMT4">
                  <p:embed/>
                </p:oleObj>
              </mc:Choice>
              <mc:Fallback>
                <p:oleObj name="Equation" r:id="rId25" imgW="114151" imgH="152202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159125"/>
                        <a:ext cx="2047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3" name="Object 93"/>
          <p:cNvGraphicFramePr>
            <a:graphicFrameLocks noChangeAspect="1"/>
          </p:cNvGraphicFramePr>
          <p:nvPr/>
        </p:nvGraphicFramePr>
        <p:xfrm>
          <a:off x="7761288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2" name="Equation" r:id="rId27" imgW="215619" imgH="177569" progId="Equation.DSMT4">
                  <p:embed/>
                </p:oleObj>
              </mc:Choice>
              <mc:Fallback>
                <p:oleObj name="Equation" r:id="rId27" imgW="215619" imgH="177569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4" name="Object 94"/>
          <p:cNvGraphicFramePr>
            <a:graphicFrameLocks noChangeAspect="1"/>
          </p:cNvGraphicFramePr>
          <p:nvPr/>
        </p:nvGraphicFramePr>
        <p:xfrm>
          <a:off x="7761288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3" name="Equation" r:id="rId29" imgW="215619" imgH="177569" progId="Equation.DSMT4">
                  <p:embed/>
                </p:oleObj>
              </mc:Choice>
              <mc:Fallback>
                <p:oleObj name="Equation" r:id="rId29" imgW="215619" imgH="177569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5" name="Object 95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4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6" name="Object 96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5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7" name="Object 97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6" name="Equation" r:id="rId33" imgW="228402" imgH="177646" progId="Equation.DSMT4">
                  <p:embed/>
                </p:oleObj>
              </mc:Choice>
              <mc:Fallback>
                <p:oleObj name="Equation" r:id="rId33" imgW="228402" imgH="177646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8" name="Object 98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7" name="Equation" r:id="rId34" imgW="1854200" imgH="203200" progId="Equation.DSMT4">
                  <p:embed/>
                </p:oleObj>
              </mc:Choice>
              <mc:Fallback>
                <p:oleObj name="Equation" r:id="rId34" imgW="18542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39" name="Object 99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8" name="Equation" r:id="rId36" imgW="1066337" imgH="203112" progId="Equation.DSMT4">
                  <p:embed/>
                </p:oleObj>
              </mc:Choice>
              <mc:Fallback>
                <p:oleObj name="Equation" r:id="rId36" imgW="1066337" imgH="203112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8440EDF-275E-40B1-8A48-BBA6CCE7D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53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7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17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25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27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28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29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6339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64531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64594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95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96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97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98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99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600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601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602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603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604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605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606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607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608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609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610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64532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64565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66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67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68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69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70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71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72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73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74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75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76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77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78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79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80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81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82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83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84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85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86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87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88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89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90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91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92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4593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64533" name="Line 67"/>
          <p:cNvSpPr>
            <a:spLocks noChangeShapeType="1"/>
          </p:cNvSpPr>
          <p:nvPr/>
        </p:nvSpPr>
        <p:spPr bwMode="auto">
          <a:xfrm>
            <a:off x="3105150" y="3717925"/>
            <a:ext cx="590550" cy="51752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4534" name="Rectangle 68"/>
          <p:cNvSpPr>
            <a:spLocks noChangeArrowheads="1"/>
          </p:cNvSpPr>
          <p:nvPr/>
        </p:nvSpPr>
        <p:spPr bwMode="auto">
          <a:xfrm>
            <a:off x="930275" y="3721100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35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4536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4537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4538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4539" name="Line 73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4698" name="AutoShape 74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4541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64542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4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43" name="Line 77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4544" name="Line 78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4545" name="Line 79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64546" name="Object 82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5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7" name="Object 83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6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8" name="Object 84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7"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49" name="Object 85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8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0" name="Object 86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39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1" name="Object 87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0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2" name="Object 88"/>
          <p:cNvGraphicFramePr>
            <a:graphicFrameLocks noChangeAspect="1"/>
          </p:cNvGraphicFramePr>
          <p:nvPr/>
        </p:nvGraphicFramePr>
        <p:xfrm>
          <a:off x="7761288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1" name="Equation" r:id="rId17" imgW="215619" imgH="177569" progId="Equation.DSMT4">
                  <p:embed/>
                </p:oleObj>
              </mc:Choice>
              <mc:Fallback>
                <p:oleObj name="Equation" r:id="rId17" imgW="215619" imgH="177569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3" name="Object 89"/>
          <p:cNvGraphicFramePr>
            <a:graphicFrameLocks noChangeAspect="1"/>
          </p:cNvGraphicFramePr>
          <p:nvPr/>
        </p:nvGraphicFramePr>
        <p:xfrm>
          <a:off x="7761288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2" name="Equation" r:id="rId19" imgW="215619" imgH="177569" progId="Equation.DSMT4">
                  <p:embed/>
                </p:oleObj>
              </mc:Choice>
              <mc:Fallback>
                <p:oleObj name="Equation" r:id="rId19" imgW="215619" imgH="177569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4" name="Object 90"/>
          <p:cNvGraphicFramePr>
            <a:graphicFrameLocks noChangeAspect="1"/>
          </p:cNvGraphicFramePr>
          <p:nvPr/>
        </p:nvGraphicFramePr>
        <p:xfrm>
          <a:off x="7799388" y="2565400"/>
          <a:ext cx="2270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3" name="Equation" r:id="rId20" imgW="126835" imgH="152202" progId="Equation.DSMT4">
                  <p:embed/>
                </p:oleObj>
              </mc:Choice>
              <mc:Fallback>
                <p:oleObj name="Equation" r:id="rId20" imgW="126835" imgH="152202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2565400"/>
                        <a:ext cx="2270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5" name="Object 91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4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6" name="Object 92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5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7" name="Object 93"/>
          <p:cNvGraphicFramePr>
            <a:graphicFrameLocks noChangeAspect="1"/>
          </p:cNvGraphicFramePr>
          <p:nvPr/>
        </p:nvGraphicFramePr>
        <p:xfrm>
          <a:off x="7789863" y="284480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6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4480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8" name="Object 94"/>
          <p:cNvGraphicFramePr>
            <a:graphicFrameLocks noChangeAspect="1"/>
          </p:cNvGraphicFramePr>
          <p:nvPr/>
        </p:nvGraphicFramePr>
        <p:xfrm>
          <a:off x="7791450" y="3159125"/>
          <a:ext cx="2047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7" name="Equation" r:id="rId28" imgW="114151" imgH="152202" progId="Equation.DSMT4">
                  <p:embed/>
                </p:oleObj>
              </mc:Choice>
              <mc:Fallback>
                <p:oleObj name="Equation" r:id="rId28" imgW="114151" imgH="152202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159125"/>
                        <a:ext cx="2047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9" name="Object 95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8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0" name="Object 96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49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1" name="Object 97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0" name="Equation" r:id="rId33" imgW="228402" imgH="177646" progId="Equation.DSMT4">
                  <p:embed/>
                </p:oleObj>
              </mc:Choice>
              <mc:Fallback>
                <p:oleObj name="Equation" r:id="rId33" imgW="228402" imgH="177646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2" name="Object 98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1" name="Equation" r:id="rId34" imgW="1854200" imgH="203200" progId="Equation.DSMT4">
                  <p:embed/>
                </p:oleObj>
              </mc:Choice>
              <mc:Fallback>
                <p:oleObj name="Equation" r:id="rId34" imgW="18542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63" name="Object 99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2" name="Equation" r:id="rId36" imgW="1066337" imgH="203112" progId="Equation.DSMT4">
                  <p:embed/>
                </p:oleObj>
              </mc:Choice>
              <mc:Fallback>
                <p:oleObj name="Equation" r:id="rId36" imgW="1066337" imgH="203112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8D9ED7-DFF5-44E3-BB74-290F17FD3F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54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9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39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40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53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7363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9525"/>
            <a:ext cx="8132763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</a:t>
            </a:r>
            <a:r>
              <a:rPr lang="en-US" altLang="tr-TR" dirty="0"/>
              <a:t> </a:t>
            </a:r>
          </a:p>
        </p:txBody>
      </p:sp>
      <p:grpSp>
        <p:nvGrpSpPr>
          <p:cNvPr id="65555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65618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19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20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21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22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23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24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25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26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27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28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29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30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31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32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33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34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65556" name="Group 37"/>
          <p:cNvGrpSpPr>
            <a:grpSpLocks/>
          </p:cNvGrpSpPr>
          <p:nvPr/>
        </p:nvGrpSpPr>
        <p:grpSpPr bwMode="auto">
          <a:xfrm>
            <a:off x="942975" y="1711325"/>
            <a:ext cx="7086600" cy="4611688"/>
            <a:chOff x="630" y="910"/>
            <a:chExt cx="4464" cy="2032"/>
          </a:xfrm>
        </p:grpSpPr>
        <p:sp>
          <p:nvSpPr>
            <p:cNvPr id="65589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590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591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592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593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594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595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596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597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598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599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00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01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02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03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04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05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06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07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08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09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10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11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12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13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14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15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16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5617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65557" name="Line 67"/>
          <p:cNvSpPr>
            <a:spLocks noChangeShapeType="1"/>
          </p:cNvSpPr>
          <p:nvPr/>
        </p:nvSpPr>
        <p:spPr bwMode="auto">
          <a:xfrm>
            <a:off x="3436938" y="4008438"/>
            <a:ext cx="258762" cy="2270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5558" name="Rectangle 68"/>
          <p:cNvSpPr>
            <a:spLocks noChangeArrowheads="1"/>
          </p:cNvSpPr>
          <p:nvPr/>
        </p:nvSpPr>
        <p:spPr bwMode="auto">
          <a:xfrm>
            <a:off x="930275" y="3997325"/>
            <a:ext cx="6835775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59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5560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5561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5562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5563" name="Line 73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5722" name="AutoShape 74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5565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65566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8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67" name="Line 77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5568" name="Line 78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5569" name="Line 79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65570" name="Object 82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9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1" name="Object 83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0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2" name="Object 84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1"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3" name="Object 85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2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4" name="Object 86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3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5" name="Object 87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4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6" name="Object 88"/>
          <p:cNvGraphicFramePr>
            <a:graphicFrameLocks noChangeAspect="1"/>
          </p:cNvGraphicFramePr>
          <p:nvPr/>
        </p:nvGraphicFramePr>
        <p:xfrm>
          <a:off x="7761288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5" name="Equation" r:id="rId17" imgW="215619" imgH="177569" progId="Equation.DSMT4">
                  <p:embed/>
                </p:oleObj>
              </mc:Choice>
              <mc:Fallback>
                <p:oleObj name="Equation" r:id="rId17" imgW="215619" imgH="177569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7" name="Object 89"/>
          <p:cNvGraphicFramePr>
            <a:graphicFrameLocks noChangeAspect="1"/>
          </p:cNvGraphicFramePr>
          <p:nvPr/>
        </p:nvGraphicFramePr>
        <p:xfrm>
          <a:off x="7799388" y="2565400"/>
          <a:ext cx="2270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6" name="Equation" r:id="rId19" imgW="126835" imgH="152202" progId="Equation.DSMT4">
                  <p:embed/>
                </p:oleObj>
              </mc:Choice>
              <mc:Fallback>
                <p:oleObj name="Equation" r:id="rId19" imgW="126835" imgH="152202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2565400"/>
                        <a:ext cx="2270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8" name="Object 90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7" name="Equation" r:id="rId21" imgW="190335" imgH="177646" progId="Equation.DSMT4">
                  <p:embed/>
                </p:oleObj>
              </mc:Choice>
              <mc:Fallback>
                <p:oleObj name="Equation" r:id="rId21" imgW="190335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79" name="Object 91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8" name="Equation" r:id="rId23" imgW="190417" imgH="152334" progId="Equation.DSMT4">
                  <p:embed/>
                </p:oleObj>
              </mc:Choice>
              <mc:Fallback>
                <p:oleObj name="Equation" r:id="rId23" imgW="190417" imgH="152334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0" name="Object 92"/>
          <p:cNvGraphicFramePr>
            <a:graphicFrameLocks noChangeAspect="1"/>
          </p:cNvGraphicFramePr>
          <p:nvPr/>
        </p:nvGraphicFramePr>
        <p:xfrm>
          <a:off x="7789863" y="284480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9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4480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1" name="Object 93"/>
          <p:cNvGraphicFramePr>
            <a:graphicFrameLocks noChangeAspect="1"/>
          </p:cNvGraphicFramePr>
          <p:nvPr/>
        </p:nvGraphicFramePr>
        <p:xfrm>
          <a:off x="7791450" y="3159125"/>
          <a:ext cx="2047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0" name="Equation" r:id="rId27" imgW="114151" imgH="152202" progId="Equation.DSMT4">
                  <p:embed/>
                </p:oleObj>
              </mc:Choice>
              <mc:Fallback>
                <p:oleObj name="Equation" r:id="rId27" imgW="114151" imgH="152202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159125"/>
                        <a:ext cx="2047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2" name="Object 94"/>
          <p:cNvGraphicFramePr>
            <a:graphicFrameLocks noChangeAspect="1"/>
          </p:cNvGraphicFramePr>
          <p:nvPr/>
        </p:nvGraphicFramePr>
        <p:xfrm>
          <a:off x="7761288" y="4006850"/>
          <a:ext cx="2587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1" name="Equation" r:id="rId29" imgW="152268" imgH="152268" progId="Equation.DSMT4">
                  <p:embed/>
                </p:oleObj>
              </mc:Choice>
              <mc:Fallback>
                <p:oleObj name="Equation" r:id="rId29" imgW="152268" imgH="152268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006850"/>
                        <a:ext cx="25876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3" name="Object 95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2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4" name="Object 96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3" name="Equation" r:id="rId33" imgW="228402" imgH="177646" progId="Equation.DSMT4">
                  <p:embed/>
                </p:oleObj>
              </mc:Choice>
              <mc:Fallback>
                <p:oleObj name="Equation" r:id="rId33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5" name="Object 97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4" name="Equation" r:id="rId34" imgW="228402" imgH="177646" progId="Equation.DSMT4">
                  <p:embed/>
                </p:oleObj>
              </mc:Choice>
              <mc:Fallback>
                <p:oleObj name="Equation" r:id="rId34" imgW="228402" imgH="177646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6" name="Object 98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5" name="Equation" r:id="rId35" imgW="1854200" imgH="203200" progId="Equation.DSMT4">
                  <p:embed/>
                </p:oleObj>
              </mc:Choice>
              <mc:Fallback>
                <p:oleObj name="Equation" r:id="rId35" imgW="18542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87" name="Object 99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76" name="Equation" r:id="rId37" imgW="1066337" imgH="203112" progId="Equation.DSMT4">
                  <p:embed/>
                </p:oleObj>
              </mc:Choice>
              <mc:Fallback>
                <p:oleObj name="Equation" r:id="rId37" imgW="1066337" imgH="203112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937E63-00FA-4A70-98A8-82A70B485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55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722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63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68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69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70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71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72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73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74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76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8387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32763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en-US" altLang="tr-TR" sz="5400" i="1" dirty="0">
                <a:latin typeface="Times New Roman" pitchFamily="18" charset="0"/>
              </a:rPr>
              <a:t>Rendering</a:t>
            </a:r>
            <a:r>
              <a:rPr lang="en-US" altLang="tr-TR" dirty="0"/>
              <a:t> (done)</a:t>
            </a:r>
          </a:p>
        </p:txBody>
      </p:sp>
      <p:grpSp>
        <p:nvGrpSpPr>
          <p:cNvPr id="66579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66635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36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37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38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39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40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41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42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43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44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45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46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47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48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49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50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51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66580" name="Group 37"/>
          <p:cNvGrpSpPr>
            <a:grpSpLocks/>
          </p:cNvGrpSpPr>
          <p:nvPr/>
        </p:nvGrpSpPr>
        <p:grpSpPr bwMode="auto">
          <a:xfrm>
            <a:off x="942975" y="1711325"/>
            <a:ext cx="7086600" cy="4611688"/>
            <a:chOff x="630" y="910"/>
            <a:chExt cx="4464" cy="2032"/>
          </a:xfrm>
        </p:grpSpPr>
        <p:sp>
          <p:nvSpPr>
            <p:cNvPr id="66606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07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08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09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10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11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12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13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14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15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16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17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18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19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20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21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22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23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24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25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26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27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28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29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30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31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32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33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6634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66581" name="Line 67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6582" name="Line 68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66583" name="Object 69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5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84" name="Line 70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6585" name="Line 71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6586" name="Line 72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66587" name="Object 75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6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8" name="Object 76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7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89" name="Object 77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8"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0" name="Object 78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79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79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0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2" name="Object 80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1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3" name="Object 81"/>
          <p:cNvGraphicFramePr>
            <a:graphicFrameLocks noChangeAspect="1"/>
          </p:cNvGraphicFramePr>
          <p:nvPr/>
        </p:nvGraphicFramePr>
        <p:xfrm>
          <a:off x="7761288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2" name="Equation" r:id="rId17" imgW="215619" imgH="177569" progId="Equation.DSMT4">
                  <p:embed/>
                </p:oleObj>
              </mc:Choice>
              <mc:Fallback>
                <p:oleObj name="Equation" r:id="rId17" imgW="215619" imgH="177569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4" name="Object 82"/>
          <p:cNvGraphicFramePr>
            <a:graphicFrameLocks noChangeAspect="1"/>
          </p:cNvGraphicFramePr>
          <p:nvPr/>
        </p:nvGraphicFramePr>
        <p:xfrm>
          <a:off x="7761288" y="4006850"/>
          <a:ext cx="2587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3" name="Equation" r:id="rId19" imgW="152268" imgH="152268" progId="Equation.DSMT4">
                  <p:embed/>
                </p:oleObj>
              </mc:Choice>
              <mc:Fallback>
                <p:oleObj name="Equation" r:id="rId19" imgW="152268" imgH="152268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006850"/>
                        <a:ext cx="25876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5" name="Object 83"/>
          <p:cNvGraphicFramePr>
            <a:graphicFrameLocks noChangeAspect="1"/>
          </p:cNvGraphicFramePr>
          <p:nvPr/>
        </p:nvGraphicFramePr>
        <p:xfrm>
          <a:off x="7799388" y="2565400"/>
          <a:ext cx="2270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4" name="Equation" r:id="rId21" imgW="126835" imgH="152202" progId="Equation.DSMT4">
                  <p:embed/>
                </p:oleObj>
              </mc:Choice>
              <mc:Fallback>
                <p:oleObj name="Equation" r:id="rId21" imgW="126835" imgH="152202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2565400"/>
                        <a:ext cx="2270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6" name="Object 84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5" name="Equation" r:id="rId23" imgW="190335" imgH="177646" progId="Equation.DSMT4">
                  <p:embed/>
                </p:oleObj>
              </mc:Choice>
              <mc:Fallback>
                <p:oleObj name="Equation" r:id="rId23" imgW="190335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7" name="Object 85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6" name="Equation" r:id="rId25" imgW="190417" imgH="152334" progId="Equation.DSMT4">
                  <p:embed/>
                </p:oleObj>
              </mc:Choice>
              <mc:Fallback>
                <p:oleObj name="Equation" r:id="rId25" imgW="190417" imgH="152334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8" name="Object 86"/>
          <p:cNvGraphicFramePr>
            <a:graphicFrameLocks noChangeAspect="1"/>
          </p:cNvGraphicFramePr>
          <p:nvPr/>
        </p:nvGraphicFramePr>
        <p:xfrm>
          <a:off x="7789863" y="284480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7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4480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9" name="Object 87"/>
          <p:cNvGraphicFramePr>
            <a:graphicFrameLocks noChangeAspect="1"/>
          </p:cNvGraphicFramePr>
          <p:nvPr/>
        </p:nvGraphicFramePr>
        <p:xfrm>
          <a:off x="7791450" y="3159125"/>
          <a:ext cx="2047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8" name="Equation" r:id="rId29" imgW="114151" imgH="152202" progId="Equation.DSMT4">
                  <p:embed/>
                </p:oleObj>
              </mc:Choice>
              <mc:Fallback>
                <p:oleObj name="Equation" r:id="rId29" imgW="114151" imgH="152202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159125"/>
                        <a:ext cx="2047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0" name="Object 88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89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1" name="Object 89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0" name="Equation" r:id="rId33" imgW="228402" imgH="177646" progId="Equation.DSMT4">
                  <p:embed/>
                </p:oleObj>
              </mc:Choice>
              <mc:Fallback>
                <p:oleObj name="Equation" r:id="rId33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2" name="Object 90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1" name="Equation" r:id="rId34" imgW="228402" imgH="177646" progId="Equation.DSMT4">
                  <p:embed/>
                </p:oleObj>
              </mc:Choice>
              <mc:Fallback>
                <p:oleObj name="Equation" r:id="rId34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3" name="Object 91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2" name="Equation" r:id="rId35" imgW="1854200" imgH="203200" progId="Equation.DSMT4">
                  <p:embed/>
                </p:oleObj>
              </mc:Choice>
              <mc:Fallback>
                <p:oleObj name="Equation" r:id="rId35" imgW="1854200" imgH="2032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4" name="Object 92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93" name="Equation" r:id="rId37" imgW="1066337" imgH="203112" progId="Equation.DSMT4">
                  <p:embed/>
                </p:oleObj>
              </mc:Choice>
              <mc:Fallback>
                <p:oleObj name="Equation" r:id="rId37" imgW="1066337" imgH="203112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40DAAEF-EF5D-4E14-9A2A-31F3EF1D08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56</a:t>
            </a:fld>
            <a:endParaRPr lang="tr-TR" dirty="0"/>
          </a:p>
        </p:txBody>
      </p:sp>
    </p:spTree>
  </p:cSld>
  <p:clrMapOvr>
    <a:masterClrMapping/>
  </p:clrMapOvr>
  <p:transition advTm="2000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77660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77660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77660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7766050" y="25717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7766050" y="28575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7766050" y="3144838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92" name="Rectangle 8"/>
          <p:cNvSpPr>
            <a:spLocks noChangeArrowheads="1"/>
          </p:cNvSpPr>
          <p:nvPr/>
        </p:nvSpPr>
        <p:spPr bwMode="auto">
          <a:xfrm>
            <a:off x="77660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93" name="Rectangle 9"/>
          <p:cNvSpPr>
            <a:spLocks noChangeArrowheads="1"/>
          </p:cNvSpPr>
          <p:nvPr/>
        </p:nvSpPr>
        <p:spPr bwMode="auto">
          <a:xfrm>
            <a:off x="7766050" y="4005263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94" name="Rectangle 10"/>
          <p:cNvSpPr>
            <a:spLocks noChangeArrowheads="1"/>
          </p:cNvSpPr>
          <p:nvPr/>
        </p:nvSpPr>
        <p:spPr bwMode="auto">
          <a:xfrm>
            <a:off x="7766050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95" name="Rectangle 11"/>
          <p:cNvSpPr>
            <a:spLocks noChangeArrowheads="1"/>
          </p:cNvSpPr>
          <p:nvPr/>
        </p:nvSpPr>
        <p:spPr bwMode="auto">
          <a:xfrm>
            <a:off x="77660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77660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97" name="Rectangle 13"/>
          <p:cNvSpPr>
            <a:spLocks noChangeArrowheads="1"/>
          </p:cNvSpPr>
          <p:nvPr/>
        </p:nvSpPr>
        <p:spPr bwMode="auto">
          <a:xfrm>
            <a:off x="77660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98" name="Rectangle 14"/>
          <p:cNvSpPr>
            <a:spLocks noChangeArrowheads="1"/>
          </p:cNvSpPr>
          <p:nvPr/>
        </p:nvSpPr>
        <p:spPr bwMode="auto">
          <a:xfrm>
            <a:off x="77819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599" name="Rectangle 15"/>
          <p:cNvSpPr>
            <a:spLocks noChangeArrowheads="1"/>
          </p:cNvSpPr>
          <p:nvPr/>
        </p:nvSpPr>
        <p:spPr bwMode="auto">
          <a:xfrm>
            <a:off x="77660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600" name="Rectangle 16"/>
          <p:cNvSpPr>
            <a:spLocks noChangeArrowheads="1"/>
          </p:cNvSpPr>
          <p:nvPr/>
        </p:nvSpPr>
        <p:spPr bwMode="auto">
          <a:xfrm>
            <a:off x="77660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67601" name="Rectangle 17"/>
          <p:cNvSpPr>
            <a:spLocks noChangeArrowheads="1"/>
          </p:cNvSpPr>
          <p:nvPr/>
        </p:nvSpPr>
        <p:spPr bwMode="auto">
          <a:xfrm>
            <a:off x="77819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59411" name="Rectangle 18"/>
          <p:cNvSpPr>
            <a:spLocks noGrp="1" noChangeArrowheads="1"/>
          </p:cNvSpPr>
          <p:nvPr>
            <p:ph type="title"/>
          </p:nvPr>
        </p:nvSpPr>
        <p:spPr>
          <a:xfrm>
            <a:off x="309563" y="0"/>
            <a:ext cx="7823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tr-TR" sz="5400" i="1" dirty="0">
                <a:latin typeface="Times New Roman" pitchFamily="18" charset="0"/>
              </a:rPr>
              <a:t>z-Buffer</a:t>
            </a:r>
            <a:r>
              <a:rPr lang="en-US" altLang="tr-TR" dirty="0"/>
              <a:t>: Result</a:t>
            </a:r>
          </a:p>
        </p:txBody>
      </p:sp>
      <p:grpSp>
        <p:nvGrpSpPr>
          <p:cNvPr id="67603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67666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67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68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69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70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71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72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73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74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75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76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77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78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79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80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81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82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67604" name="Group 37"/>
          <p:cNvGrpSpPr>
            <a:grpSpLocks/>
          </p:cNvGrpSpPr>
          <p:nvPr/>
        </p:nvGrpSpPr>
        <p:grpSpPr bwMode="auto">
          <a:xfrm>
            <a:off x="942975" y="1711325"/>
            <a:ext cx="7086600" cy="4611688"/>
            <a:chOff x="630" y="910"/>
            <a:chExt cx="4464" cy="2032"/>
          </a:xfrm>
        </p:grpSpPr>
        <p:sp>
          <p:nvSpPr>
            <p:cNvPr id="67637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38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39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40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41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42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43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44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45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46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47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48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49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50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51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52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53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54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55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56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57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58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59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60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61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62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63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64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67665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67605" name="Line 67"/>
          <p:cNvSpPr>
            <a:spLocks noChangeShapeType="1"/>
          </p:cNvSpPr>
          <p:nvPr/>
        </p:nvSpPr>
        <p:spPr bwMode="auto">
          <a:xfrm>
            <a:off x="1803400" y="2563813"/>
            <a:ext cx="990600" cy="869950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7606" name="Line 68"/>
          <p:cNvSpPr>
            <a:spLocks noChangeShapeType="1"/>
          </p:cNvSpPr>
          <p:nvPr/>
        </p:nvSpPr>
        <p:spPr bwMode="auto">
          <a:xfrm flipH="1">
            <a:off x="2733675" y="3441700"/>
            <a:ext cx="169863" cy="53975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7607" name="Line 69"/>
          <p:cNvSpPr>
            <a:spLocks noChangeShapeType="1"/>
          </p:cNvSpPr>
          <p:nvPr/>
        </p:nvSpPr>
        <p:spPr bwMode="auto">
          <a:xfrm flipH="1">
            <a:off x="4227513" y="4860925"/>
            <a:ext cx="1331912" cy="1111250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7608" name="Line 70"/>
          <p:cNvSpPr>
            <a:spLocks noChangeShapeType="1"/>
          </p:cNvSpPr>
          <p:nvPr/>
        </p:nvSpPr>
        <p:spPr bwMode="auto">
          <a:xfrm>
            <a:off x="5918200" y="4283075"/>
            <a:ext cx="120650" cy="28575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7609" name="Line 71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7610" name="Line 72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7611" name="Line 73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7612" name="Line 74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7613" name="Line 75"/>
          <p:cNvSpPr>
            <a:spLocks noChangeShapeType="1"/>
          </p:cNvSpPr>
          <p:nvPr/>
        </p:nvSpPr>
        <p:spPr bwMode="auto">
          <a:xfrm flipH="1">
            <a:off x="3171825" y="2276475"/>
            <a:ext cx="95250" cy="30162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7614" name="Line 76"/>
          <p:cNvSpPr>
            <a:spLocks noChangeShapeType="1"/>
          </p:cNvSpPr>
          <p:nvPr/>
        </p:nvSpPr>
        <p:spPr bwMode="auto">
          <a:xfrm>
            <a:off x="3487738" y="4044950"/>
            <a:ext cx="217487" cy="190500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7615" name="Line 77"/>
          <p:cNvSpPr>
            <a:spLocks noChangeShapeType="1"/>
          </p:cNvSpPr>
          <p:nvPr/>
        </p:nvSpPr>
        <p:spPr bwMode="auto">
          <a:xfrm flipH="1" flipV="1">
            <a:off x="4953000" y="1997075"/>
            <a:ext cx="117475" cy="2794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67616" name="Line 78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67617" name="Object 79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6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8" name="Object 82"/>
          <p:cNvGraphicFramePr>
            <a:graphicFrameLocks noChangeAspect="1"/>
          </p:cNvGraphicFramePr>
          <p:nvPr/>
        </p:nvGraphicFramePr>
        <p:xfrm>
          <a:off x="77946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7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9" name="Object 83"/>
          <p:cNvGraphicFramePr>
            <a:graphicFrameLocks noChangeAspect="1"/>
          </p:cNvGraphicFramePr>
          <p:nvPr/>
        </p:nvGraphicFramePr>
        <p:xfrm>
          <a:off x="78327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8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27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0" name="Object 84"/>
          <p:cNvGraphicFramePr>
            <a:graphicFrameLocks noChangeAspect="1"/>
          </p:cNvGraphicFramePr>
          <p:nvPr/>
        </p:nvGraphicFramePr>
        <p:xfrm>
          <a:off x="77803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9" name="Equation" r:id="rId9" imgW="190335" imgH="177646" progId="Equation.DSMT4">
                  <p:embed/>
                </p:oleObj>
              </mc:Choice>
              <mc:Fallback>
                <p:oleObj name="Equation" r:id="rId9" imgW="190335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1" name="Object 85"/>
          <p:cNvGraphicFramePr>
            <a:graphicFrameLocks noChangeAspect="1"/>
          </p:cNvGraphicFramePr>
          <p:nvPr/>
        </p:nvGraphicFramePr>
        <p:xfrm>
          <a:off x="77755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0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2" name="Object 86"/>
          <p:cNvGraphicFramePr>
            <a:graphicFrameLocks noChangeAspect="1"/>
          </p:cNvGraphicFramePr>
          <p:nvPr/>
        </p:nvGraphicFramePr>
        <p:xfrm>
          <a:off x="77787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1" name="Equation" r:id="rId13" imgW="177492" imgH="164814" progId="Equation.DSMT4">
                  <p:embed/>
                </p:oleObj>
              </mc:Choice>
              <mc:Fallback>
                <p:oleObj name="Equation" r:id="rId13" imgW="177492" imgH="164814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3" name="Object 87"/>
          <p:cNvGraphicFramePr>
            <a:graphicFrameLocks noChangeAspect="1"/>
          </p:cNvGraphicFramePr>
          <p:nvPr/>
        </p:nvGraphicFramePr>
        <p:xfrm>
          <a:off x="77708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2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08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4" name="Object 88"/>
          <p:cNvGraphicFramePr>
            <a:graphicFrameLocks noChangeAspect="1"/>
          </p:cNvGraphicFramePr>
          <p:nvPr/>
        </p:nvGraphicFramePr>
        <p:xfrm>
          <a:off x="7761288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3" name="Equation" r:id="rId17" imgW="215619" imgH="177569" progId="Equation.DSMT4">
                  <p:embed/>
                </p:oleObj>
              </mc:Choice>
              <mc:Fallback>
                <p:oleObj name="Equation" r:id="rId17" imgW="215619" imgH="177569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5" name="Object 89"/>
          <p:cNvGraphicFramePr>
            <a:graphicFrameLocks noChangeAspect="1"/>
          </p:cNvGraphicFramePr>
          <p:nvPr/>
        </p:nvGraphicFramePr>
        <p:xfrm>
          <a:off x="7761288" y="4006850"/>
          <a:ext cx="2587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4" name="Equation" r:id="rId19" imgW="152268" imgH="152268" progId="Equation.DSMT4">
                  <p:embed/>
                </p:oleObj>
              </mc:Choice>
              <mc:Fallback>
                <p:oleObj name="Equation" r:id="rId19" imgW="152268" imgH="152268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4006850"/>
                        <a:ext cx="25876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6" name="Object 90"/>
          <p:cNvGraphicFramePr>
            <a:graphicFrameLocks noChangeAspect="1"/>
          </p:cNvGraphicFramePr>
          <p:nvPr/>
        </p:nvGraphicFramePr>
        <p:xfrm>
          <a:off x="7799388" y="2565400"/>
          <a:ext cx="2270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5" name="Equation" r:id="rId21" imgW="126835" imgH="152202" progId="Equation.DSMT4">
                  <p:embed/>
                </p:oleObj>
              </mc:Choice>
              <mc:Fallback>
                <p:oleObj name="Equation" r:id="rId21" imgW="126835" imgH="152202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9388" y="2565400"/>
                        <a:ext cx="2270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7" name="Object 91"/>
          <p:cNvGraphicFramePr>
            <a:graphicFrameLocks noChangeAspect="1"/>
          </p:cNvGraphicFramePr>
          <p:nvPr/>
        </p:nvGraphicFramePr>
        <p:xfrm>
          <a:off x="77898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6" name="Equation" r:id="rId23" imgW="190335" imgH="177646" progId="Equation.DSMT4">
                  <p:embed/>
                </p:oleObj>
              </mc:Choice>
              <mc:Fallback>
                <p:oleObj name="Equation" r:id="rId23" imgW="190335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8" name="Object 92"/>
          <p:cNvGraphicFramePr>
            <a:graphicFrameLocks noChangeAspect="1"/>
          </p:cNvGraphicFramePr>
          <p:nvPr/>
        </p:nvGraphicFramePr>
        <p:xfrm>
          <a:off x="77803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7" name="Equation" r:id="rId25" imgW="190417" imgH="152334" progId="Equation.DSMT4">
                  <p:embed/>
                </p:oleObj>
              </mc:Choice>
              <mc:Fallback>
                <p:oleObj name="Equation" r:id="rId25" imgW="190417" imgH="152334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3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29" name="Object 93"/>
          <p:cNvGraphicFramePr>
            <a:graphicFrameLocks noChangeAspect="1"/>
          </p:cNvGraphicFramePr>
          <p:nvPr/>
        </p:nvGraphicFramePr>
        <p:xfrm>
          <a:off x="7789863" y="284480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8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4480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0" name="Object 94"/>
          <p:cNvGraphicFramePr>
            <a:graphicFrameLocks noChangeAspect="1"/>
          </p:cNvGraphicFramePr>
          <p:nvPr/>
        </p:nvGraphicFramePr>
        <p:xfrm>
          <a:off x="7791450" y="3159125"/>
          <a:ext cx="2047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19" name="Equation" r:id="rId29" imgW="114151" imgH="152202" progId="Equation.DSMT4">
                  <p:embed/>
                </p:oleObj>
              </mc:Choice>
              <mc:Fallback>
                <p:oleObj name="Equation" r:id="rId29" imgW="114151" imgH="152202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3159125"/>
                        <a:ext cx="204788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1" name="Object 95"/>
          <p:cNvGraphicFramePr>
            <a:graphicFrameLocks noChangeAspect="1"/>
          </p:cNvGraphicFramePr>
          <p:nvPr/>
        </p:nvGraphicFramePr>
        <p:xfrm>
          <a:off x="7766050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0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2" name="Object 96"/>
          <p:cNvGraphicFramePr>
            <a:graphicFrameLocks noChangeAspect="1"/>
          </p:cNvGraphicFramePr>
          <p:nvPr/>
        </p:nvGraphicFramePr>
        <p:xfrm>
          <a:off x="77660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1" name="Equation" r:id="rId33" imgW="228402" imgH="177646" progId="Equation.DSMT4">
                  <p:embed/>
                </p:oleObj>
              </mc:Choice>
              <mc:Fallback>
                <p:oleObj name="Equation" r:id="rId33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3" name="Object 97"/>
          <p:cNvGraphicFramePr>
            <a:graphicFrameLocks noChangeAspect="1"/>
          </p:cNvGraphicFramePr>
          <p:nvPr/>
        </p:nvGraphicFramePr>
        <p:xfrm>
          <a:off x="7756525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2" name="Equation" r:id="rId34" imgW="228402" imgH="177646" progId="Equation.DSMT4">
                  <p:embed/>
                </p:oleObj>
              </mc:Choice>
              <mc:Fallback>
                <p:oleObj name="Equation" r:id="rId34" imgW="228402" imgH="177646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4" name="Object 98"/>
          <p:cNvGraphicFramePr>
            <a:graphicFrameLocks noChangeAspect="1"/>
          </p:cNvGraphicFramePr>
          <p:nvPr/>
        </p:nvGraphicFramePr>
        <p:xfrm>
          <a:off x="2908300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3" name="Equation" r:id="rId35" imgW="1854200" imgH="203200" progId="Equation.DSMT4">
                  <p:embed/>
                </p:oleObj>
              </mc:Choice>
              <mc:Fallback>
                <p:oleObj name="Equation" r:id="rId35" imgW="18542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35" name="Object 99"/>
          <p:cNvGraphicFramePr>
            <a:graphicFrameLocks noChangeAspect="1"/>
          </p:cNvGraphicFramePr>
          <p:nvPr/>
        </p:nvGraphicFramePr>
        <p:xfrm>
          <a:off x="1117600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4" name="Equation" r:id="rId37" imgW="1066337" imgH="203112" progId="Equation.DSMT4">
                  <p:embed/>
                </p:oleObj>
              </mc:Choice>
              <mc:Fallback>
                <p:oleObj name="Equation" r:id="rId37" imgW="1066337" imgH="203112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F58680B-8D19-4442-B9B2-0D3856E35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57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tr-TR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tr-TR" altLang="tr-TR" dirty="0"/>
              <a:t>Güzel Yönleri</a:t>
            </a:r>
            <a:endParaRPr lang="tr-TR" dirty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endParaRPr lang="tr-TR" altLang="tr-TR" sz="3200" dirty="0"/>
          </a:p>
          <a:p>
            <a:pPr eaLnBrk="1" hangingPunct="1"/>
            <a:r>
              <a:rPr lang="tr-TR" altLang="tr-TR" sz="3200" dirty="0"/>
              <a:t>Basit bir algoritmadır.</a:t>
            </a:r>
            <a:endParaRPr lang="en-US" altLang="tr-TR" sz="3200" dirty="0"/>
          </a:p>
          <a:p>
            <a:pPr eaLnBrk="1" hangingPunct="1"/>
            <a:r>
              <a:rPr lang="tr-TR" altLang="tr-TR" sz="3200" dirty="0"/>
              <a:t>Görünür yüzey tespiti için kullanılır, kesişen parçaları da</a:t>
            </a:r>
            <a:r>
              <a:rPr lang="en-US" altLang="tr-TR" sz="3200" dirty="0"/>
              <a:t> </a:t>
            </a:r>
            <a:r>
              <a:rPr lang="tr-TR" altLang="tr-TR" sz="3200" dirty="0"/>
              <a:t>içerir.</a:t>
            </a:r>
            <a:endParaRPr lang="en-US" altLang="tr-TR" sz="3200" dirty="0"/>
          </a:p>
          <a:p>
            <a:pPr eaLnBrk="1" hangingPunct="1"/>
            <a:r>
              <a:rPr lang="tr-TR" altLang="tr-TR" sz="3200" dirty="0"/>
              <a:t>Karmaşıklığı O(n).</a:t>
            </a:r>
            <a:endParaRPr lang="en-US" altLang="tr-TR" sz="3200" dirty="0"/>
          </a:p>
          <a:p>
            <a:pPr eaLnBrk="1" hangingPunct="1"/>
            <a:r>
              <a:rPr lang="tr-TR" altLang="tr-TR" sz="3200" dirty="0"/>
              <a:t>Poligon sıralama gerektirmez.</a:t>
            </a:r>
            <a:endParaRPr lang="en-US" altLang="tr-TR" sz="3200" dirty="0"/>
          </a:p>
          <a:p>
            <a:pPr eaLnBrk="1" hangingPunct="1"/>
            <a:r>
              <a:rPr lang="tr-TR" altLang="tr-TR" sz="3200" dirty="0"/>
              <a:t>Paralel programlamaya uygundur.</a:t>
            </a:r>
            <a:endParaRPr lang="en-US" altLang="tr-TR" sz="3200" i="1" dirty="0"/>
          </a:p>
        </p:txBody>
      </p:sp>
      <p:sp>
        <p:nvSpPr>
          <p:cNvPr id="68613" name="Line 4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68614" name="Object 5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2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30CCC4-6C89-4B39-94D4-46A43B663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58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8675" y="1790700"/>
            <a:ext cx="7772400" cy="4114800"/>
          </a:xfrm>
        </p:spPr>
        <p:txBody>
          <a:bodyPr/>
          <a:lstStyle/>
          <a:p>
            <a:pPr eaLnBrk="1" hangingPunct="1"/>
            <a:r>
              <a:rPr lang="tr-TR" altLang="tr-TR" dirty="0"/>
              <a:t>Bellek bağımlı.</a:t>
            </a:r>
            <a:endParaRPr lang="en-US" altLang="tr-TR" dirty="0"/>
          </a:p>
          <a:p>
            <a:pPr eaLnBrk="1" hangingPunct="1"/>
            <a:r>
              <a:rPr lang="tr-TR" altLang="tr-TR" dirty="0"/>
              <a:t>A</a:t>
            </a:r>
            <a:r>
              <a:rPr lang="en-US" altLang="tr-TR" dirty="0"/>
              <a:t>ntialiasing, </a:t>
            </a:r>
            <a:r>
              <a:rPr lang="tr-TR" altLang="tr-TR" dirty="0"/>
              <a:t>şeffaflık, geçirgenlik yapmak zordur.</a:t>
            </a:r>
            <a:endParaRPr lang="en-US" altLang="tr-TR" dirty="0"/>
          </a:p>
          <a:p>
            <a:pPr eaLnBrk="1" hangingPunct="1"/>
            <a:r>
              <a:rPr lang="tr-TR" altLang="tr-TR" dirty="0"/>
              <a:t>Ön-filtreleme zordur.</a:t>
            </a:r>
            <a:endParaRPr lang="en-US" altLang="tr-TR" dirty="0"/>
          </a:p>
          <a:p>
            <a:pPr lvl="1" eaLnBrk="1" hangingPunct="1"/>
            <a:r>
              <a:rPr lang="tr-TR" altLang="tr-TR" dirty="0"/>
              <a:t>Devamında (post) filtreleme</a:t>
            </a:r>
            <a:r>
              <a:rPr lang="en-US" altLang="tr-TR" dirty="0"/>
              <a:t> </a:t>
            </a:r>
            <a:r>
              <a:rPr lang="tr-TR" altLang="tr-TR" dirty="0"/>
              <a:t>mümkün.</a:t>
            </a:r>
            <a:endParaRPr lang="en-US" altLang="tr-TR" dirty="0"/>
          </a:p>
          <a:p>
            <a:pPr eaLnBrk="1" hangingPunct="1"/>
            <a:endParaRPr lang="en-US" altLang="tr-TR" dirty="0"/>
          </a:p>
        </p:txBody>
      </p:sp>
      <p:sp>
        <p:nvSpPr>
          <p:cNvPr id="69635" name="Line 4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69636" name="Object 5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tr-TR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tr-TR" altLang="tr-TR" dirty="0"/>
              <a:t>Kötü Yönleri</a:t>
            </a:r>
            <a:endParaRPr lang="tr-TR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832379B-904F-4B0D-93A7-7D34E058F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59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Görünür Yüzey Tespiti</a:t>
            </a:r>
            <a:endParaRPr lang="en-US" altLang="tr-TR" dirty="0"/>
          </a:p>
        </p:txBody>
      </p:sp>
      <p:sp>
        <p:nvSpPr>
          <p:cNvPr id="1638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12875"/>
            <a:ext cx="8686800" cy="4464050"/>
          </a:xfrm>
          <a:noFill/>
        </p:spPr>
        <p:txBody>
          <a:bodyPr/>
          <a:lstStyle/>
          <a:p>
            <a:pPr eaLnBrk="1" hangingPunct="1"/>
            <a:r>
              <a:rPr lang="tr-TR" altLang="tr-TR" sz="2800" dirty="0"/>
              <a:t>Görünür yüzey tespiti için pek çok algoritma geliştirilmiştir.</a:t>
            </a:r>
          </a:p>
          <a:p>
            <a:pPr eaLnBrk="1" hangingPunct="1">
              <a:buFont typeface="Monotype Sorts"/>
              <a:buNone/>
            </a:pPr>
            <a:r>
              <a:rPr lang="tr-TR" altLang="tr-TR" sz="2800" dirty="0"/>
              <a:t>     </a:t>
            </a:r>
          </a:p>
          <a:p>
            <a:pPr lvl="1" eaLnBrk="1" hangingPunct="1"/>
            <a:r>
              <a:rPr lang="tr-TR" altLang="tr-TR" sz="2500" dirty="0"/>
              <a:t>Bazı yöntemler işlem zamanını kısaltmaya,</a:t>
            </a:r>
          </a:p>
          <a:p>
            <a:pPr lvl="1" eaLnBrk="1" hangingPunct="1"/>
            <a:r>
              <a:rPr lang="tr-TR" altLang="tr-TR" sz="2500" dirty="0"/>
              <a:t>Bazı yöntemler bellek kazancına,</a:t>
            </a:r>
          </a:p>
          <a:p>
            <a:pPr lvl="1" eaLnBrk="1" hangingPunct="1"/>
            <a:r>
              <a:rPr lang="tr-TR" altLang="tr-TR" sz="2500" dirty="0"/>
              <a:t>Diğer bazıları da özel objelere yönelik geliştirilmiştir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BF4EFE-A903-4DF4-B055-FD30C7EE8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6</a:t>
            </a:fld>
            <a:endParaRPr lang="tr-TR" dirty="0"/>
          </a:p>
        </p:txBody>
      </p:sp>
    </p:spTree>
  </p:cSld>
  <p:clrMapOvr>
    <a:masterClrMapping/>
  </p:clrMapOvr>
  <p:transition spd="slow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28625" y="1997075"/>
            <a:ext cx="84582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tr-TR" altLang="tr-TR" dirty="0"/>
              <a:t>Tampon belleği sıfırlama</a:t>
            </a:r>
            <a:endParaRPr lang="en-US" altLang="tr-TR" dirty="0"/>
          </a:p>
          <a:p>
            <a:pPr lvl="1" eaLnBrk="1" hangingPunct="1">
              <a:spcBef>
                <a:spcPct val="0"/>
              </a:spcBef>
            </a:pPr>
            <a:r>
              <a:rPr lang="tr-TR" altLang="tr-TR" dirty="0"/>
              <a:t>Renk tamponunu zemin rengiyle doldur.</a:t>
            </a:r>
            <a:endParaRPr lang="en-US" altLang="tr-TR" dirty="0"/>
          </a:p>
          <a:p>
            <a:pPr lvl="1" eaLnBrk="1" hangingPunct="1">
              <a:spcBef>
                <a:spcPct val="0"/>
              </a:spcBef>
            </a:pPr>
            <a:r>
              <a:rPr lang="tr-TR" altLang="tr-TR" dirty="0"/>
              <a:t>Derinlik tamponunu sonsuz değeriyle doldur.</a:t>
            </a:r>
          </a:p>
          <a:p>
            <a:pPr eaLnBrk="1" hangingPunct="1"/>
            <a:r>
              <a:rPr lang="tr-TR" altLang="tr-TR" dirty="0"/>
              <a:t>Her bir</a:t>
            </a:r>
            <a:r>
              <a:rPr lang="en-US" altLang="tr-TR" dirty="0"/>
              <a:t> </a:t>
            </a:r>
            <a:r>
              <a:rPr lang="en-US" altLang="tr-TR" i="1" dirty="0">
                <a:latin typeface="Times New Roman" pitchFamily="18" charset="0"/>
              </a:rPr>
              <a:t>polygon P</a:t>
            </a:r>
            <a:r>
              <a:rPr lang="en-US" altLang="tr-TR" i="1" dirty="0"/>
              <a:t> </a:t>
            </a:r>
            <a:r>
              <a:rPr lang="tr-TR" altLang="tr-TR" dirty="0"/>
              <a:t>için</a:t>
            </a:r>
            <a:r>
              <a:rPr lang="tr-TR" altLang="tr-TR" i="1" dirty="0"/>
              <a:t> </a:t>
            </a:r>
            <a:r>
              <a:rPr lang="tr-TR" altLang="tr-TR" dirty="0"/>
              <a:t>pikseller taranarak</a:t>
            </a:r>
            <a:endParaRPr lang="en-US" altLang="tr-TR" dirty="0"/>
          </a:p>
          <a:p>
            <a:pPr lvl="1" eaLnBrk="1" hangingPunct="1"/>
            <a:r>
              <a:rPr lang="tr-TR" altLang="tr-TR" dirty="0"/>
              <a:t>Her bir</a:t>
            </a:r>
            <a:r>
              <a:rPr lang="en-US" altLang="tr-TR" dirty="0"/>
              <a:t> pixel (</a:t>
            </a:r>
            <a:r>
              <a:rPr lang="en-US" altLang="tr-TR" i="1" dirty="0">
                <a:latin typeface="Times New Roman" pitchFamily="18" charset="0"/>
              </a:rPr>
              <a:t>x</a:t>
            </a:r>
            <a:r>
              <a:rPr lang="en-US" altLang="tr-TR" i="1" dirty="0"/>
              <a:t>,</a:t>
            </a:r>
            <a:r>
              <a:rPr lang="en-US" altLang="tr-TR" i="1" dirty="0">
                <a:latin typeface="Times New Roman" pitchFamily="18" charset="0"/>
              </a:rPr>
              <a:t>y</a:t>
            </a:r>
            <a:r>
              <a:rPr lang="en-US" altLang="tr-TR" dirty="0"/>
              <a:t>) </a:t>
            </a:r>
            <a:r>
              <a:rPr lang="tr-TR" altLang="tr-TR" dirty="0"/>
              <a:t>için</a:t>
            </a:r>
            <a:r>
              <a:rPr lang="en-US" altLang="tr-TR" dirty="0"/>
              <a:t> depth </a:t>
            </a:r>
            <a:r>
              <a:rPr lang="en-US" altLang="tr-TR" i="1" dirty="0">
                <a:latin typeface="Times New Roman" pitchFamily="18" charset="0"/>
              </a:rPr>
              <a:t>z</a:t>
            </a:r>
            <a:r>
              <a:rPr lang="en-US" altLang="tr-TR" dirty="0"/>
              <a:t>(</a:t>
            </a:r>
            <a:r>
              <a:rPr lang="en-US" altLang="tr-TR" i="1" dirty="0">
                <a:latin typeface="Times New Roman" pitchFamily="18" charset="0"/>
              </a:rPr>
              <a:t>x</a:t>
            </a:r>
            <a:r>
              <a:rPr lang="en-US" altLang="tr-TR" i="1" dirty="0"/>
              <a:t>,</a:t>
            </a:r>
            <a:r>
              <a:rPr lang="en-US" altLang="tr-TR" i="1" dirty="0">
                <a:latin typeface="Times New Roman" pitchFamily="18" charset="0"/>
              </a:rPr>
              <a:t>y</a:t>
            </a:r>
            <a:r>
              <a:rPr lang="en-US" altLang="tr-TR" dirty="0"/>
              <a:t>) </a:t>
            </a:r>
            <a:r>
              <a:rPr lang="tr-TR" altLang="tr-TR" dirty="0"/>
              <a:t>hesaplanır.</a:t>
            </a:r>
            <a:endParaRPr lang="en-US" altLang="tr-TR" dirty="0"/>
          </a:p>
          <a:p>
            <a:pPr lvl="1" eaLnBrk="1" hangingPunct="1"/>
            <a:r>
              <a:rPr lang="en-US" altLang="tr-TR" i="1" dirty="0">
                <a:latin typeface="Times New Roman" pitchFamily="18" charset="0"/>
              </a:rPr>
              <a:t>z</a:t>
            </a:r>
            <a:r>
              <a:rPr lang="en-US" altLang="tr-TR" dirty="0"/>
              <a:t>(</a:t>
            </a:r>
            <a:r>
              <a:rPr lang="en-US" altLang="tr-TR" i="1" dirty="0">
                <a:latin typeface="Times New Roman" pitchFamily="18" charset="0"/>
              </a:rPr>
              <a:t>x</a:t>
            </a:r>
            <a:r>
              <a:rPr lang="en-US" altLang="tr-TR" i="1" dirty="0"/>
              <a:t>,</a:t>
            </a:r>
            <a:r>
              <a:rPr lang="en-US" altLang="tr-TR" i="1" dirty="0">
                <a:latin typeface="Times New Roman" pitchFamily="18" charset="0"/>
              </a:rPr>
              <a:t>y</a:t>
            </a:r>
            <a:r>
              <a:rPr lang="en-US" altLang="tr-TR" dirty="0"/>
              <a:t>) </a:t>
            </a:r>
            <a:r>
              <a:rPr lang="tr-TR" altLang="tr-TR" dirty="0"/>
              <a:t>ile</a:t>
            </a:r>
            <a:r>
              <a:rPr lang="en-US" altLang="tr-TR" dirty="0"/>
              <a:t> </a:t>
            </a:r>
            <a:r>
              <a:rPr lang="en-US" altLang="tr-TR" i="1" dirty="0">
                <a:latin typeface="Times New Roman" pitchFamily="18" charset="0"/>
              </a:rPr>
              <a:t>z-Buffer</a:t>
            </a:r>
            <a:r>
              <a:rPr lang="en-US" altLang="tr-TR" dirty="0"/>
              <a:t>(</a:t>
            </a:r>
            <a:r>
              <a:rPr lang="en-US" altLang="tr-TR" i="1" dirty="0">
                <a:latin typeface="Times New Roman" pitchFamily="18" charset="0"/>
              </a:rPr>
              <a:t>x</a:t>
            </a:r>
            <a:r>
              <a:rPr lang="en-US" altLang="tr-TR" i="1" dirty="0"/>
              <a:t>,</a:t>
            </a:r>
            <a:r>
              <a:rPr lang="en-US" altLang="tr-TR" i="1" dirty="0">
                <a:latin typeface="Times New Roman" pitchFamily="18" charset="0"/>
              </a:rPr>
              <a:t>y</a:t>
            </a:r>
            <a:r>
              <a:rPr lang="en-US" altLang="tr-TR" dirty="0"/>
              <a:t>) </a:t>
            </a:r>
            <a:r>
              <a:rPr lang="tr-TR" altLang="tr-TR" dirty="0"/>
              <a:t>karşılaştırılır.</a:t>
            </a:r>
            <a:endParaRPr lang="en-US" altLang="tr-TR" dirty="0"/>
          </a:p>
          <a:p>
            <a:pPr lvl="1" eaLnBrk="1" hangingPunct="1"/>
            <a:r>
              <a:rPr lang="en-US" altLang="tr-TR" i="1" dirty="0">
                <a:latin typeface="Times New Roman" pitchFamily="18" charset="0"/>
              </a:rPr>
              <a:t>z</a:t>
            </a:r>
            <a:r>
              <a:rPr lang="en-US" altLang="tr-TR" dirty="0"/>
              <a:t>(</a:t>
            </a:r>
            <a:r>
              <a:rPr lang="en-US" altLang="tr-TR" i="1" dirty="0">
                <a:latin typeface="Times New Roman" pitchFamily="18" charset="0"/>
              </a:rPr>
              <a:t>x</a:t>
            </a:r>
            <a:r>
              <a:rPr lang="en-US" altLang="tr-TR" i="1" dirty="0"/>
              <a:t>,</a:t>
            </a:r>
            <a:r>
              <a:rPr lang="en-US" altLang="tr-TR" i="1" dirty="0">
                <a:latin typeface="Times New Roman" pitchFamily="18" charset="0"/>
              </a:rPr>
              <a:t>y</a:t>
            </a:r>
            <a:r>
              <a:rPr lang="en-US" altLang="tr-TR" dirty="0"/>
              <a:t>) </a:t>
            </a:r>
            <a:r>
              <a:rPr lang="tr-TR" altLang="tr-TR" dirty="0"/>
              <a:t>kameraya daha yakınsa</a:t>
            </a:r>
            <a:r>
              <a:rPr lang="en-US" altLang="tr-TR" dirty="0"/>
              <a:t> </a:t>
            </a:r>
            <a:r>
              <a:rPr lang="en-US" altLang="tr-TR" i="1" dirty="0">
                <a:latin typeface="Times New Roman" pitchFamily="18" charset="0"/>
              </a:rPr>
              <a:t>z-Buffer</a:t>
            </a:r>
            <a:r>
              <a:rPr lang="en-US" altLang="tr-TR" dirty="0"/>
              <a:t>(</a:t>
            </a:r>
            <a:r>
              <a:rPr lang="en-US" altLang="tr-TR" i="1" dirty="0">
                <a:latin typeface="Times New Roman" pitchFamily="18" charset="0"/>
              </a:rPr>
              <a:t>x</a:t>
            </a:r>
            <a:r>
              <a:rPr lang="en-US" altLang="tr-TR" i="1" dirty="0"/>
              <a:t>,</a:t>
            </a:r>
            <a:r>
              <a:rPr lang="en-US" altLang="tr-TR" i="1" dirty="0">
                <a:latin typeface="Times New Roman" pitchFamily="18" charset="0"/>
              </a:rPr>
              <a:t>y</a:t>
            </a:r>
            <a:r>
              <a:rPr lang="en-US" altLang="tr-TR" dirty="0"/>
              <a:t>) </a:t>
            </a:r>
            <a:r>
              <a:rPr lang="tr-TR" altLang="tr-TR" dirty="0"/>
              <a:t>üzerine yazılır.</a:t>
            </a:r>
          </a:p>
          <a:p>
            <a:pPr eaLnBrk="1" hangingPunct="1"/>
            <a:r>
              <a:rPr lang="tr-TR" altLang="tr-TR" dirty="0"/>
              <a:t>Tüm poligonlar bitince tamamlanır.</a:t>
            </a:r>
            <a:endParaRPr lang="en-US" altLang="tr-TR" dirty="0"/>
          </a:p>
        </p:txBody>
      </p:sp>
      <p:sp>
        <p:nvSpPr>
          <p:cNvPr id="70659" name="Line 4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70660" name="Object 5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tr-TR" i="1" dirty="0">
                <a:latin typeface="Times New Roman" pitchFamily="18" charset="0"/>
              </a:rPr>
              <a:t>z-Buffer</a:t>
            </a:r>
            <a:r>
              <a:rPr lang="en-US" altLang="tr-TR" dirty="0"/>
              <a:t>: </a:t>
            </a:r>
            <a:r>
              <a:rPr lang="tr-TR" altLang="tr-TR" dirty="0"/>
              <a:t>Algoritma</a:t>
            </a:r>
            <a:endParaRPr lang="tr-TR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54C66EC-5C1E-412E-A52A-447EAD950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60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3"/>
          <p:cNvSpPr txBox="1">
            <a:spLocks noChangeArrowheads="1"/>
          </p:cNvSpPr>
          <p:nvPr/>
        </p:nvSpPr>
        <p:spPr bwMode="auto">
          <a:xfrm>
            <a:off x="628650" y="1676400"/>
            <a:ext cx="64293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tr-TR" sz="3600" i="1" dirty="0">
                <a:latin typeface="Times New Roman" pitchFamily="18" charset="0"/>
              </a:rPr>
              <a:t>P</a:t>
            </a:r>
            <a:r>
              <a:rPr lang="en-US" altLang="tr-TR" sz="3600" dirty="0">
                <a:latin typeface="Times New Roman" pitchFamily="18" charset="0"/>
              </a:rPr>
              <a:t> </a:t>
            </a:r>
            <a:r>
              <a:rPr lang="tr-TR" altLang="tr-TR" sz="3600" dirty="0">
                <a:latin typeface="Times New Roman" pitchFamily="18" charset="0"/>
              </a:rPr>
              <a:t>'nin yüzey eşitliği:</a:t>
            </a:r>
            <a:endParaRPr lang="en-US" altLang="tr-TR" sz="3600" dirty="0">
              <a:latin typeface="Times New Roman" pitchFamily="18" charset="0"/>
            </a:endParaRPr>
          </a:p>
        </p:txBody>
      </p:sp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1425575" y="2665413"/>
          <a:ext cx="47275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Equation" r:id="rId4" imgW="1371600" imgH="203200" progId="Equation.3">
                  <p:embed/>
                </p:oleObj>
              </mc:Choice>
              <mc:Fallback>
                <p:oleObj name="Equation" r:id="rId4" imgW="1371600" imgH="203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665413"/>
                        <a:ext cx="4727575" cy="6556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5"/>
          <p:cNvGraphicFramePr>
            <a:graphicFrameLocks noChangeAspect="1"/>
          </p:cNvGraphicFramePr>
          <p:nvPr/>
        </p:nvGraphicFramePr>
        <p:xfrm>
          <a:off x="1536700" y="4775200"/>
          <a:ext cx="49466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6" imgW="1435100" imgH="393700" progId="Equation.3">
                  <p:embed/>
                </p:oleObj>
              </mc:Choice>
              <mc:Fallback>
                <p:oleObj name="Equation" r:id="rId6" imgW="1435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4775200"/>
                        <a:ext cx="4946650" cy="1270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5" name="Text Box 6"/>
          <p:cNvSpPr txBox="1">
            <a:spLocks noChangeArrowheads="1"/>
          </p:cNvSpPr>
          <p:nvPr/>
        </p:nvSpPr>
        <p:spPr bwMode="auto">
          <a:xfrm>
            <a:off x="619125" y="4152900"/>
            <a:ext cx="524827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3600" dirty="0">
                <a:latin typeface="Times New Roman" pitchFamily="18" charset="0"/>
              </a:rPr>
              <a:t>Buradan z çekilir:</a:t>
            </a:r>
            <a:endParaRPr lang="en-US" altLang="tr-TR" sz="3600" dirty="0">
              <a:latin typeface="Times New Roman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tr-TR" i="1" dirty="0">
                <a:latin typeface="Times New Roman" pitchFamily="18" charset="0"/>
              </a:rPr>
              <a:t>Polygon P</a:t>
            </a:r>
            <a:r>
              <a:rPr lang="tr-TR" altLang="tr-TR" dirty="0">
                <a:latin typeface="Times New Roman" pitchFamily="18" charset="0"/>
              </a:rPr>
              <a:t> 'nin Taranması</a:t>
            </a:r>
            <a:endParaRPr lang="tr-T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5F0F4B-E35D-4EC5-B11D-60DA2116A1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61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706" name="Group 2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72749" name="Line 3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50" name="Line 4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51" name="Line 5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52" name="Line 6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53" name="Line 7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54" name="Line 8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55" name="Line 9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56" name="Line 10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57" name="Line 11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58" name="Line 12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59" name="Line 13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60" name="Line 14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61" name="Line 15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62" name="Line 16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63" name="Line 17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64" name="Line 18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65" name="Line 19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72707" name="Group 20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72720" name="Line 21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21" name="Line 22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22" name="Line 23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23" name="Line 24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24" name="Line 25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25" name="Line 26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26" name="Line 27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27" name="Line 28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28" name="Line 29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29" name="Line 30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30" name="Line 31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31" name="Line 32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32" name="Line 33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33" name="Line 34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34" name="Line 35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35" name="Line 36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36" name="Line 37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37" name="Line 38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38" name="Line 39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39" name="Line 40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40" name="Line 41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41" name="Line 42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42" name="Line 43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43" name="Line 44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44" name="Line 45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45" name="Line 46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46" name="Line 47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47" name="Line 48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2748" name="Line 49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72708" name="Freeform 51"/>
          <p:cNvSpPr>
            <a:spLocks/>
          </p:cNvSpPr>
          <p:nvPr/>
        </p:nvSpPr>
        <p:spPr bwMode="auto">
          <a:xfrm>
            <a:off x="3152775" y="2552700"/>
            <a:ext cx="2733675" cy="2206625"/>
          </a:xfrm>
          <a:custGeom>
            <a:avLst/>
            <a:gdLst>
              <a:gd name="T0" fmla="*/ 2147483647 w 1722"/>
              <a:gd name="T1" fmla="*/ 0 h 1188"/>
              <a:gd name="T2" fmla="*/ 2147483647 w 1722"/>
              <a:gd name="T3" fmla="*/ 2147483647 h 1188"/>
              <a:gd name="T4" fmla="*/ 0 w 1722"/>
              <a:gd name="T5" fmla="*/ 2147483647 h 1188"/>
              <a:gd name="T6" fmla="*/ 2147483647 w 1722"/>
              <a:gd name="T7" fmla="*/ 0 h 11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2" h="1188">
                <a:moveTo>
                  <a:pt x="696" y="0"/>
                </a:moveTo>
                <a:lnTo>
                  <a:pt x="1722" y="1188"/>
                </a:lnTo>
                <a:lnTo>
                  <a:pt x="0" y="672"/>
                </a:lnTo>
                <a:lnTo>
                  <a:pt x="696" y="0"/>
                </a:lnTo>
                <a:close/>
              </a:path>
            </a:pathLst>
          </a:custGeom>
          <a:noFill/>
          <a:ln w="57150" cap="flat" cmpd="sng">
            <a:solidFill>
              <a:srgbClr val="0000CC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2709" name="Line 52"/>
          <p:cNvSpPr>
            <a:spLocks noChangeShapeType="1"/>
          </p:cNvSpPr>
          <p:nvPr/>
        </p:nvSpPr>
        <p:spPr bwMode="auto">
          <a:xfrm flipH="1" flipV="1">
            <a:off x="636588" y="3282950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72710" name="Line 53"/>
          <p:cNvSpPr>
            <a:spLocks noChangeShapeType="1"/>
          </p:cNvSpPr>
          <p:nvPr/>
        </p:nvSpPr>
        <p:spPr bwMode="auto">
          <a:xfrm>
            <a:off x="1501775" y="1431925"/>
            <a:ext cx="25400" cy="501650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72711" name="Line 54"/>
          <p:cNvSpPr>
            <a:spLocks noChangeShapeType="1"/>
          </p:cNvSpPr>
          <p:nvPr/>
        </p:nvSpPr>
        <p:spPr bwMode="auto">
          <a:xfrm flipH="1" flipV="1">
            <a:off x="852488" y="5997575"/>
            <a:ext cx="7558087" cy="12700"/>
          </a:xfrm>
          <a:prstGeom prst="line">
            <a:avLst/>
          </a:prstGeom>
          <a:noFill/>
          <a:ln w="57150">
            <a:solidFill>
              <a:srgbClr val="C0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72712" name="Object 55"/>
          <p:cNvGraphicFramePr>
            <a:graphicFrameLocks noChangeAspect="1"/>
          </p:cNvGraphicFramePr>
          <p:nvPr/>
        </p:nvGraphicFramePr>
        <p:xfrm>
          <a:off x="1103313" y="1333500"/>
          <a:ext cx="37147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4" name="Equation" r:id="rId4" imgW="139579" imgH="164957" progId="Equation.3">
                  <p:embed/>
                </p:oleObj>
              </mc:Choice>
              <mc:Fallback>
                <p:oleObj name="Equation" r:id="rId4" imgW="139579" imgH="164957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333500"/>
                        <a:ext cx="37147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56"/>
          <p:cNvGraphicFramePr>
            <a:graphicFrameLocks noChangeAspect="1"/>
          </p:cNvGraphicFramePr>
          <p:nvPr/>
        </p:nvGraphicFramePr>
        <p:xfrm>
          <a:off x="8509000" y="5781675"/>
          <a:ext cx="354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5" name="Equation" r:id="rId6" imgW="126835" imgH="139518" progId="Equation.3">
                  <p:embed/>
                </p:oleObj>
              </mc:Choice>
              <mc:Fallback>
                <p:oleObj name="Equation" r:id="rId6" imgW="126835" imgH="139518" progId="Equation.3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0" y="5781675"/>
                        <a:ext cx="354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57"/>
          <p:cNvGraphicFramePr>
            <a:graphicFrameLocks noChangeAspect="1"/>
          </p:cNvGraphicFramePr>
          <p:nvPr/>
        </p:nvGraphicFramePr>
        <p:xfrm>
          <a:off x="2709863" y="2405063"/>
          <a:ext cx="409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6" name="Equation" r:id="rId8" imgW="190335" imgH="266469" progId="Equation.3">
                  <p:embed/>
                </p:oleObj>
              </mc:Choice>
              <mc:Fallback>
                <p:oleObj name="Equation" r:id="rId8" imgW="190335" imgH="266469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2405063"/>
                        <a:ext cx="409575" cy="539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5" name="Line 58"/>
          <p:cNvSpPr>
            <a:spLocks noChangeShapeType="1"/>
          </p:cNvSpPr>
          <p:nvPr/>
        </p:nvSpPr>
        <p:spPr bwMode="auto">
          <a:xfrm>
            <a:off x="3124200" y="2952750"/>
            <a:ext cx="485775" cy="276225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2716" name="Line 59"/>
          <p:cNvSpPr>
            <a:spLocks noChangeShapeType="1"/>
          </p:cNvSpPr>
          <p:nvPr/>
        </p:nvSpPr>
        <p:spPr bwMode="auto">
          <a:xfrm>
            <a:off x="3676650" y="2578100"/>
            <a:ext cx="171450" cy="676275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72717" name="Object 60"/>
          <p:cNvGraphicFramePr>
            <a:graphicFrameLocks noChangeAspect="1"/>
          </p:cNvGraphicFramePr>
          <p:nvPr/>
        </p:nvGraphicFramePr>
        <p:xfrm>
          <a:off x="3351213" y="2149475"/>
          <a:ext cx="45243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7" name="Equation" r:id="rId10" imgW="215619" imgH="266353" progId="Equation.3">
                  <p:embed/>
                </p:oleObj>
              </mc:Choice>
              <mc:Fallback>
                <p:oleObj name="Equation" r:id="rId10" imgW="215619" imgH="266353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2149475"/>
                        <a:ext cx="452437" cy="5254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tr-TR" i="1" dirty="0">
                <a:latin typeface="Times New Roman" pitchFamily="18" charset="0"/>
              </a:rPr>
              <a:t>Polygon P</a:t>
            </a:r>
            <a:r>
              <a:rPr lang="tr-TR" altLang="tr-TR" dirty="0">
                <a:latin typeface="Times New Roman" pitchFamily="18" charset="0"/>
              </a:rPr>
              <a:t> 'nin Taranması (devam)</a:t>
            </a:r>
            <a:endParaRPr lang="tr-T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3D15E8-90AB-409C-8820-A77F2D5F15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62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730" name="Object 3"/>
          <p:cNvGraphicFramePr>
            <a:graphicFrameLocks noChangeAspect="1"/>
          </p:cNvGraphicFramePr>
          <p:nvPr/>
        </p:nvGraphicFramePr>
        <p:xfrm>
          <a:off x="1309688" y="3295650"/>
          <a:ext cx="6008687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4" imgW="2044700" imgH="558800" progId="Equation.DSMT4">
                  <p:embed/>
                </p:oleObj>
              </mc:Choice>
              <mc:Fallback>
                <p:oleObj name="Equation" r:id="rId4" imgW="20447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295650"/>
                        <a:ext cx="6008687" cy="1568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1695450" y="2044700"/>
            <a:ext cx="5622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tr-TR" sz="3600" dirty="0">
                <a:latin typeface="Times New Roman" pitchFamily="18" charset="0"/>
              </a:rPr>
              <a:t>İ</a:t>
            </a:r>
            <a:r>
              <a:rPr lang="tr-TR" altLang="tr-TR" sz="3600" dirty="0">
                <a:latin typeface="Times New Roman" pitchFamily="18" charset="0"/>
              </a:rPr>
              <a:t>taramada ilk z değeri olsun.</a:t>
            </a:r>
            <a:endParaRPr lang="en-US" altLang="tr-TR" sz="3600" dirty="0">
              <a:latin typeface="Times New Roman" pitchFamily="18" charset="0"/>
            </a:endParaRPr>
          </a:p>
        </p:txBody>
      </p:sp>
      <p:graphicFrame>
        <p:nvGraphicFramePr>
          <p:cNvPr id="73732" name="Object 5"/>
          <p:cNvGraphicFramePr>
            <a:graphicFrameLocks noChangeAspect="1"/>
          </p:cNvGraphicFramePr>
          <p:nvPr/>
        </p:nvGraphicFramePr>
        <p:xfrm>
          <a:off x="1309688" y="2108200"/>
          <a:ext cx="58896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6" imgW="190335" imgH="266469" progId="Equation.3">
                  <p:embed/>
                </p:oleObj>
              </mc:Choice>
              <mc:Fallback>
                <p:oleObj name="Equation" r:id="rId6" imgW="190335" imgH="26646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108200"/>
                        <a:ext cx="588962" cy="774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tr-TR" i="1" dirty="0">
                <a:latin typeface="Times New Roman" pitchFamily="18" charset="0"/>
              </a:rPr>
              <a:t>Polygon P</a:t>
            </a:r>
            <a:r>
              <a:rPr lang="tr-TR" altLang="tr-TR" dirty="0">
                <a:latin typeface="Times New Roman" pitchFamily="18" charset="0"/>
              </a:rPr>
              <a:t> 'nin Taranması (devam)</a:t>
            </a:r>
            <a:endParaRPr lang="tr-T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EAD81C-BE25-4BD1-B503-095360079F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63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4754" name="Object 3"/>
          <p:cNvGraphicFramePr>
            <a:graphicFrameLocks noChangeAspect="1"/>
          </p:cNvGraphicFramePr>
          <p:nvPr/>
        </p:nvGraphicFramePr>
        <p:xfrm>
          <a:off x="927100" y="4387850"/>
          <a:ext cx="749935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1" name="Equation" r:id="rId4" imgW="2552700" imgH="558800" progId="Equation.DSMT4">
                  <p:embed/>
                </p:oleObj>
              </mc:Choice>
              <mc:Fallback>
                <p:oleObj name="Equation" r:id="rId4" imgW="25527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4387850"/>
                        <a:ext cx="7499350" cy="1568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55" name="Text Box 4"/>
          <p:cNvSpPr txBox="1">
            <a:spLocks noChangeArrowheads="1"/>
          </p:cNvSpPr>
          <p:nvPr/>
        </p:nvSpPr>
        <p:spPr bwMode="auto">
          <a:xfrm>
            <a:off x="1300163" y="1997075"/>
            <a:ext cx="744855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3600" dirty="0">
                <a:latin typeface="Times New Roman" pitchFamily="18" charset="0"/>
              </a:rPr>
              <a:t>taramada sonraki z değeri olsun.</a:t>
            </a:r>
            <a:endParaRPr lang="en-US" altLang="tr-TR" sz="3600" dirty="0">
              <a:latin typeface="Times New Roman" pitchFamily="18" charset="0"/>
            </a:endParaRPr>
          </a:p>
        </p:txBody>
      </p:sp>
      <p:graphicFrame>
        <p:nvGraphicFramePr>
          <p:cNvPr id="74756" name="Object 5"/>
          <p:cNvGraphicFramePr>
            <a:graphicFrameLocks noChangeAspect="1"/>
          </p:cNvGraphicFramePr>
          <p:nvPr/>
        </p:nvGraphicFramePr>
        <p:xfrm>
          <a:off x="539750" y="2063750"/>
          <a:ext cx="666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Equation" r:id="rId6" imgW="215619" imgH="266353" progId="Equation.3">
                  <p:embed/>
                </p:oleObj>
              </mc:Choice>
              <mc:Fallback>
                <p:oleObj name="Equation" r:id="rId6" imgW="215619" imgH="26635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063750"/>
                        <a:ext cx="666750" cy="774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6"/>
          <p:cNvGraphicFramePr>
            <a:graphicFrameLocks noChangeAspect="1"/>
          </p:cNvGraphicFramePr>
          <p:nvPr/>
        </p:nvGraphicFramePr>
        <p:xfrm>
          <a:off x="804863" y="3235325"/>
          <a:ext cx="36083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Equation" r:id="rId8" imgW="1167893" imgH="304668" progId="Equation.3">
                  <p:embed/>
                </p:oleObj>
              </mc:Choice>
              <mc:Fallback>
                <p:oleObj name="Equation" r:id="rId8" imgW="1167893" imgH="304668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235325"/>
                        <a:ext cx="3608387" cy="8858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tr-TR" i="1" dirty="0">
                <a:latin typeface="Times New Roman" pitchFamily="18" charset="0"/>
              </a:rPr>
              <a:t>Polygon P</a:t>
            </a:r>
            <a:r>
              <a:rPr lang="tr-TR" altLang="tr-TR" dirty="0">
                <a:latin typeface="Times New Roman" pitchFamily="18" charset="0"/>
              </a:rPr>
              <a:t> 'nin Taranması (devam)</a:t>
            </a:r>
            <a:endParaRPr lang="tr-T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1079C0-6F48-475C-BF03-ACC79205D9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64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760538" y="3376613"/>
          <a:ext cx="5510212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5" name="Equation" r:id="rId4" imgW="2552700" imgH="558800" progId="Equation.DSMT4">
                  <p:embed/>
                </p:oleObj>
              </mc:Choice>
              <mc:Fallback>
                <p:oleObj name="Equation" r:id="rId4" imgW="25527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3376613"/>
                        <a:ext cx="5510212" cy="1206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4"/>
          <p:cNvGraphicFramePr>
            <a:graphicFrameLocks noChangeAspect="1"/>
          </p:cNvGraphicFramePr>
          <p:nvPr/>
        </p:nvGraphicFramePr>
        <p:xfrm>
          <a:off x="1752600" y="4635500"/>
          <a:ext cx="4208463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6" name="Equation" r:id="rId6" imgW="1346200" imgH="558800" progId="Equation.DSMT4">
                  <p:embed/>
                </p:oleObj>
              </mc:Choice>
              <mc:Fallback>
                <p:oleObj name="Equation" r:id="rId6" imgW="13462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635500"/>
                        <a:ext cx="4208463" cy="1568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ext Box 5"/>
          <p:cNvSpPr txBox="1">
            <a:spLocks noChangeArrowheads="1"/>
          </p:cNvSpPr>
          <p:nvPr/>
        </p:nvSpPr>
        <p:spPr bwMode="auto">
          <a:xfrm>
            <a:off x="771525" y="1520825"/>
            <a:ext cx="78327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3600" dirty="0">
                <a:latin typeface="Times New Roman" pitchFamily="18" charset="0"/>
              </a:rPr>
              <a:t>z</a:t>
            </a:r>
            <a:r>
              <a:rPr lang="tr-TR" altLang="tr-TR" sz="3600" baseline="-25000" dirty="0">
                <a:latin typeface="Times New Roman" pitchFamily="18" charset="0"/>
              </a:rPr>
              <a:t>2</a:t>
            </a:r>
            <a:r>
              <a:rPr lang="tr-TR" altLang="tr-TR" sz="3600" dirty="0">
                <a:latin typeface="Times New Roman" pitchFamily="18" charset="0"/>
              </a:rPr>
              <a:t> direkt olarak z</a:t>
            </a:r>
            <a:r>
              <a:rPr lang="tr-TR" altLang="tr-TR" sz="3600" baseline="-25000" dirty="0">
                <a:latin typeface="Times New Roman" pitchFamily="18" charset="0"/>
              </a:rPr>
              <a:t>1</a:t>
            </a:r>
            <a:r>
              <a:rPr lang="tr-TR" altLang="tr-TR" sz="3600" dirty="0">
                <a:latin typeface="Times New Roman" pitchFamily="18" charset="0"/>
              </a:rPr>
              <a:t>'den bulunabilir.</a:t>
            </a:r>
            <a:endParaRPr lang="en-US" altLang="tr-TR" sz="3600" dirty="0">
              <a:latin typeface="Times New Roman" pitchFamily="18" charset="0"/>
            </a:endParaRPr>
          </a:p>
        </p:txBody>
      </p:sp>
      <p:graphicFrame>
        <p:nvGraphicFramePr>
          <p:cNvPr id="7578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0538" y="2166938"/>
          <a:ext cx="4414837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7" name="Equation" r:id="rId8" imgW="2044700" imgH="558800" progId="Equation.DSMT4">
                  <p:embed/>
                </p:oleObj>
              </mc:Choice>
              <mc:Fallback>
                <p:oleObj name="Equation" r:id="rId8" imgW="20447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2166938"/>
                        <a:ext cx="4414837" cy="1206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tr-TR" i="1" dirty="0">
                <a:latin typeface="Times New Roman" pitchFamily="18" charset="0"/>
              </a:rPr>
              <a:t>Polygon P</a:t>
            </a:r>
            <a:r>
              <a:rPr lang="tr-TR" altLang="tr-TR" dirty="0">
                <a:latin typeface="Times New Roman" pitchFamily="18" charset="0"/>
              </a:rPr>
              <a:t> 'nin Taranması (devam)</a:t>
            </a:r>
            <a:endParaRPr lang="tr-T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24BE97-F5DB-4433-A4D5-A65C1AD81F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4CC34-994D-4B66-9EF3-2A627186309F}" type="slidenum">
              <a:rPr lang="tr-TR" smtClean="0"/>
              <a:pPr>
                <a:defRPr/>
              </a:pPr>
              <a:t>65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802" name="Object 3"/>
          <p:cNvGraphicFramePr>
            <a:graphicFrameLocks noChangeAspect="1"/>
          </p:cNvGraphicFramePr>
          <p:nvPr/>
        </p:nvGraphicFramePr>
        <p:xfrm>
          <a:off x="3767138" y="3829050"/>
          <a:ext cx="29384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name="Equation" r:id="rId4" imgW="939392" imgH="304668" progId="Equation.3">
                  <p:embed/>
                </p:oleObj>
              </mc:Choice>
              <mc:Fallback>
                <p:oleObj name="Equation" r:id="rId4" imgW="939392" imgH="30466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3829050"/>
                        <a:ext cx="2938462" cy="8556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3" name="Text Box 4"/>
          <p:cNvSpPr txBox="1">
            <a:spLocks noChangeArrowheads="1"/>
          </p:cNvSpPr>
          <p:nvPr/>
        </p:nvSpPr>
        <p:spPr bwMode="auto">
          <a:xfrm>
            <a:off x="2482850" y="1520825"/>
            <a:ext cx="44656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3600" dirty="0">
                <a:latin typeface="Times New Roman" pitchFamily="18" charset="0"/>
              </a:rPr>
              <a:t>kabul edersek:</a:t>
            </a:r>
            <a:r>
              <a:rPr lang="en-US" altLang="tr-TR" sz="3600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76804" name="Object 5"/>
          <p:cNvGraphicFramePr>
            <a:graphicFrameLocks noChangeAspect="1"/>
          </p:cNvGraphicFramePr>
          <p:nvPr/>
        </p:nvGraphicFramePr>
        <p:xfrm>
          <a:off x="539750" y="1544638"/>
          <a:ext cx="1598613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Equation" r:id="rId6" imgW="736600" imgH="381000" progId="Equation.3">
                  <p:embed/>
                </p:oleObj>
              </mc:Choice>
              <mc:Fallback>
                <p:oleObj name="Equation" r:id="rId6" imgW="736600" imgH="38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544638"/>
                        <a:ext cx="1598613" cy="7413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5" name="Text Box 6"/>
          <p:cNvSpPr txBox="1">
            <a:spLocks noChangeArrowheads="1"/>
          </p:cNvSpPr>
          <p:nvPr/>
        </p:nvSpPr>
        <p:spPr bwMode="auto">
          <a:xfrm>
            <a:off x="468313" y="2732088"/>
            <a:ext cx="4638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3600" dirty="0">
                <a:latin typeface="Times New Roman" pitchFamily="18" charset="0"/>
              </a:rPr>
              <a:t>Ve                   sabittir.</a:t>
            </a:r>
            <a:endParaRPr lang="en-US" altLang="tr-TR" sz="3600" dirty="0">
              <a:latin typeface="Times New Roman" pitchFamily="18" charset="0"/>
            </a:endParaRPr>
          </a:p>
        </p:txBody>
      </p:sp>
      <p:graphicFrame>
        <p:nvGraphicFramePr>
          <p:cNvPr id="76806" name="Object 7"/>
          <p:cNvGraphicFramePr>
            <a:graphicFrameLocks noChangeAspect="1"/>
          </p:cNvGraphicFramePr>
          <p:nvPr/>
        </p:nvGraphicFramePr>
        <p:xfrm>
          <a:off x="1489075" y="2557463"/>
          <a:ext cx="12684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Equation" r:id="rId8" imgW="583947" imgH="558558" progId="Equation.3">
                  <p:embed/>
                </p:oleObj>
              </mc:Choice>
              <mc:Fallback>
                <p:oleObj name="Equation" r:id="rId8" imgW="583947" imgH="558558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557463"/>
                        <a:ext cx="1268413" cy="10874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807" name="Text Box 8"/>
          <p:cNvSpPr txBox="1">
            <a:spLocks noChangeArrowheads="1"/>
          </p:cNvSpPr>
          <p:nvPr/>
        </p:nvSpPr>
        <p:spPr bwMode="auto">
          <a:xfrm>
            <a:off x="528638" y="3822700"/>
            <a:ext cx="2747962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3600" dirty="0">
                <a:latin typeface="Times New Roman" pitchFamily="18" charset="0"/>
              </a:rPr>
              <a:t>Bu durumda:</a:t>
            </a:r>
            <a:endParaRPr lang="en-US" altLang="tr-TR" sz="3600" dirty="0">
              <a:latin typeface="Times New Roman" pitchFamily="18" charset="0"/>
            </a:endParaRPr>
          </a:p>
        </p:txBody>
      </p:sp>
      <p:sp>
        <p:nvSpPr>
          <p:cNvPr id="76808" name="Text Box 9"/>
          <p:cNvSpPr txBox="1">
            <a:spLocks noChangeArrowheads="1"/>
          </p:cNvSpPr>
          <p:nvPr/>
        </p:nvSpPr>
        <p:spPr bwMode="auto">
          <a:xfrm>
            <a:off x="152400" y="5095875"/>
            <a:ext cx="840105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tr-TR" altLang="tr-TR" sz="3600" dirty="0">
                <a:latin typeface="Times New Roman" pitchFamily="18" charset="0"/>
              </a:rPr>
              <a:t>Bir K eklemesi </a:t>
            </a:r>
            <a:r>
              <a:rPr lang="en-US" altLang="tr-TR" sz="3600" dirty="0">
                <a:latin typeface="Times New Roman" pitchFamily="18" charset="0"/>
              </a:rPr>
              <a:t>(</a:t>
            </a:r>
            <a:r>
              <a:rPr lang="tr-TR" altLang="tr-TR" sz="3600" dirty="0">
                <a:latin typeface="Times New Roman" pitchFamily="18" charset="0"/>
              </a:rPr>
              <a:t>veya çıkartması</a:t>
            </a:r>
            <a:r>
              <a:rPr lang="en-US" altLang="tr-TR" sz="3600" dirty="0">
                <a:latin typeface="Times New Roman" pitchFamily="18" charset="0"/>
              </a:rPr>
              <a:t>) </a:t>
            </a:r>
            <a:r>
              <a:rPr lang="tr-TR" altLang="tr-TR" sz="3600" dirty="0">
                <a:latin typeface="Times New Roman" pitchFamily="18" charset="0"/>
              </a:rPr>
              <a:t>sonraki</a:t>
            </a:r>
            <a:br>
              <a:rPr lang="tr-TR" altLang="tr-TR" sz="3600" dirty="0">
                <a:latin typeface="Times New Roman" pitchFamily="18" charset="0"/>
              </a:rPr>
            </a:br>
            <a:r>
              <a:rPr lang="tr-TR" altLang="tr-TR" sz="3600" dirty="0">
                <a:latin typeface="Times New Roman" pitchFamily="18" charset="0"/>
              </a:rPr>
              <a:t>değerini</a:t>
            </a:r>
            <a:r>
              <a:rPr lang="en-US" altLang="tr-TR" sz="3600" dirty="0">
                <a:latin typeface="Times New Roman" pitchFamily="18" charset="0"/>
              </a:rPr>
              <a:t> </a:t>
            </a:r>
            <a:r>
              <a:rPr lang="tr-TR" altLang="tr-TR" sz="3600" dirty="0">
                <a:latin typeface="Times New Roman" pitchFamily="18" charset="0"/>
              </a:rPr>
              <a:t>bulmamızı sağlar.</a:t>
            </a:r>
            <a:endParaRPr lang="en-US" altLang="tr-TR" sz="3600" dirty="0">
              <a:latin typeface="Times New Roman" pitchFamily="18" charset="0"/>
            </a:endParaRPr>
          </a:p>
        </p:txBody>
      </p:sp>
      <p:graphicFrame>
        <p:nvGraphicFramePr>
          <p:cNvPr id="76809" name="Object 10"/>
          <p:cNvGraphicFramePr>
            <a:graphicFrameLocks noChangeAspect="1"/>
          </p:cNvGraphicFramePr>
          <p:nvPr/>
        </p:nvGraphicFramePr>
        <p:xfrm>
          <a:off x="7953375" y="5222875"/>
          <a:ext cx="4762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3" name="Equation" r:id="rId10" imgW="190500" imgH="279400" progId="Equation.3">
                  <p:embed/>
                </p:oleObj>
              </mc:Choice>
              <mc:Fallback>
                <p:oleObj name="Equation" r:id="rId10" imgW="190500" imgH="2794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75" y="5222875"/>
                        <a:ext cx="476250" cy="666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tr-TR" i="1" dirty="0">
                <a:latin typeface="Times New Roman" pitchFamily="18" charset="0"/>
              </a:rPr>
              <a:t>Polygon P</a:t>
            </a:r>
            <a:r>
              <a:rPr lang="tr-TR" altLang="tr-TR" dirty="0">
                <a:latin typeface="Times New Roman" pitchFamily="18" charset="0"/>
              </a:rPr>
              <a:t> 'nin Taranması (devam)</a:t>
            </a:r>
            <a:endParaRPr lang="tr-T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466B5F-AEB3-46E6-881F-63679EDA8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66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rttırmalı Yaklaşım</a:t>
            </a:r>
          </a:p>
        </p:txBody>
      </p:sp>
      <p:sp>
        <p:nvSpPr>
          <p:cNvPr id="77826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tr-TR" altLang="tr-TR" sz="3200" dirty="0"/>
              <a:t>Kenarları</a:t>
            </a:r>
            <a:r>
              <a:rPr lang="en-US" altLang="tr-TR" sz="3200" dirty="0"/>
              <a:t> </a:t>
            </a:r>
            <a:r>
              <a:rPr lang="en-US" altLang="tr-TR" sz="4000" i="1" dirty="0">
                <a:latin typeface="Times New Roman" pitchFamily="18" charset="0"/>
              </a:rPr>
              <a:t>Bresenham</a:t>
            </a:r>
            <a:r>
              <a:rPr lang="en-US" altLang="tr-TR" sz="3200" dirty="0"/>
              <a:t> </a:t>
            </a:r>
            <a:r>
              <a:rPr lang="tr-TR" altLang="tr-TR" sz="3200" dirty="0"/>
              <a:t>ile köşe noktalarından buluruz.</a:t>
            </a:r>
            <a:endParaRPr lang="en-US" altLang="tr-TR" sz="3200" dirty="0"/>
          </a:p>
          <a:p>
            <a:pPr eaLnBrk="1" hangingPunct="1">
              <a:lnSpc>
                <a:spcPct val="140000"/>
              </a:lnSpc>
            </a:pPr>
            <a:r>
              <a:rPr lang="tr-TR" altLang="tr-TR" sz="4000" dirty="0">
                <a:latin typeface="Times New Roman" pitchFamily="18" charset="0"/>
              </a:rPr>
              <a:t>Ara </a:t>
            </a:r>
            <a:r>
              <a:rPr lang="en-US" altLang="tr-TR" sz="4000" i="1" dirty="0">
                <a:latin typeface="Times New Roman" pitchFamily="18" charset="0"/>
              </a:rPr>
              <a:t>z-</a:t>
            </a:r>
            <a:r>
              <a:rPr lang="tr-TR" altLang="tr-TR" sz="4000" dirty="0">
                <a:latin typeface="Times New Roman" pitchFamily="18" charset="0"/>
              </a:rPr>
              <a:t>değerlerini</a:t>
            </a:r>
            <a:r>
              <a:rPr lang="en-US" altLang="tr-TR" sz="4000" dirty="0"/>
              <a:t> </a:t>
            </a:r>
            <a:r>
              <a:rPr lang="tr-TR" altLang="tr-TR" sz="3200" dirty="0"/>
              <a:t>arttırmalı olarak hesaplarız.</a:t>
            </a:r>
            <a:endParaRPr lang="en-US" altLang="tr-TR" sz="32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8A4387-3821-4675-B043-1AD73640F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67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Line 3"/>
          <p:cNvSpPr>
            <a:spLocks noChangeShapeType="1"/>
          </p:cNvSpPr>
          <p:nvPr/>
        </p:nvSpPr>
        <p:spPr bwMode="auto">
          <a:xfrm flipH="1" flipV="1">
            <a:off x="492125" y="1285875"/>
            <a:ext cx="7869238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78851" name="Object 4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2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 Algoritması</a:t>
            </a:r>
          </a:p>
        </p:txBody>
      </p:sp>
      <p:sp>
        <p:nvSpPr>
          <p:cNvPr id="78853" name="Rectangle 5"/>
          <p:cNvSpPr>
            <a:spLocks noGrp="1" noChangeArrowheads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pPr eaLnBrk="1" hangingPunct="1"/>
            <a:endParaRPr lang="tr-TR" altLang="tr-TR" dirty="0"/>
          </a:p>
          <a:p>
            <a:pPr eaLnBrk="1" hangingPunct="1"/>
            <a:r>
              <a:rPr lang="tr-TR" altLang="tr-TR" dirty="0"/>
              <a:t>Her pikselde tek bir değer yerine bir</a:t>
            </a:r>
            <a:r>
              <a:rPr lang="en-US" altLang="tr-TR" dirty="0"/>
              <a:t> linked list </a:t>
            </a:r>
            <a:r>
              <a:rPr lang="tr-TR" altLang="tr-TR" dirty="0"/>
              <a:t>tutar.</a:t>
            </a:r>
            <a:endParaRPr lang="en-US" altLang="tr-TR" dirty="0"/>
          </a:p>
          <a:p>
            <a:pPr eaLnBrk="1" hangingPunct="1"/>
            <a:r>
              <a:rPr lang="tr-TR" altLang="tr-TR" dirty="0"/>
              <a:t>Pek çok gelişmiş tekniğin tercihidir.</a:t>
            </a:r>
            <a:endParaRPr lang="en-US" altLang="tr-TR" dirty="0"/>
          </a:p>
          <a:p>
            <a:pPr eaLnBrk="1" hangingPunct="1"/>
            <a:r>
              <a:rPr lang="tr-TR" altLang="tr-TR" dirty="0"/>
              <a:t>Daha çok bellek gerektirse de sevilir.</a:t>
            </a:r>
            <a:endParaRPr lang="en-US" altLang="tr-TR" dirty="0"/>
          </a:p>
          <a:p>
            <a:pPr eaLnBrk="1" hangingPunct="1"/>
            <a:r>
              <a:rPr lang="tr-TR" altLang="tr-TR" dirty="0"/>
              <a:t>Yüksek kalite görüntülemede sıklıkla kullanılır.</a:t>
            </a:r>
            <a:endParaRPr lang="en-US" altLang="tr-TR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74159D-459D-4D88-98AA-32C17E9D6D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68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7035800" y="1711325"/>
            <a:ext cx="498475" cy="459422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79875" name="Group 4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79931" name="Line 5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32" name="Line 6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33" name="Line 7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34" name="Line 8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35" name="Line 9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36" name="Line 10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37" name="Line 11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38" name="Line 12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39" name="Line 13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40" name="Line 14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41" name="Line 15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42" name="Line 16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43" name="Line 17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44" name="Line 18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45" name="Line 19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46" name="Line 20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47" name="Line 21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79876" name="Group 79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592" y="1074"/>
            <a:chExt cx="4464" cy="2905"/>
          </a:xfrm>
        </p:grpSpPr>
        <p:sp>
          <p:nvSpPr>
            <p:cNvPr id="79903" name="Line 23"/>
            <p:cNvSpPr>
              <a:spLocks noChangeShapeType="1"/>
            </p:cNvSpPr>
            <p:nvPr/>
          </p:nvSpPr>
          <p:spPr bwMode="auto">
            <a:xfrm flipH="1">
              <a:off x="592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04" name="Line 24"/>
            <p:cNvSpPr>
              <a:spLocks noChangeShapeType="1"/>
            </p:cNvSpPr>
            <p:nvPr/>
          </p:nvSpPr>
          <p:spPr bwMode="auto">
            <a:xfrm flipH="1">
              <a:off x="75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05" name="Line 25"/>
            <p:cNvSpPr>
              <a:spLocks noChangeShapeType="1"/>
            </p:cNvSpPr>
            <p:nvPr/>
          </p:nvSpPr>
          <p:spPr bwMode="auto">
            <a:xfrm flipH="1">
              <a:off x="91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06" name="Line 26"/>
            <p:cNvSpPr>
              <a:spLocks noChangeShapeType="1"/>
            </p:cNvSpPr>
            <p:nvPr/>
          </p:nvSpPr>
          <p:spPr bwMode="auto">
            <a:xfrm flipH="1">
              <a:off x="107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07" name="Line 27"/>
            <p:cNvSpPr>
              <a:spLocks noChangeShapeType="1"/>
            </p:cNvSpPr>
            <p:nvPr/>
          </p:nvSpPr>
          <p:spPr bwMode="auto">
            <a:xfrm flipH="1">
              <a:off x="1229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08" name="Line 28"/>
            <p:cNvSpPr>
              <a:spLocks noChangeShapeType="1"/>
            </p:cNvSpPr>
            <p:nvPr/>
          </p:nvSpPr>
          <p:spPr bwMode="auto">
            <a:xfrm flipH="1">
              <a:off x="1389" y="1075"/>
              <a:ext cx="0" cy="29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09" name="Line 29"/>
            <p:cNvSpPr>
              <a:spLocks noChangeShapeType="1"/>
            </p:cNvSpPr>
            <p:nvPr/>
          </p:nvSpPr>
          <p:spPr bwMode="auto">
            <a:xfrm flipH="1">
              <a:off x="154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10" name="Line 30"/>
            <p:cNvSpPr>
              <a:spLocks noChangeShapeType="1"/>
            </p:cNvSpPr>
            <p:nvPr/>
          </p:nvSpPr>
          <p:spPr bwMode="auto">
            <a:xfrm flipH="1">
              <a:off x="170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11" name="Line 31"/>
            <p:cNvSpPr>
              <a:spLocks noChangeShapeType="1"/>
            </p:cNvSpPr>
            <p:nvPr/>
          </p:nvSpPr>
          <p:spPr bwMode="auto">
            <a:xfrm flipH="1">
              <a:off x="1867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12" name="Line 32"/>
            <p:cNvSpPr>
              <a:spLocks noChangeShapeType="1"/>
            </p:cNvSpPr>
            <p:nvPr/>
          </p:nvSpPr>
          <p:spPr bwMode="auto">
            <a:xfrm flipH="1">
              <a:off x="202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13" name="Line 33"/>
            <p:cNvSpPr>
              <a:spLocks noChangeShapeType="1"/>
            </p:cNvSpPr>
            <p:nvPr/>
          </p:nvSpPr>
          <p:spPr bwMode="auto">
            <a:xfrm flipH="1">
              <a:off x="2345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14" name="Line 34"/>
            <p:cNvSpPr>
              <a:spLocks noChangeShapeType="1"/>
            </p:cNvSpPr>
            <p:nvPr/>
          </p:nvSpPr>
          <p:spPr bwMode="auto">
            <a:xfrm flipH="1">
              <a:off x="2664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15" name="Line 35"/>
            <p:cNvSpPr>
              <a:spLocks noChangeShapeType="1"/>
            </p:cNvSpPr>
            <p:nvPr/>
          </p:nvSpPr>
          <p:spPr bwMode="auto">
            <a:xfrm flipH="1">
              <a:off x="2983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16" name="Line 36"/>
            <p:cNvSpPr>
              <a:spLocks noChangeShapeType="1"/>
            </p:cNvSpPr>
            <p:nvPr/>
          </p:nvSpPr>
          <p:spPr bwMode="auto">
            <a:xfrm flipH="1">
              <a:off x="3302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17" name="Line 37"/>
            <p:cNvSpPr>
              <a:spLocks noChangeShapeType="1"/>
            </p:cNvSpPr>
            <p:nvPr/>
          </p:nvSpPr>
          <p:spPr bwMode="auto">
            <a:xfrm flipH="1">
              <a:off x="218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18" name="Line 38"/>
            <p:cNvSpPr>
              <a:spLocks noChangeShapeType="1"/>
            </p:cNvSpPr>
            <p:nvPr/>
          </p:nvSpPr>
          <p:spPr bwMode="auto">
            <a:xfrm flipH="1">
              <a:off x="2505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19" name="Line 39"/>
            <p:cNvSpPr>
              <a:spLocks noChangeShapeType="1"/>
            </p:cNvSpPr>
            <p:nvPr/>
          </p:nvSpPr>
          <p:spPr bwMode="auto">
            <a:xfrm flipH="1">
              <a:off x="2824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20" name="Line 40"/>
            <p:cNvSpPr>
              <a:spLocks noChangeShapeType="1"/>
            </p:cNvSpPr>
            <p:nvPr/>
          </p:nvSpPr>
          <p:spPr bwMode="auto">
            <a:xfrm flipH="1">
              <a:off x="3142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21" name="Line 41"/>
            <p:cNvSpPr>
              <a:spLocks noChangeShapeType="1"/>
            </p:cNvSpPr>
            <p:nvPr/>
          </p:nvSpPr>
          <p:spPr bwMode="auto">
            <a:xfrm flipH="1">
              <a:off x="346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22" name="Line 42"/>
            <p:cNvSpPr>
              <a:spLocks noChangeShapeType="1"/>
            </p:cNvSpPr>
            <p:nvPr/>
          </p:nvSpPr>
          <p:spPr bwMode="auto">
            <a:xfrm flipH="1">
              <a:off x="3621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23" name="Line 43"/>
            <p:cNvSpPr>
              <a:spLocks noChangeShapeType="1"/>
            </p:cNvSpPr>
            <p:nvPr/>
          </p:nvSpPr>
          <p:spPr bwMode="auto">
            <a:xfrm flipH="1">
              <a:off x="394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24" name="Line 44"/>
            <p:cNvSpPr>
              <a:spLocks noChangeShapeType="1"/>
            </p:cNvSpPr>
            <p:nvPr/>
          </p:nvSpPr>
          <p:spPr bwMode="auto">
            <a:xfrm flipH="1">
              <a:off x="425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25" name="Line 46"/>
            <p:cNvSpPr>
              <a:spLocks noChangeShapeType="1"/>
            </p:cNvSpPr>
            <p:nvPr/>
          </p:nvSpPr>
          <p:spPr bwMode="auto">
            <a:xfrm flipH="1">
              <a:off x="489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26" name="Line 47"/>
            <p:cNvSpPr>
              <a:spLocks noChangeShapeType="1"/>
            </p:cNvSpPr>
            <p:nvPr/>
          </p:nvSpPr>
          <p:spPr bwMode="auto">
            <a:xfrm flipH="1">
              <a:off x="3780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27" name="Line 48"/>
            <p:cNvSpPr>
              <a:spLocks noChangeShapeType="1"/>
            </p:cNvSpPr>
            <p:nvPr/>
          </p:nvSpPr>
          <p:spPr bwMode="auto">
            <a:xfrm flipH="1">
              <a:off x="4099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28" name="Line 49"/>
            <p:cNvSpPr>
              <a:spLocks noChangeShapeType="1"/>
            </p:cNvSpPr>
            <p:nvPr/>
          </p:nvSpPr>
          <p:spPr bwMode="auto">
            <a:xfrm flipH="1">
              <a:off x="4418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29" name="Line 50"/>
            <p:cNvSpPr>
              <a:spLocks noChangeShapeType="1"/>
            </p:cNvSpPr>
            <p:nvPr/>
          </p:nvSpPr>
          <p:spPr bwMode="auto">
            <a:xfrm flipH="1">
              <a:off x="4737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79930" name="Line 51"/>
            <p:cNvSpPr>
              <a:spLocks noChangeShapeType="1"/>
            </p:cNvSpPr>
            <p:nvPr/>
          </p:nvSpPr>
          <p:spPr bwMode="auto">
            <a:xfrm flipH="1">
              <a:off x="5056" y="1074"/>
              <a:ext cx="0" cy="29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79877" name="Line 52"/>
          <p:cNvSpPr>
            <a:spLocks noChangeShapeType="1"/>
          </p:cNvSpPr>
          <p:nvPr/>
        </p:nvSpPr>
        <p:spPr bwMode="auto">
          <a:xfrm flipH="1">
            <a:off x="4352925" y="5000625"/>
            <a:ext cx="1038225" cy="8667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878" name="Line 53"/>
          <p:cNvSpPr>
            <a:spLocks noChangeShapeType="1"/>
          </p:cNvSpPr>
          <p:nvPr/>
        </p:nvSpPr>
        <p:spPr bwMode="auto">
          <a:xfrm>
            <a:off x="5114925" y="2381250"/>
            <a:ext cx="895350" cy="21209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879" name="Line 54"/>
          <p:cNvSpPr>
            <a:spLocks noChangeShapeType="1"/>
          </p:cNvSpPr>
          <p:nvPr/>
        </p:nvSpPr>
        <p:spPr bwMode="auto">
          <a:xfrm>
            <a:off x="1885950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880" name="Line 55"/>
          <p:cNvSpPr>
            <a:spLocks noChangeShapeType="1"/>
          </p:cNvSpPr>
          <p:nvPr/>
        </p:nvSpPr>
        <p:spPr bwMode="auto">
          <a:xfrm flipH="1">
            <a:off x="2743200" y="2276475"/>
            <a:ext cx="523875" cy="167640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881" name="Line 5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79882" name="Object 5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1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58"/>
          <p:cNvGraphicFramePr>
            <a:graphicFrameLocks noChangeAspect="1"/>
          </p:cNvGraphicFramePr>
          <p:nvPr/>
        </p:nvGraphicFramePr>
        <p:xfrm>
          <a:off x="2930525" y="1403350"/>
          <a:ext cx="3714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2" name="Equation" r:id="rId6" imgW="1854200" imgH="203200" progId="Equation.DSMT4">
                  <p:embed/>
                </p:oleObj>
              </mc:Choice>
              <mc:Fallback>
                <p:oleObj name="Equation" r:id="rId6" imgW="1854200" imgH="2032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1403350"/>
                        <a:ext cx="3714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59"/>
          <p:cNvGraphicFramePr>
            <a:graphicFrameLocks noGrp="1" noChangeAspect="1"/>
          </p:cNvGraphicFramePr>
          <p:nvPr>
            <p:ph idx="1"/>
          </p:nvPr>
        </p:nvGraphicFramePr>
        <p:xfrm>
          <a:off x="1128713" y="1419225"/>
          <a:ext cx="1882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3" name="Equation" r:id="rId8" imgW="1066337" imgH="203112" progId="Equation.DSMT4">
                  <p:embed/>
                </p:oleObj>
              </mc:Choice>
              <mc:Fallback>
                <p:oleObj name="Equation" r:id="rId8" imgW="1066337" imgH="203112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419225"/>
                        <a:ext cx="1882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72"/>
          <p:cNvGraphicFramePr>
            <a:graphicFrameLocks noChangeAspect="1"/>
          </p:cNvGraphicFramePr>
          <p:nvPr/>
        </p:nvGraphicFramePr>
        <p:xfrm>
          <a:off x="7059613" y="17494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4" name="Equation" r:id="rId10" imgW="342751" imgH="241195" progId="Equation.DSMT4">
                  <p:embed/>
                </p:oleObj>
              </mc:Choice>
              <mc:Fallback>
                <p:oleObj name="Equation" r:id="rId10" imgW="342751" imgH="241195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17494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77"/>
          <p:cNvGraphicFramePr>
            <a:graphicFrameLocks noChangeAspect="1"/>
          </p:cNvGraphicFramePr>
          <p:nvPr/>
        </p:nvGraphicFramePr>
        <p:xfrm>
          <a:off x="7059613" y="203835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5" name="Equation" r:id="rId12" imgW="342751" imgH="241195" progId="Equation.DSMT4">
                  <p:embed/>
                </p:oleObj>
              </mc:Choice>
              <mc:Fallback>
                <p:oleObj name="Equation" r:id="rId12" imgW="342751" imgH="241195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03835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78"/>
          <p:cNvGraphicFramePr>
            <a:graphicFrameLocks noChangeAspect="1"/>
          </p:cNvGraphicFramePr>
          <p:nvPr/>
        </p:nvGraphicFramePr>
        <p:xfrm>
          <a:off x="7059613" y="232568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6" name="Equation" r:id="rId13" imgW="342751" imgH="241195" progId="Equation.DSMT4">
                  <p:embed/>
                </p:oleObj>
              </mc:Choice>
              <mc:Fallback>
                <p:oleObj name="Equation" r:id="rId13" imgW="342751" imgH="241195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32568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8" name="Object 80"/>
          <p:cNvGraphicFramePr>
            <a:graphicFrameLocks noChangeAspect="1"/>
          </p:cNvGraphicFramePr>
          <p:nvPr/>
        </p:nvGraphicFramePr>
        <p:xfrm>
          <a:off x="7059613" y="26130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7" name="Equation" r:id="rId14" imgW="342751" imgH="241195" progId="Equation.DSMT4">
                  <p:embed/>
                </p:oleObj>
              </mc:Choice>
              <mc:Fallback>
                <p:oleObj name="Equation" r:id="rId14" imgW="342751" imgH="24119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6130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9" name="Object 81"/>
          <p:cNvGraphicFramePr>
            <a:graphicFrameLocks noChangeAspect="1"/>
          </p:cNvGraphicFramePr>
          <p:nvPr/>
        </p:nvGraphicFramePr>
        <p:xfrm>
          <a:off x="7059613" y="290195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8" name="Equation" r:id="rId15" imgW="342751" imgH="241195" progId="Equation.DSMT4">
                  <p:embed/>
                </p:oleObj>
              </mc:Choice>
              <mc:Fallback>
                <p:oleObj name="Equation" r:id="rId15" imgW="342751" imgH="24119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290195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0" name="Object 82"/>
          <p:cNvGraphicFramePr>
            <a:graphicFrameLocks noChangeAspect="1"/>
          </p:cNvGraphicFramePr>
          <p:nvPr/>
        </p:nvGraphicFramePr>
        <p:xfrm>
          <a:off x="7059613" y="318928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79" name="Equation" r:id="rId16" imgW="342751" imgH="241195" progId="Equation.DSMT4">
                  <p:embed/>
                </p:oleObj>
              </mc:Choice>
              <mc:Fallback>
                <p:oleObj name="Equation" r:id="rId16" imgW="342751" imgH="24119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18928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1" name="Object 83"/>
          <p:cNvGraphicFramePr>
            <a:graphicFrameLocks noChangeAspect="1"/>
          </p:cNvGraphicFramePr>
          <p:nvPr/>
        </p:nvGraphicFramePr>
        <p:xfrm>
          <a:off x="7059613" y="34766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0" name="Equation" r:id="rId17" imgW="342751" imgH="241195" progId="Equation.DSMT4">
                  <p:embed/>
                </p:oleObj>
              </mc:Choice>
              <mc:Fallback>
                <p:oleObj name="Equation" r:id="rId17" imgW="342751" imgH="24119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4766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2" name="Object 84"/>
          <p:cNvGraphicFramePr>
            <a:graphicFrameLocks noChangeAspect="1"/>
          </p:cNvGraphicFramePr>
          <p:nvPr/>
        </p:nvGraphicFramePr>
        <p:xfrm>
          <a:off x="7059613" y="37639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1" name="Equation" r:id="rId18" imgW="342751" imgH="241195" progId="Equation.DSMT4">
                  <p:embed/>
                </p:oleObj>
              </mc:Choice>
              <mc:Fallback>
                <p:oleObj name="Equation" r:id="rId18" imgW="342751" imgH="24119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37639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3" name="Object 85"/>
          <p:cNvGraphicFramePr>
            <a:graphicFrameLocks noChangeAspect="1"/>
          </p:cNvGraphicFramePr>
          <p:nvPr/>
        </p:nvGraphicFramePr>
        <p:xfrm>
          <a:off x="7059613" y="405288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2" name="Equation" r:id="rId19" imgW="342751" imgH="241195" progId="Equation.DSMT4">
                  <p:embed/>
                </p:oleObj>
              </mc:Choice>
              <mc:Fallback>
                <p:oleObj name="Equation" r:id="rId19" imgW="342751" imgH="24119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05288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4" name="Object 86"/>
          <p:cNvGraphicFramePr>
            <a:graphicFrameLocks noChangeAspect="1"/>
          </p:cNvGraphicFramePr>
          <p:nvPr/>
        </p:nvGraphicFramePr>
        <p:xfrm>
          <a:off x="7059613" y="43402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3" name="Equation" r:id="rId20" imgW="342751" imgH="241195" progId="Equation.DSMT4">
                  <p:embed/>
                </p:oleObj>
              </mc:Choice>
              <mc:Fallback>
                <p:oleObj name="Equation" r:id="rId20" imgW="342751" imgH="241195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3402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5" name="Object 87"/>
          <p:cNvGraphicFramePr>
            <a:graphicFrameLocks noChangeAspect="1"/>
          </p:cNvGraphicFramePr>
          <p:nvPr/>
        </p:nvGraphicFramePr>
        <p:xfrm>
          <a:off x="7059613" y="46275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4" name="Equation" r:id="rId21" imgW="342751" imgH="241195" progId="Equation.DSMT4">
                  <p:embed/>
                </p:oleObj>
              </mc:Choice>
              <mc:Fallback>
                <p:oleObj name="Equation" r:id="rId21" imgW="342751" imgH="24119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6275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6" name="Object 88"/>
          <p:cNvGraphicFramePr>
            <a:graphicFrameLocks noChangeAspect="1"/>
          </p:cNvGraphicFramePr>
          <p:nvPr/>
        </p:nvGraphicFramePr>
        <p:xfrm>
          <a:off x="7059613" y="491490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5" name="Equation" r:id="rId22" imgW="342751" imgH="241195" progId="Equation.DSMT4">
                  <p:embed/>
                </p:oleObj>
              </mc:Choice>
              <mc:Fallback>
                <p:oleObj name="Equation" r:id="rId22" imgW="342751" imgH="241195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491490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7" name="Object 89"/>
          <p:cNvGraphicFramePr>
            <a:graphicFrameLocks noChangeAspect="1"/>
          </p:cNvGraphicFramePr>
          <p:nvPr/>
        </p:nvGraphicFramePr>
        <p:xfrm>
          <a:off x="7059613" y="5203825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6" name="Equation" r:id="rId23" imgW="342751" imgH="241195" progId="Equation.DSMT4">
                  <p:embed/>
                </p:oleObj>
              </mc:Choice>
              <mc:Fallback>
                <p:oleObj name="Equation" r:id="rId23" imgW="342751" imgH="241195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203825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8" name="Object 90"/>
          <p:cNvGraphicFramePr>
            <a:graphicFrameLocks noChangeAspect="1"/>
          </p:cNvGraphicFramePr>
          <p:nvPr/>
        </p:nvGraphicFramePr>
        <p:xfrm>
          <a:off x="7059613" y="5491163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7" name="Equation" r:id="rId24" imgW="342751" imgH="241195" progId="Equation.DSMT4">
                  <p:embed/>
                </p:oleObj>
              </mc:Choice>
              <mc:Fallback>
                <p:oleObj name="Equation" r:id="rId24" imgW="342751" imgH="241195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491163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9" name="Object 91"/>
          <p:cNvGraphicFramePr>
            <a:graphicFrameLocks noChangeAspect="1"/>
          </p:cNvGraphicFramePr>
          <p:nvPr/>
        </p:nvGraphicFramePr>
        <p:xfrm>
          <a:off x="7059613" y="5778500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8" name="Equation" r:id="rId25" imgW="342751" imgH="241195" progId="Equation.DSMT4">
                  <p:embed/>
                </p:oleObj>
              </mc:Choice>
              <mc:Fallback>
                <p:oleObj name="Equation" r:id="rId25" imgW="342751" imgH="241195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5778500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900" name="Object 92"/>
          <p:cNvGraphicFramePr>
            <a:graphicFrameLocks noChangeAspect="1"/>
          </p:cNvGraphicFramePr>
          <p:nvPr/>
        </p:nvGraphicFramePr>
        <p:xfrm>
          <a:off x="7059613" y="6065838"/>
          <a:ext cx="423862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9" name="Equation" r:id="rId26" imgW="342751" imgH="241195" progId="Equation.DSMT4">
                  <p:embed/>
                </p:oleObj>
              </mc:Choice>
              <mc:Fallback>
                <p:oleObj name="Equation" r:id="rId26" imgW="342751" imgH="241195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3" y="6065838"/>
                        <a:ext cx="423862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 Algoritması: Örnek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532342-6F19-41ED-B2B4-ADEA65563F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69</a:t>
            </a:fld>
            <a:endParaRPr lang="tr-TR" dirty="0"/>
          </a:p>
        </p:txBody>
      </p:sp>
    </p:spTree>
  </p:cSld>
  <p:clrMapOvr>
    <a:masterClrMapping/>
  </p:clrMapOvr>
  <p:transition advTm="200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Algoritmaların Sınıflandırılması</a:t>
            </a:r>
            <a:endParaRPr lang="en-US" altLang="tr-TR" dirty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63725"/>
            <a:ext cx="7772400" cy="4114800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tr-TR" altLang="tr-TR" dirty="0"/>
              <a:t>Nesne</a:t>
            </a:r>
            <a:r>
              <a:rPr lang="en-US" altLang="tr-TR" dirty="0"/>
              <a:t> (Model) </a:t>
            </a:r>
            <a:r>
              <a:rPr lang="tr-TR" altLang="tr-TR" dirty="0"/>
              <a:t>Uzayı Algoritmaları</a:t>
            </a:r>
            <a:endParaRPr lang="en-US" altLang="tr-TR" dirty="0"/>
          </a:p>
          <a:p>
            <a:pPr lvl="1" eaLnBrk="1" hangingPunct="1">
              <a:lnSpc>
                <a:spcPct val="130000"/>
              </a:lnSpc>
            </a:pPr>
            <a:r>
              <a:rPr lang="tr-TR" altLang="tr-TR" dirty="0"/>
              <a:t>Nesneler ve onların model verileri ile çalışırlar.</a:t>
            </a:r>
            <a:endParaRPr lang="en-US" altLang="tr-TR" dirty="0"/>
          </a:p>
          <a:p>
            <a:pPr eaLnBrk="1" hangingPunct="1">
              <a:lnSpc>
                <a:spcPct val="130000"/>
              </a:lnSpc>
            </a:pPr>
            <a:r>
              <a:rPr lang="tr-TR" altLang="tr-TR" dirty="0"/>
              <a:t>Görüntü Uzayı Algoritmaları</a:t>
            </a:r>
            <a:endParaRPr lang="en-US" altLang="tr-TR" dirty="0"/>
          </a:p>
          <a:p>
            <a:pPr lvl="1" eaLnBrk="1" hangingPunct="1">
              <a:lnSpc>
                <a:spcPct val="130000"/>
              </a:lnSpc>
            </a:pPr>
            <a:r>
              <a:rPr lang="tr-TR" altLang="tr-TR" dirty="0"/>
              <a:t>Görüntü düzlemine düşürülen verilerle çalışır.</a:t>
            </a:r>
            <a:endParaRPr lang="en-US" altLang="tr-TR" dirty="0"/>
          </a:p>
          <a:p>
            <a:pPr lvl="1" eaLnBrk="1" hangingPunct="1">
              <a:lnSpc>
                <a:spcPct val="130000"/>
              </a:lnSpc>
            </a:pPr>
            <a:r>
              <a:rPr lang="tr-TR" altLang="tr-TR" dirty="0"/>
              <a:t>Bu yöntemler görünür yüzey tespitinde çok tercih edilir.</a:t>
            </a:r>
            <a:endParaRPr lang="en-US" altLang="tr-TR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083774C-1BD8-40C2-8681-0E69406C7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7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02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06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07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08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09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10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11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12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13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80914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80976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77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78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79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80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81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82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83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84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85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86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87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88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89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90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91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92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80915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80947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48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49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50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51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52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53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54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55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56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57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58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59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60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61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62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63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64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65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66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67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68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69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70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71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72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73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74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0975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80916" name="Line 67"/>
          <p:cNvSpPr>
            <a:spLocks noChangeShapeType="1"/>
          </p:cNvSpPr>
          <p:nvPr/>
        </p:nvSpPr>
        <p:spPr bwMode="auto">
          <a:xfrm flipH="1">
            <a:off x="4352925" y="5000625"/>
            <a:ext cx="1038225" cy="8667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917" name="Line 68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918" name="Line 69"/>
          <p:cNvSpPr>
            <a:spLocks noChangeShapeType="1"/>
          </p:cNvSpPr>
          <p:nvPr/>
        </p:nvSpPr>
        <p:spPr bwMode="auto">
          <a:xfrm>
            <a:off x="5114925" y="2381250"/>
            <a:ext cx="895350" cy="21209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919" name="Line 70"/>
          <p:cNvSpPr>
            <a:spLocks noChangeShapeType="1"/>
          </p:cNvSpPr>
          <p:nvPr/>
        </p:nvSpPr>
        <p:spPr bwMode="auto">
          <a:xfrm>
            <a:off x="1885950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920" name="Line 71"/>
          <p:cNvSpPr>
            <a:spLocks noChangeShapeType="1"/>
          </p:cNvSpPr>
          <p:nvPr/>
        </p:nvSpPr>
        <p:spPr bwMode="auto">
          <a:xfrm flipH="1">
            <a:off x="2743200" y="2276475"/>
            <a:ext cx="523875" cy="167640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921" name="Line 72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922" name="Line 73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923" name="Line 74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8795" name="AutoShape 75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0925" name="Line 7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80926" name="Object 7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6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7" name="Object 78"/>
          <p:cNvGraphicFramePr>
            <a:graphicFrameLocks noChangeAspect="1"/>
          </p:cNvGraphicFramePr>
          <p:nvPr/>
        </p:nvGraphicFramePr>
        <p:xfrm>
          <a:off x="3103563" y="1385888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7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85888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8" name="Object 79"/>
          <p:cNvGraphicFramePr>
            <a:graphicFrameLocks noChangeAspect="1"/>
          </p:cNvGraphicFramePr>
          <p:nvPr/>
        </p:nvGraphicFramePr>
        <p:xfrm>
          <a:off x="1003300" y="1401763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8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401763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29" name="Object 80"/>
          <p:cNvGraphicFramePr>
            <a:graphicFrameLocks noChangeAspect="1"/>
          </p:cNvGraphicFramePr>
          <p:nvPr/>
        </p:nvGraphicFramePr>
        <p:xfrm>
          <a:off x="7261225" y="25955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19" name="Equation" r:id="rId10" imgW="228402" imgH="177646" progId="Equation.DSMT4">
                  <p:embed/>
                </p:oleObj>
              </mc:Choice>
              <mc:Fallback>
                <p:oleObj name="Equation" r:id="rId10" imgW="228402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25955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0" name="Object 81"/>
          <p:cNvGraphicFramePr>
            <a:graphicFrameLocks noChangeAspect="1"/>
          </p:cNvGraphicFramePr>
          <p:nvPr/>
        </p:nvGraphicFramePr>
        <p:xfrm>
          <a:off x="7261225" y="29003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0" name="Equation" r:id="rId12" imgW="228402" imgH="177646" progId="Equation.DSMT4">
                  <p:embed/>
                </p:oleObj>
              </mc:Choice>
              <mc:Fallback>
                <p:oleObj name="Equation" r:id="rId12" imgW="228402" imgH="177646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29003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1" name="Object 82"/>
          <p:cNvGraphicFramePr>
            <a:graphicFrameLocks noChangeAspect="1"/>
          </p:cNvGraphicFramePr>
          <p:nvPr/>
        </p:nvGraphicFramePr>
        <p:xfrm>
          <a:off x="7270750" y="3471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1" name="Equation" r:id="rId13" imgW="228402" imgH="177646" progId="Equation.DSMT4">
                  <p:embed/>
                </p:oleObj>
              </mc:Choice>
              <mc:Fallback>
                <p:oleObj name="Equation" r:id="rId13" imgW="228402" imgH="177646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471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2" name="Object 83"/>
          <p:cNvGraphicFramePr>
            <a:graphicFrameLocks noChangeAspect="1"/>
          </p:cNvGraphicFramePr>
          <p:nvPr/>
        </p:nvGraphicFramePr>
        <p:xfrm>
          <a:off x="7261225" y="37576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2" name="Equation" r:id="rId14" imgW="228402" imgH="177646" progId="Equation.DSMT4">
                  <p:embed/>
                </p:oleObj>
              </mc:Choice>
              <mc:Fallback>
                <p:oleObj name="Equation" r:id="rId14" imgW="228402" imgH="177646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37576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3" name="Object 84"/>
          <p:cNvGraphicFramePr>
            <a:graphicFrameLocks noChangeAspect="1"/>
          </p:cNvGraphicFramePr>
          <p:nvPr/>
        </p:nvGraphicFramePr>
        <p:xfrm>
          <a:off x="7261225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3" name="Equation" r:id="rId15" imgW="228402" imgH="177646" progId="Equation.DSMT4">
                  <p:embed/>
                </p:oleObj>
              </mc:Choice>
              <mc:Fallback>
                <p:oleObj name="Equation" r:id="rId15" imgW="228402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4" name="Object 85"/>
          <p:cNvGraphicFramePr>
            <a:graphicFrameLocks noChangeAspect="1"/>
          </p:cNvGraphicFramePr>
          <p:nvPr/>
        </p:nvGraphicFramePr>
        <p:xfrm>
          <a:off x="7270750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4" name="Equation" r:id="rId16" imgW="228402" imgH="177646" progId="Equation.DSMT4">
                  <p:embed/>
                </p:oleObj>
              </mc:Choice>
              <mc:Fallback>
                <p:oleObj name="Equation" r:id="rId16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5" name="Object 86"/>
          <p:cNvGraphicFramePr>
            <a:graphicFrameLocks noChangeAspect="1"/>
          </p:cNvGraphicFramePr>
          <p:nvPr/>
        </p:nvGraphicFramePr>
        <p:xfrm>
          <a:off x="7270750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5" name="Equation" r:id="rId17" imgW="228402" imgH="177646" progId="Equation.DSMT4">
                  <p:embed/>
                </p:oleObj>
              </mc:Choice>
              <mc:Fallback>
                <p:oleObj name="Equation" r:id="rId17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6" name="Object 87"/>
          <p:cNvGraphicFramePr>
            <a:graphicFrameLocks noChangeAspect="1"/>
          </p:cNvGraphicFramePr>
          <p:nvPr/>
        </p:nvGraphicFramePr>
        <p:xfrm>
          <a:off x="7261225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6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7" name="Object 88"/>
          <p:cNvGraphicFramePr>
            <a:graphicFrameLocks noChangeAspect="1"/>
          </p:cNvGraphicFramePr>
          <p:nvPr/>
        </p:nvGraphicFramePr>
        <p:xfrm>
          <a:off x="7261225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7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8" name="Object 89"/>
          <p:cNvGraphicFramePr>
            <a:graphicFrameLocks noChangeAspect="1"/>
          </p:cNvGraphicFramePr>
          <p:nvPr/>
        </p:nvGraphicFramePr>
        <p:xfrm>
          <a:off x="7270750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8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39" name="Object 90"/>
          <p:cNvGraphicFramePr>
            <a:graphicFrameLocks noChangeAspect="1"/>
          </p:cNvGraphicFramePr>
          <p:nvPr/>
        </p:nvGraphicFramePr>
        <p:xfrm>
          <a:off x="7270750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29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0" name="Object 91"/>
          <p:cNvGraphicFramePr>
            <a:graphicFrameLocks noChangeAspect="1"/>
          </p:cNvGraphicFramePr>
          <p:nvPr/>
        </p:nvGraphicFramePr>
        <p:xfrm>
          <a:off x="7270750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0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1" name="Object 92"/>
          <p:cNvGraphicFramePr>
            <a:graphicFrameLocks noChangeAspect="1"/>
          </p:cNvGraphicFramePr>
          <p:nvPr/>
        </p:nvGraphicFramePr>
        <p:xfrm>
          <a:off x="7261225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1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2" name="Object 93"/>
          <p:cNvGraphicFramePr>
            <a:graphicFrameLocks noChangeAspect="1"/>
          </p:cNvGraphicFramePr>
          <p:nvPr/>
        </p:nvGraphicFramePr>
        <p:xfrm>
          <a:off x="7270750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2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3" name="Object 94"/>
          <p:cNvGraphicFramePr>
            <a:graphicFrameLocks noChangeAspect="1"/>
          </p:cNvGraphicFramePr>
          <p:nvPr/>
        </p:nvGraphicFramePr>
        <p:xfrm>
          <a:off x="7270750" y="23034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3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23034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44" name="Object 95"/>
          <p:cNvGraphicFramePr>
            <a:graphicFrameLocks noChangeAspect="1"/>
          </p:cNvGraphicFramePr>
          <p:nvPr/>
        </p:nvGraphicFramePr>
        <p:xfrm>
          <a:off x="7270750" y="3178175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4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178175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F6D608-2220-43A1-ADA8-D24C82AD0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70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95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25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26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30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31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32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33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34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35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36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37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81938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81998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99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00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01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02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03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04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05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06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07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08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09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10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11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12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13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014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81939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81969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70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71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72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73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74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75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76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77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78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79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80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81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82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83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84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85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86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87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88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89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90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91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92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93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94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95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96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1997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81940" name="Line 67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941" name="Rectangle 68"/>
          <p:cNvSpPr>
            <a:spLocks noChangeArrowheads="1"/>
          </p:cNvSpPr>
          <p:nvPr/>
        </p:nvSpPr>
        <p:spPr bwMode="auto">
          <a:xfrm>
            <a:off x="930275" y="2276475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42" name="Line 69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943" name="Line 70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944" name="Line 71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799816" name="AutoShape 72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1946" name="Line 73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81947" name="Object 74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8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8" name="Line 75"/>
          <p:cNvSpPr>
            <a:spLocks noChangeShapeType="1"/>
          </p:cNvSpPr>
          <p:nvPr/>
        </p:nvSpPr>
        <p:spPr bwMode="auto">
          <a:xfrm flipH="1">
            <a:off x="2743200" y="2276475"/>
            <a:ext cx="523875" cy="167640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81949" name="Object 76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9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0" name="Object 77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0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1" name="Object 78"/>
          <p:cNvGraphicFramePr>
            <a:graphicFrameLocks noGrp="1" noChangeAspect="1"/>
          </p:cNvGraphicFramePr>
          <p:nvPr>
            <p:ph idx="1"/>
          </p:nvPr>
        </p:nvGraphicFramePr>
        <p:xfrm>
          <a:off x="7280275" y="2317750"/>
          <a:ext cx="238125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1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2317750"/>
                        <a:ext cx="238125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2" name="Object 79"/>
          <p:cNvGraphicFramePr>
            <a:graphicFrameLocks noChangeAspect="1"/>
          </p:cNvGraphicFramePr>
          <p:nvPr/>
        </p:nvGraphicFramePr>
        <p:xfrm>
          <a:off x="7270750" y="25955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2" name="Equation" r:id="rId12" imgW="228402" imgH="177646" progId="Equation.DSMT4">
                  <p:embed/>
                </p:oleObj>
              </mc:Choice>
              <mc:Fallback>
                <p:oleObj name="Equation" r:id="rId12" imgW="228402" imgH="177646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25955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3" name="Object 80"/>
          <p:cNvGraphicFramePr>
            <a:graphicFrameLocks noChangeAspect="1"/>
          </p:cNvGraphicFramePr>
          <p:nvPr/>
        </p:nvGraphicFramePr>
        <p:xfrm>
          <a:off x="7270750" y="29003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3" name="Equation" r:id="rId14" imgW="228402" imgH="177646" progId="Equation.DSMT4">
                  <p:embed/>
                </p:oleObj>
              </mc:Choice>
              <mc:Fallback>
                <p:oleObj name="Equation" r:id="rId14" imgW="228402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29003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4" name="Object 81"/>
          <p:cNvGraphicFramePr>
            <a:graphicFrameLocks noChangeAspect="1"/>
          </p:cNvGraphicFramePr>
          <p:nvPr/>
        </p:nvGraphicFramePr>
        <p:xfrm>
          <a:off x="7280275" y="3471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4" name="Equation" r:id="rId15" imgW="228402" imgH="177646" progId="Equation.DSMT4">
                  <p:embed/>
                </p:oleObj>
              </mc:Choice>
              <mc:Fallback>
                <p:oleObj name="Equation" r:id="rId15" imgW="228402" imgH="177646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471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5" name="Object 82"/>
          <p:cNvGraphicFramePr>
            <a:graphicFrameLocks noChangeAspect="1"/>
          </p:cNvGraphicFramePr>
          <p:nvPr/>
        </p:nvGraphicFramePr>
        <p:xfrm>
          <a:off x="7270750" y="37576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5" name="Equation" r:id="rId16" imgW="228402" imgH="177646" progId="Equation.DSMT4">
                  <p:embed/>
                </p:oleObj>
              </mc:Choice>
              <mc:Fallback>
                <p:oleObj name="Equation" r:id="rId16" imgW="228402" imgH="177646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7576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6" name="Object 83"/>
          <p:cNvGraphicFramePr>
            <a:graphicFrameLocks noChangeAspect="1"/>
          </p:cNvGraphicFramePr>
          <p:nvPr/>
        </p:nvGraphicFramePr>
        <p:xfrm>
          <a:off x="727075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6" name="Equation" r:id="rId17" imgW="228402" imgH="177646" progId="Equation.DSMT4">
                  <p:embed/>
                </p:oleObj>
              </mc:Choice>
              <mc:Fallback>
                <p:oleObj name="Equation" r:id="rId17" imgW="228402" imgH="177646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7" name="Object 84"/>
          <p:cNvGraphicFramePr>
            <a:graphicFrameLocks noChangeAspect="1"/>
          </p:cNvGraphicFramePr>
          <p:nvPr/>
        </p:nvGraphicFramePr>
        <p:xfrm>
          <a:off x="728027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7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8" name="Object 85"/>
          <p:cNvGraphicFramePr>
            <a:graphicFrameLocks noChangeAspect="1"/>
          </p:cNvGraphicFramePr>
          <p:nvPr/>
        </p:nvGraphicFramePr>
        <p:xfrm>
          <a:off x="7280275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8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9" name="Object 86"/>
          <p:cNvGraphicFramePr>
            <a:graphicFrameLocks noChangeAspect="1"/>
          </p:cNvGraphicFramePr>
          <p:nvPr/>
        </p:nvGraphicFramePr>
        <p:xfrm>
          <a:off x="7270750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9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0" name="Object 87"/>
          <p:cNvGraphicFramePr>
            <a:graphicFrameLocks noChangeAspect="1"/>
          </p:cNvGraphicFramePr>
          <p:nvPr/>
        </p:nvGraphicFramePr>
        <p:xfrm>
          <a:off x="7270750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0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1" name="Object 88"/>
          <p:cNvGraphicFramePr>
            <a:graphicFrameLocks noChangeAspect="1"/>
          </p:cNvGraphicFramePr>
          <p:nvPr/>
        </p:nvGraphicFramePr>
        <p:xfrm>
          <a:off x="7280275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1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2" name="Object 89"/>
          <p:cNvGraphicFramePr>
            <a:graphicFrameLocks noChangeAspect="1"/>
          </p:cNvGraphicFramePr>
          <p:nvPr/>
        </p:nvGraphicFramePr>
        <p:xfrm>
          <a:off x="7280275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2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3" name="Object 90"/>
          <p:cNvGraphicFramePr>
            <a:graphicFrameLocks noChangeAspect="1"/>
          </p:cNvGraphicFramePr>
          <p:nvPr/>
        </p:nvGraphicFramePr>
        <p:xfrm>
          <a:off x="7280275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3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4" name="Object 91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4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5" name="Object 92"/>
          <p:cNvGraphicFramePr>
            <a:graphicFrameLocks noChangeAspect="1"/>
          </p:cNvGraphicFramePr>
          <p:nvPr/>
        </p:nvGraphicFramePr>
        <p:xfrm>
          <a:off x="7280275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5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6" name="Object 93"/>
          <p:cNvGraphicFramePr>
            <a:graphicFrameLocks noChangeAspect="1"/>
          </p:cNvGraphicFramePr>
          <p:nvPr/>
        </p:nvGraphicFramePr>
        <p:xfrm>
          <a:off x="7280275" y="3178175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6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178175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E1B88D-FA86-4FD2-9062-AA4B96D7D5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71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9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81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48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49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51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52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53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55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56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58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60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61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82962" name="Object 1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508500" y="3598863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1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598863"/>
                        <a:ext cx="1270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894763" y="2319338"/>
          <a:ext cx="249237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2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763" y="2319338"/>
                        <a:ext cx="249237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5" name="Object 81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8916988" y="2560638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3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6988" y="2560638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966" name="Group 21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83024" name="Line 22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25" name="Line 23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26" name="Line 24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27" name="Line 25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28" name="Line 26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29" name="Line 27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30" name="Line 28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31" name="Line 29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32" name="Line 30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33" name="Line 31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34" name="Line 32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35" name="Line 33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36" name="Line 34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37" name="Line 35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38" name="Line 36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39" name="Line 37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40" name="Line 38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82967" name="Rectangle 39"/>
          <p:cNvSpPr>
            <a:spLocks noChangeArrowheads="1"/>
          </p:cNvSpPr>
          <p:nvPr/>
        </p:nvSpPr>
        <p:spPr bwMode="auto">
          <a:xfrm>
            <a:off x="930275" y="2549525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68" name="Line 40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969" name="Line 41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970" name="Line 42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971" name="Line 43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972" name="Line 44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pSp>
        <p:nvGrpSpPr>
          <p:cNvPr id="82973" name="Group 45"/>
          <p:cNvGrpSpPr>
            <a:grpSpLocks/>
          </p:cNvGrpSpPr>
          <p:nvPr/>
        </p:nvGrpSpPr>
        <p:grpSpPr bwMode="auto">
          <a:xfrm>
            <a:off x="942975" y="1704975"/>
            <a:ext cx="7086600" cy="4611688"/>
            <a:chOff x="630" y="910"/>
            <a:chExt cx="4464" cy="2032"/>
          </a:xfrm>
        </p:grpSpPr>
        <p:sp>
          <p:nvSpPr>
            <p:cNvPr id="82995" name="Line 46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996" name="Line 47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997" name="Line 48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998" name="Line 49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2999" name="Line 50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00" name="Line 51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01" name="Line 52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02" name="Line 53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03" name="Line 54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04" name="Line 55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05" name="Line 56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06" name="Line 57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07" name="Line 58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08" name="Line 59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09" name="Line 60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10" name="Line 61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11" name="Line 62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12" name="Line 63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13" name="Line 64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14" name="Line 65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15" name="Line 66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16" name="Line 67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17" name="Line 68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18" name="Line 69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19" name="Line 70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20" name="Line 71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21" name="Line 72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22" name="Line 73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3023" name="Line 74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82974" name="Line 75"/>
          <p:cNvSpPr>
            <a:spLocks noChangeShapeType="1"/>
          </p:cNvSpPr>
          <p:nvPr/>
        </p:nvSpPr>
        <p:spPr bwMode="auto">
          <a:xfrm flipH="1">
            <a:off x="2743200" y="2562225"/>
            <a:ext cx="438150" cy="14001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0844" name="AutoShape 76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2976" name="Line 77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82977" name="Object 78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4" name="Equation" r:id="rId10" imgW="152268" imgH="152268" progId="Equation.3">
                  <p:embed/>
                </p:oleObj>
              </mc:Choice>
              <mc:Fallback>
                <p:oleObj name="Equation" r:id="rId10" imgW="152268" imgH="152268" progId="Equation.3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8" name="Object 79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5" name="Equation" r:id="rId12" imgW="2057400" imgH="203200" progId="Equation.DSMT4">
                  <p:embed/>
                </p:oleObj>
              </mc:Choice>
              <mc:Fallback>
                <p:oleObj name="Equation" r:id="rId12" imgW="20574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79" name="Object 80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6" name="Equation" r:id="rId14" imgW="1816100" imgH="203200" progId="Equation.DSMT4">
                  <p:embed/>
                </p:oleObj>
              </mc:Choice>
              <mc:Fallback>
                <p:oleObj name="Equation" r:id="rId14" imgW="1816100" imgH="2032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0" name="Object 82"/>
          <p:cNvGraphicFramePr>
            <a:graphicFrameLocks noChangeAspect="1"/>
          </p:cNvGraphicFramePr>
          <p:nvPr/>
        </p:nvGraphicFramePr>
        <p:xfrm>
          <a:off x="7270750" y="29003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7" name="Equation" r:id="rId16" imgW="228402" imgH="177646" progId="Equation.DSMT4">
                  <p:embed/>
                </p:oleObj>
              </mc:Choice>
              <mc:Fallback>
                <p:oleObj name="Equation" r:id="rId16" imgW="228402" imgH="177646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29003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1" name="Object 83"/>
          <p:cNvGraphicFramePr>
            <a:graphicFrameLocks noChangeAspect="1"/>
          </p:cNvGraphicFramePr>
          <p:nvPr/>
        </p:nvGraphicFramePr>
        <p:xfrm>
          <a:off x="7280275" y="3471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8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471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2" name="Object 84"/>
          <p:cNvGraphicFramePr>
            <a:graphicFrameLocks noChangeAspect="1"/>
          </p:cNvGraphicFramePr>
          <p:nvPr/>
        </p:nvGraphicFramePr>
        <p:xfrm>
          <a:off x="7270750" y="37576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89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7576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3" name="Object 85"/>
          <p:cNvGraphicFramePr>
            <a:graphicFrameLocks noChangeAspect="1"/>
          </p:cNvGraphicFramePr>
          <p:nvPr/>
        </p:nvGraphicFramePr>
        <p:xfrm>
          <a:off x="727075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0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4" name="Object 86"/>
          <p:cNvGraphicFramePr>
            <a:graphicFrameLocks noChangeAspect="1"/>
          </p:cNvGraphicFramePr>
          <p:nvPr/>
        </p:nvGraphicFramePr>
        <p:xfrm>
          <a:off x="728027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1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5" name="Object 87"/>
          <p:cNvGraphicFramePr>
            <a:graphicFrameLocks noChangeAspect="1"/>
          </p:cNvGraphicFramePr>
          <p:nvPr/>
        </p:nvGraphicFramePr>
        <p:xfrm>
          <a:off x="7280275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2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6" name="Object 88"/>
          <p:cNvGraphicFramePr>
            <a:graphicFrameLocks noChangeAspect="1"/>
          </p:cNvGraphicFramePr>
          <p:nvPr/>
        </p:nvGraphicFramePr>
        <p:xfrm>
          <a:off x="7270750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3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7" name="Object 89"/>
          <p:cNvGraphicFramePr>
            <a:graphicFrameLocks noChangeAspect="1"/>
          </p:cNvGraphicFramePr>
          <p:nvPr/>
        </p:nvGraphicFramePr>
        <p:xfrm>
          <a:off x="7270750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4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8" name="Object 90"/>
          <p:cNvGraphicFramePr>
            <a:graphicFrameLocks noChangeAspect="1"/>
          </p:cNvGraphicFramePr>
          <p:nvPr/>
        </p:nvGraphicFramePr>
        <p:xfrm>
          <a:off x="7280275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5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89" name="Object 91"/>
          <p:cNvGraphicFramePr>
            <a:graphicFrameLocks noChangeAspect="1"/>
          </p:cNvGraphicFramePr>
          <p:nvPr/>
        </p:nvGraphicFramePr>
        <p:xfrm>
          <a:off x="7280275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6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0" name="Object 92"/>
          <p:cNvGraphicFramePr>
            <a:graphicFrameLocks noChangeAspect="1"/>
          </p:cNvGraphicFramePr>
          <p:nvPr/>
        </p:nvGraphicFramePr>
        <p:xfrm>
          <a:off x="7280275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7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1" name="Object 93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8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2" name="Object 94"/>
          <p:cNvGraphicFramePr>
            <a:graphicFrameLocks noChangeAspect="1"/>
          </p:cNvGraphicFramePr>
          <p:nvPr/>
        </p:nvGraphicFramePr>
        <p:xfrm>
          <a:off x="7280275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9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93" name="Object 95"/>
          <p:cNvGraphicFramePr>
            <a:graphicFrameLocks noChangeAspect="1"/>
          </p:cNvGraphicFramePr>
          <p:nvPr/>
        </p:nvGraphicFramePr>
        <p:xfrm>
          <a:off x="7280275" y="3178175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0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178175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43B4EC-42A1-4307-9577-227A0CD05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72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084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76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77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79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80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81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82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83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84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85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83986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84047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48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49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50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51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52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53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54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55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56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57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58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59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60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61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62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63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83987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84018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19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20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21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22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23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24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25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26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27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28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29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30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31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32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33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34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35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36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37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38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39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40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41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42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43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44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45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4046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83988" name="Rectangle 67"/>
          <p:cNvSpPr>
            <a:spLocks noChangeArrowheads="1"/>
          </p:cNvSpPr>
          <p:nvPr/>
        </p:nvSpPr>
        <p:spPr bwMode="auto">
          <a:xfrm>
            <a:off x="930275" y="2844800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89" name="Line 68"/>
          <p:cNvSpPr>
            <a:spLocks noChangeShapeType="1"/>
          </p:cNvSpPr>
          <p:nvPr/>
        </p:nvSpPr>
        <p:spPr bwMode="auto">
          <a:xfrm flipH="1">
            <a:off x="2752725" y="2828925"/>
            <a:ext cx="350838" cy="112395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3990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3991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3992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3993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3994" name="Line 73"/>
          <p:cNvSpPr>
            <a:spLocks noChangeShapeType="1"/>
          </p:cNvSpPr>
          <p:nvPr/>
        </p:nvSpPr>
        <p:spPr bwMode="auto">
          <a:xfrm flipH="1">
            <a:off x="274320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1866" name="AutoShape 74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3996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83997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7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8" name="Object 77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8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99" name="Object 78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89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0" name="Object 79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0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1" name="Object 80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1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2" name="Object 81"/>
          <p:cNvGraphicFramePr>
            <a:graphicFrameLocks noGrp="1" noChangeAspect="1"/>
          </p:cNvGraphicFramePr>
          <p:nvPr>
            <p:ph idx="1"/>
          </p:nvPr>
        </p:nvGraphicFramePr>
        <p:xfrm>
          <a:off x="7312025" y="2855913"/>
          <a:ext cx="239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2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2855913"/>
                        <a:ext cx="239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3" name="Object 82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3" name="Equation" r:id="rId16" imgW="228402" imgH="177646" progId="Equation.DSMT4">
                  <p:embed/>
                </p:oleObj>
              </mc:Choice>
              <mc:Fallback>
                <p:oleObj name="Equation" r:id="rId16" imgW="228402" imgH="177646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4" name="Object 83"/>
          <p:cNvGraphicFramePr>
            <a:graphicFrameLocks noChangeAspect="1"/>
          </p:cNvGraphicFramePr>
          <p:nvPr/>
        </p:nvGraphicFramePr>
        <p:xfrm>
          <a:off x="7280275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4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5" name="Object 84"/>
          <p:cNvGraphicFramePr>
            <a:graphicFrameLocks noChangeAspect="1"/>
          </p:cNvGraphicFramePr>
          <p:nvPr/>
        </p:nvGraphicFramePr>
        <p:xfrm>
          <a:off x="7270750" y="37576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5" name="Equation" r:id="rId19" imgW="228402" imgH="177646" progId="Equation.DSMT4">
                  <p:embed/>
                </p:oleObj>
              </mc:Choice>
              <mc:Fallback>
                <p:oleObj name="Equation" r:id="rId19" imgW="228402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7576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6" name="Object 85"/>
          <p:cNvGraphicFramePr>
            <a:graphicFrameLocks noChangeAspect="1"/>
          </p:cNvGraphicFramePr>
          <p:nvPr/>
        </p:nvGraphicFramePr>
        <p:xfrm>
          <a:off x="727075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6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7" name="Object 86"/>
          <p:cNvGraphicFramePr>
            <a:graphicFrameLocks noChangeAspect="1"/>
          </p:cNvGraphicFramePr>
          <p:nvPr/>
        </p:nvGraphicFramePr>
        <p:xfrm>
          <a:off x="728027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7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8" name="Object 87"/>
          <p:cNvGraphicFramePr>
            <a:graphicFrameLocks noChangeAspect="1"/>
          </p:cNvGraphicFramePr>
          <p:nvPr/>
        </p:nvGraphicFramePr>
        <p:xfrm>
          <a:off x="7280275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8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9" name="Object 88"/>
          <p:cNvGraphicFramePr>
            <a:graphicFrameLocks noChangeAspect="1"/>
          </p:cNvGraphicFramePr>
          <p:nvPr/>
        </p:nvGraphicFramePr>
        <p:xfrm>
          <a:off x="7270750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9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0" name="Object 89"/>
          <p:cNvGraphicFramePr>
            <a:graphicFrameLocks noChangeAspect="1"/>
          </p:cNvGraphicFramePr>
          <p:nvPr/>
        </p:nvGraphicFramePr>
        <p:xfrm>
          <a:off x="7270750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0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1" name="Object 90"/>
          <p:cNvGraphicFramePr>
            <a:graphicFrameLocks noChangeAspect="1"/>
          </p:cNvGraphicFramePr>
          <p:nvPr/>
        </p:nvGraphicFramePr>
        <p:xfrm>
          <a:off x="7280275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1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2" name="Object 91"/>
          <p:cNvGraphicFramePr>
            <a:graphicFrameLocks noChangeAspect="1"/>
          </p:cNvGraphicFramePr>
          <p:nvPr/>
        </p:nvGraphicFramePr>
        <p:xfrm>
          <a:off x="7280275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2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3" name="Object 92"/>
          <p:cNvGraphicFramePr>
            <a:graphicFrameLocks noChangeAspect="1"/>
          </p:cNvGraphicFramePr>
          <p:nvPr/>
        </p:nvGraphicFramePr>
        <p:xfrm>
          <a:off x="7280275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3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4" name="Object 93"/>
          <p:cNvGraphicFramePr>
            <a:graphicFrameLocks noChangeAspect="1"/>
          </p:cNvGraphicFramePr>
          <p:nvPr/>
        </p:nvGraphicFramePr>
        <p:xfrm>
          <a:off x="7246938" y="31797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4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1797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5" name="Object 94"/>
          <p:cNvGraphicFramePr>
            <a:graphicFrameLocks noChangeAspect="1"/>
          </p:cNvGraphicFramePr>
          <p:nvPr/>
        </p:nvGraphicFramePr>
        <p:xfrm>
          <a:off x="7256463" y="34464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05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34464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B61290-262A-43B5-B057-32F1095F8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73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1866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4995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4999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01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02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03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04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05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06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07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85010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85071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72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73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74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75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76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77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78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79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80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81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82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83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84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85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86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87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85011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85042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43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44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45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46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47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48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49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50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51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52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53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54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55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56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57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58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59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60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61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62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63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64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65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66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67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68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69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5070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85012" name="Rectangle 67"/>
          <p:cNvSpPr>
            <a:spLocks noChangeArrowheads="1"/>
          </p:cNvSpPr>
          <p:nvPr/>
        </p:nvSpPr>
        <p:spPr bwMode="auto">
          <a:xfrm>
            <a:off x="930275" y="3140075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13" name="Line 68"/>
          <p:cNvSpPr>
            <a:spLocks noChangeShapeType="1"/>
          </p:cNvSpPr>
          <p:nvPr/>
        </p:nvSpPr>
        <p:spPr bwMode="auto">
          <a:xfrm flipH="1">
            <a:off x="2752725" y="3114675"/>
            <a:ext cx="261938" cy="838200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5014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5015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5016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5017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5018" name="Line 73"/>
          <p:cNvSpPr>
            <a:spLocks noChangeShapeType="1"/>
          </p:cNvSpPr>
          <p:nvPr/>
        </p:nvSpPr>
        <p:spPr bwMode="auto">
          <a:xfrm flipH="1">
            <a:off x="274320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2890" name="AutoShape 74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5020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85021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1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2" name="Object 77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2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3" name="Object 78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3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4" name="Object 79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4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5" name="Object 80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5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6" name="Object 81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6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7" name="Object 82"/>
          <p:cNvGraphicFramePr>
            <a:graphicFrameLocks noGrp="1" noChangeAspect="1"/>
          </p:cNvGraphicFramePr>
          <p:nvPr>
            <p:ph idx="1"/>
          </p:nvPr>
        </p:nvGraphicFramePr>
        <p:xfrm>
          <a:off x="7310438" y="3135313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7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3135313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8" name="Object 83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8" name="Equation" r:id="rId18" imgW="228402" imgH="177646" progId="Equation.DSMT4">
                  <p:embed/>
                </p:oleObj>
              </mc:Choice>
              <mc:Fallback>
                <p:oleObj name="Equation" r:id="rId18" imgW="228402" imgH="177646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29" name="Object 84"/>
          <p:cNvGraphicFramePr>
            <a:graphicFrameLocks noChangeAspect="1"/>
          </p:cNvGraphicFramePr>
          <p:nvPr/>
        </p:nvGraphicFramePr>
        <p:xfrm>
          <a:off x="7280275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19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0" name="Object 85"/>
          <p:cNvGraphicFramePr>
            <a:graphicFrameLocks noChangeAspect="1"/>
          </p:cNvGraphicFramePr>
          <p:nvPr/>
        </p:nvGraphicFramePr>
        <p:xfrm>
          <a:off x="7270750" y="37576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0" name="Equation" r:id="rId21" imgW="228402" imgH="177646" progId="Equation.DSMT4">
                  <p:embed/>
                </p:oleObj>
              </mc:Choice>
              <mc:Fallback>
                <p:oleObj name="Equation" r:id="rId21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7576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1" name="Object 86"/>
          <p:cNvGraphicFramePr>
            <a:graphicFrameLocks noChangeAspect="1"/>
          </p:cNvGraphicFramePr>
          <p:nvPr/>
        </p:nvGraphicFramePr>
        <p:xfrm>
          <a:off x="727075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1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2" name="Object 87"/>
          <p:cNvGraphicFramePr>
            <a:graphicFrameLocks noChangeAspect="1"/>
          </p:cNvGraphicFramePr>
          <p:nvPr/>
        </p:nvGraphicFramePr>
        <p:xfrm>
          <a:off x="728027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2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3" name="Object 88"/>
          <p:cNvGraphicFramePr>
            <a:graphicFrameLocks noChangeAspect="1"/>
          </p:cNvGraphicFramePr>
          <p:nvPr/>
        </p:nvGraphicFramePr>
        <p:xfrm>
          <a:off x="7280275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3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4" name="Object 89"/>
          <p:cNvGraphicFramePr>
            <a:graphicFrameLocks noChangeAspect="1"/>
          </p:cNvGraphicFramePr>
          <p:nvPr/>
        </p:nvGraphicFramePr>
        <p:xfrm>
          <a:off x="7270750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4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5" name="Object 90"/>
          <p:cNvGraphicFramePr>
            <a:graphicFrameLocks noChangeAspect="1"/>
          </p:cNvGraphicFramePr>
          <p:nvPr/>
        </p:nvGraphicFramePr>
        <p:xfrm>
          <a:off x="7270750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5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6" name="Object 91"/>
          <p:cNvGraphicFramePr>
            <a:graphicFrameLocks noChangeAspect="1"/>
          </p:cNvGraphicFramePr>
          <p:nvPr/>
        </p:nvGraphicFramePr>
        <p:xfrm>
          <a:off x="7280275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6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7" name="Object 92"/>
          <p:cNvGraphicFramePr>
            <a:graphicFrameLocks noChangeAspect="1"/>
          </p:cNvGraphicFramePr>
          <p:nvPr/>
        </p:nvGraphicFramePr>
        <p:xfrm>
          <a:off x="7280275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7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8" name="Object 93"/>
          <p:cNvGraphicFramePr>
            <a:graphicFrameLocks noChangeAspect="1"/>
          </p:cNvGraphicFramePr>
          <p:nvPr/>
        </p:nvGraphicFramePr>
        <p:xfrm>
          <a:off x="7280275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8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39" name="Object 94"/>
          <p:cNvGraphicFramePr>
            <a:graphicFrameLocks noChangeAspect="1"/>
          </p:cNvGraphicFramePr>
          <p:nvPr/>
        </p:nvGraphicFramePr>
        <p:xfrm>
          <a:off x="7246938" y="34750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429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4750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B3ACFE-4297-4B9A-B927-1640C86EEC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74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289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24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25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27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28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29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30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31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32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33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86034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86096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97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98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99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00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01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02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03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04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05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06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07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08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09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10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11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112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86035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86067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68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69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70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71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72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73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74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75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76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77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78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79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80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81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82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83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84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85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86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87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88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89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90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91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92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93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94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6095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86036" name="Rectangle 67"/>
          <p:cNvSpPr>
            <a:spLocks noChangeArrowheads="1"/>
          </p:cNvSpPr>
          <p:nvPr/>
        </p:nvSpPr>
        <p:spPr bwMode="auto">
          <a:xfrm>
            <a:off x="930275" y="3435350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37" name="Line 68"/>
          <p:cNvSpPr>
            <a:spLocks noChangeShapeType="1"/>
          </p:cNvSpPr>
          <p:nvPr/>
        </p:nvSpPr>
        <p:spPr bwMode="auto">
          <a:xfrm flipH="1">
            <a:off x="2743200" y="3435350"/>
            <a:ext cx="161925" cy="51752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6038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6039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6040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6041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6042" name="Line 73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3914" name="AutoShape 74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6044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86045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3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6" name="Object 77"/>
          <p:cNvGraphicFramePr>
            <a:graphicFrameLocks noChangeAspect="1"/>
          </p:cNvGraphicFramePr>
          <p:nvPr/>
        </p:nvGraphicFramePr>
        <p:xfrm>
          <a:off x="3103563" y="1385888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4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85888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7" name="Object 78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5" name="Equation" r:id="rId8" imgW="2057400" imgH="203200" progId="Equation.DSMT4">
                  <p:embed/>
                </p:oleObj>
              </mc:Choice>
              <mc:Fallback>
                <p:oleObj name="Equation" r:id="rId8" imgW="20574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8" name="Object 79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6" name="Equation" r:id="rId9" imgW="1816100" imgH="203200" progId="Equation.DSMT4">
                  <p:embed/>
                </p:oleObj>
              </mc:Choice>
              <mc:Fallback>
                <p:oleObj name="Equation" r:id="rId9" imgW="18161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49" name="Object 80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7" name="Equation" r:id="rId11" imgW="190335" imgH="177646" progId="Equation.DSMT4">
                  <p:embed/>
                </p:oleObj>
              </mc:Choice>
              <mc:Fallback>
                <p:oleObj name="Equation" r:id="rId11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0" name="Object 81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8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1" name="Object 82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59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2" name="Object 83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0"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3" name="Object 84"/>
          <p:cNvGraphicFramePr>
            <a:graphicFrameLocks noGrp="1" noChangeAspect="1"/>
          </p:cNvGraphicFramePr>
          <p:nvPr>
            <p:ph sz="half" idx="2"/>
          </p:nvPr>
        </p:nvGraphicFramePr>
        <p:xfrm>
          <a:off x="7297738" y="3430588"/>
          <a:ext cx="2460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1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738" y="3430588"/>
                        <a:ext cx="2460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4" name="Object 85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2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5" name="Object 86"/>
          <p:cNvGraphicFramePr>
            <a:graphicFrameLocks noChangeAspect="1"/>
          </p:cNvGraphicFramePr>
          <p:nvPr/>
        </p:nvGraphicFramePr>
        <p:xfrm>
          <a:off x="7280275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3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6" name="Object 87"/>
          <p:cNvGraphicFramePr>
            <a:graphicFrameLocks noChangeAspect="1"/>
          </p:cNvGraphicFramePr>
          <p:nvPr/>
        </p:nvGraphicFramePr>
        <p:xfrm>
          <a:off x="7270750" y="37576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4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37576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7" name="Object 88"/>
          <p:cNvGraphicFramePr>
            <a:graphicFrameLocks noChangeAspect="1"/>
          </p:cNvGraphicFramePr>
          <p:nvPr/>
        </p:nvGraphicFramePr>
        <p:xfrm>
          <a:off x="727075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5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8" name="Object 89"/>
          <p:cNvGraphicFramePr>
            <a:graphicFrameLocks noChangeAspect="1"/>
          </p:cNvGraphicFramePr>
          <p:nvPr/>
        </p:nvGraphicFramePr>
        <p:xfrm>
          <a:off x="728027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6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59" name="Object 90"/>
          <p:cNvGraphicFramePr>
            <a:graphicFrameLocks noChangeAspect="1"/>
          </p:cNvGraphicFramePr>
          <p:nvPr/>
        </p:nvGraphicFramePr>
        <p:xfrm>
          <a:off x="7280275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7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0" name="Object 91"/>
          <p:cNvGraphicFramePr>
            <a:graphicFrameLocks noChangeAspect="1"/>
          </p:cNvGraphicFramePr>
          <p:nvPr/>
        </p:nvGraphicFramePr>
        <p:xfrm>
          <a:off x="7270750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8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1" name="Object 92"/>
          <p:cNvGraphicFramePr>
            <a:graphicFrameLocks noChangeAspect="1"/>
          </p:cNvGraphicFramePr>
          <p:nvPr/>
        </p:nvGraphicFramePr>
        <p:xfrm>
          <a:off x="7270750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69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2" name="Object 93"/>
          <p:cNvGraphicFramePr>
            <a:graphicFrameLocks noChangeAspect="1"/>
          </p:cNvGraphicFramePr>
          <p:nvPr/>
        </p:nvGraphicFramePr>
        <p:xfrm>
          <a:off x="7280275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70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3" name="Object 94"/>
          <p:cNvGraphicFramePr>
            <a:graphicFrameLocks noChangeAspect="1"/>
          </p:cNvGraphicFramePr>
          <p:nvPr/>
        </p:nvGraphicFramePr>
        <p:xfrm>
          <a:off x="7280275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71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64" name="Object 95"/>
          <p:cNvGraphicFramePr>
            <a:graphicFrameLocks noChangeAspect="1"/>
          </p:cNvGraphicFramePr>
          <p:nvPr/>
        </p:nvGraphicFramePr>
        <p:xfrm>
          <a:off x="7280275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72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7813A1-6A4E-405E-B299-4245666A5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4CC34-994D-4B66-9EF3-2A627186309F}" type="slidenum">
              <a:rPr lang="tr-TR" smtClean="0"/>
              <a:pPr>
                <a:defRPr/>
              </a:pPr>
              <a:t>75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3914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47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51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52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53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55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57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87058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87119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20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21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22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23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24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25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26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27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28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29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30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31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32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33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34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35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87059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87090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091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092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093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094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095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096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097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098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099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00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01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02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03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04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05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06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07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08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09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10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11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12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13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14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15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16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17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7118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87060" name="Rectangle 67"/>
          <p:cNvSpPr>
            <a:spLocks noChangeArrowheads="1"/>
          </p:cNvSpPr>
          <p:nvPr/>
        </p:nvSpPr>
        <p:spPr bwMode="auto">
          <a:xfrm>
            <a:off x="930275" y="3721100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61" name="Line 68"/>
          <p:cNvSpPr>
            <a:spLocks noChangeShapeType="1"/>
          </p:cNvSpPr>
          <p:nvPr/>
        </p:nvSpPr>
        <p:spPr bwMode="auto">
          <a:xfrm flipH="1">
            <a:off x="2743200" y="3708400"/>
            <a:ext cx="76200" cy="2444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7062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7063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7064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7065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7066" name="Line 73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4938" name="AutoShape 74"/>
          <p:cNvSpPr>
            <a:spLocks noChangeArrowheads="1"/>
          </p:cNvSpPr>
          <p:nvPr/>
        </p:nvSpPr>
        <p:spPr bwMode="auto">
          <a:xfrm rot="-5400000">
            <a:off x="6663531" y="291307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7068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87069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59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0" name="Object 77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0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1" name="Object 78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1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2" name="Object 79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2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3" name="Object 80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3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4" name="Object 81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4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5" name="Object 82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5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6" name="Object 83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6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7" name="Object 84"/>
          <p:cNvGraphicFramePr>
            <a:graphicFrameLocks noGrp="1" noChangeAspect="1"/>
          </p:cNvGraphicFramePr>
          <p:nvPr>
            <p:ph idx="1"/>
          </p:nvPr>
        </p:nvGraphicFramePr>
        <p:xfrm>
          <a:off x="7335838" y="3721100"/>
          <a:ext cx="2159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7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5838" y="3721100"/>
                        <a:ext cx="2159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8" name="Object 85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8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79" name="Object 86"/>
          <p:cNvGraphicFramePr>
            <a:graphicFrameLocks noChangeAspect="1"/>
          </p:cNvGraphicFramePr>
          <p:nvPr/>
        </p:nvGraphicFramePr>
        <p:xfrm>
          <a:off x="7280275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69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0" name="Object 87"/>
          <p:cNvGraphicFramePr>
            <a:graphicFrameLocks noChangeAspect="1"/>
          </p:cNvGraphicFramePr>
          <p:nvPr/>
        </p:nvGraphicFramePr>
        <p:xfrm>
          <a:off x="727075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0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1" name="Object 88"/>
          <p:cNvGraphicFramePr>
            <a:graphicFrameLocks noChangeAspect="1"/>
          </p:cNvGraphicFramePr>
          <p:nvPr/>
        </p:nvGraphicFramePr>
        <p:xfrm>
          <a:off x="728027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1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2" name="Object 89"/>
          <p:cNvGraphicFramePr>
            <a:graphicFrameLocks noChangeAspect="1"/>
          </p:cNvGraphicFramePr>
          <p:nvPr/>
        </p:nvGraphicFramePr>
        <p:xfrm>
          <a:off x="7280275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2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3" name="Object 90"/>
          <p:cNvGraphicFramePr>
            <a:graphicFrameLocks noChangeAspect="1"/>
          </p:cNvGraphicFramePr>
          <p:nvPr/>
        </p:nvGraphicFramePr>
        <p:xfrm>
          <a:off x="7270750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3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4" name="Object 91"/>
          <p:cNvGraphicFramePr>
            <a:graphicFrameLocks noChangeAspect="1"/>
          </p:cNvGraphicFramePr>
          <p:nvPr/>
        </p:nvGraphicFramePr>
        <p:xfrm>
          <a:off x="7270750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4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5" name="Object 92"/>
          <p:cNvGraphicFramePr>
            <a:graphicFrameLocks noChangeAspect="1"/>
          </p:cNvGraphicFramePr>
          <p:nvPr/>
        </p:nvGraphicFramePr>
        <p:xfrm>
          <a:off x="7280275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5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6" name="Object 93"/>
          <p:cNvGraphicFramePr>
            <a:graphicFrameLocks noChangeAspect="1"/>
          </p:cNvGraphicFramePr>
          <p:nvPr/>
        </p:nvGraphicFramePr>
        <p:xfrm>
          <a:off x="7280275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6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87" name="Object 94"/>
          <p:cNvGraphicFramePr>
            <a:graphicFrameLocks noChangeAspect="1"/>
          </p:cNvGraphicFramePr>
          <p:nvPr/>
        </p:nvGraphicFramePr>
        <p:xfrm>
          <a:off x="7280275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77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AFCDD7-B73F-434E-A74E-8BCD1EC10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76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938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725170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7251700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725170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725170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725170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725170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725170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725170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74" name="Rectangle 10"/>
          <p:cNvSpPr>
            <a:spLocks noChangeArrowheads="1"/>
          </p:cNvSpPr>
          <p:nvPr/>
        </p:nvSpPr>
        <p:spPr bwMode="auto">
          <a:xfrm>
            <a:off x="725170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75" name="Rectangle 11"/>
          <p:cNvSpPr>
            <a:spLocks noChangeArrowheads="1"/>
          </p:cNvSpPr>
          <p:nvPr/>
        </p:nvSpPr>
        <p:spPr bwMode="auto">
          <a:xfrm>
            <a:off x="725170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76" name="Rectangle 12"/>
          <p:cNvSpPr>
            <a:spLocks noChangeArrowheads="1"/>
          </p:cNvSpPr>
          <p:nvPr/>
        </p:nvSpPr>
        <p:spPr bwMode="auto">
          <a:xfrm>
            <a:off x="7251700" y="48656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77" name="Rectangle 13"/>
          <p:cNvSpPr>
            <a:spLocks noChangeArrowheads="1"/>
          </p:cNvSpPr>
          <p:nvPr/>
        </p:nvSpPr>
        <p:spPr bwMode="auto">
          <a:xfrm>
            <a:off x="7251700" y="51530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78" name="Rectangle 14"/>
          <p:cNvSpPr>
            <a:spLocks noChangeArrowheads="1"/>
          </p:cNvSpPr>
          <p:nvPr/>
        </p:nvSpPr>
        <p:spPr bwMode="auto">
          <a:xfrm>
            <a:off x="726757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79" name="Rectangle 15"/>
          <p:cNvSpPr>
            <a:spLocks noChangeArrowheads="1"/>
          </p:cNvSpPr>
          <p:nvPr/>
        </p:nvSpPr>
        <p:spPr bwMode="auto">
          <a:xfrm>
            <a:off x="7251700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7251700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81" name="Rectangle 17"/>
          <p:cNvSpPr>
            <a:spLocks noChangeArrowheads="1"/>
          </p:cNvSpPr>
          <p:nvPr/>
        </p:nvSpPr>
        <p:spPr bwMode="auto">
          <a:xfrm>
            <a:off x="726757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88082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88144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45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46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47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48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49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50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51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52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53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54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55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56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57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58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59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60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88083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88115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16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17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18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19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20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21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22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23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24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25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26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27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28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29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30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31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32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33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34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35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36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37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38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39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40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41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42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8143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88084" name="Line 67"/>
          <p:cNvSpPr>
            <a:spLocks noChangeShapeType="1"/>
          </p:cNvSpPr>
          <p:nvPr/>
        </p:nvSpPr>
        <p:spPr bwMode="auto">
          <a:xfrm flipH="1">
            <a:off x="4352925" y="5000625"/>
            <a:ext cx="1038225" cy="8667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8085" name="Line 68"/>
          <p:cNvSpPr>
            <a:spLocks noChangeShapeType="1"/>
          </p:cNvSpPr>
          <p:nvPr/>
        </p:nvSpPr>
        <p:spPr bwMode="auto">
          <a:xfrm>
            <a:off x="5114925" y="2381250"/>
            <a:ext cx="895350" cy="21209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8086" name="Line 69"/>
          <p:cNvSpPr>
            <a:spLocks noChangeShapeType="1"/>
          </p:cNvSpPr>
          <p:nvPr/>
        </p:nvSpPr>
        <p:spPr bwMode="auto">
          <a:xfrm>
            <a:off x="1885950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8087" name="Line 70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8088" name="Line 71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8089" name="Line 72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8090" name="Line 73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5962" name="AutoShape 74"/>
          <p:cNvSpPr>
            <a:spLocks noChangeArrowheads="1"/>
          </p:cNvSpPr>
          <p:nvPr/>
        </p:nvSpPr>
        <p:spPr bwMode="auto">
          <a:xfrm rot="-5400000">
            <a:off x="6900069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8092" name="Line 75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8093" name="Line 7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88094" name="Object 7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4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5" name="Object 78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5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6" name="Object 79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6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7" name="Object 80"/>
          <p:cNvGraphicFramePr>
            <a:graphicFrameLocks noChangeAspect="1"/>
          </p:cNvGraphicFramePr>
          <p:nvPr/>
        </p:nvGraphicFramePr>
        <p:xfrm>
          <a:off x="727551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7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8" name="Object 81"/>
          <p:cNvGraphicFramePr>
            <a:graphicFrameLocks noChangeAspect="1"/>
          </p:cNvGraphicFramePr>
          <p:nvPr/>
        </p:nvGraphicFramePr>
        <p:xfrm>
          <a:off x="731361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8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99" name="Object 82"/>
          <p:cNvGraphicFramePr>
            <a:graphicFrameLocks noChangeAspect="1"/>
          </p:cNvGraphicFramePr>
          <p:nvPr/>
        </p:nvGraphicFramePr>
        <p:xfrm>
          <a:off x="729456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89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0" name="Object 83"/>
          <p:cNvGraphicFramePr>
            <a:graphicFrameLocks noChangeAspect="1"/>
          </p:cNvGraphicFramePr>
          <p:nvPr/>
        </p:nvGraphicFramePr>
        <p:xfrm>
          <a:off x="729297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0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1" name="Object 84"/>
          <p:cNvGraphicFramePr>
            <a:graphicFrameLocks noChangeAspect="1"/>
          </p:cNvGraphicFramePr>
          <p:nvPr/>
        </p:nvGraphicFramePr>
        <p:xfrm>
          <a:off x="728027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1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2" name="Object 85"/>
          <p:cNvGraphicFramePr>
            <a:graphicFrameLocks noChangeAspect="1"/>
          </p:cNvGraphicFramePr>
          <p:nvPr/>
        </p:nvGraphicFramePr>
        <p:xfrm>
          <a:off x="731837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2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3" name="Object 86"/>
          <p:cNvGraphicFramePr>
            <a:graphicFrameLocks noChangeAspect="1"/>
          </p:cNvGraphicFramePr>
          <p:nvPr/>
        </p:nvGraphicFramePr>
        <p:xfrm>
          <a:off x="7261225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3" name="Equation" r:id="rId20" imgW="228402" imgH="177646" progId="Equation.DSMT4">
                  <p:embed/>
                </p:oleObj>
              </mc:Choice>
              <mc:Fallback>
                <p:oleObj name="Equation" r:id="rId20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4" name="Object 87"/>
          <p:cNvGraphicFramePr>
            <a:graphicFrameLocks noChangeAspect="1"/>
          </p:cNvGraphicFramePr>
          <p:nvPr/>
        </p:nvGraphicFramePr>
        <p:xfrm>
          <a:off x="7270750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4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5" name="Object 88"/>
          <p:cNvGraphicFramePr>
            <a:graphicFrameLocks noChangeAspect="1"/>
          </p:cNvGraphicFramePr>
          <p:nvPr/>
        </p:nvGraphicFramePr>
        <p:xfrm>
          <a:off x="727075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5" name="Equation" r:id="rId23" imgW="228402" imgH="177646" progId="Equation.DSMT4">
                  <p:embed/>
                </p:oleObj>
              </mc:Choice>
              <mc:Fallback>
                <p:oleObj name="Equation" r:id="rId23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6" name="Object 89"/>
          <p:cNvGraphicFramePr>
            <a:graphicFrameLocks noChangeAspect="1"/>
          </p:cNvGraphicFramePr>
          <p:nvPr/>
        </p:nvGraphicFramePr>
        <p:xfrm>
          <a:off x="728027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6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7" name="Object 90"/>
          <p:cNvGraphicFramePr>
            <a:graphicFrameLocks noChangeAspect="1"/>
          </p:cNvGraphicFramePr>
          <p:nvPr/>
        </p:nvGraphicFramePr>
        <p:xfrm>
          <a:off x="7280275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7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8" name="Object 91"/>
          <p:cNvGraphicFramePr>
            <a:graphicFrameLocks noChangeAspect="1"/>
          </p:cNvGraphicFramePr>
          <p:nvPr/>
        </p:nvGraphicFramePr>
        <p:xfrm>
          <a:off x="7270750" y="49085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8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9085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09" name="Object 92"/>
          <p:cNvGraphicFramePr>
            <a:graphicFrameLocks noChangeAspect="1"/>
          </p:cNvGraphicFramePr>
          <p:nvPr/>
        </p:nvGraphicFramePr>
        <p:xfrm>
          <a:off x="7270750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99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0" name="Object 93"/>
          <p:cNvGraphicFramePr>
            <a:graphicFrameLocks noChangeAspect="1"/>
          </p:cNvGraphicFramePr>
          <p:nvPr/>
        </p:nvGraphicFramePr>
        <p:xfrm>
          <a:off x="7280275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0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1" name="Object 94"/>
          <p:cNvGraphicFramePr>
            <a:graphicFrameLocks noChangeAspect="1"/>
          </p:cNvGraphicFramePr>
          <p:nvPr/>
        </p:nvGraphicFramePr>
        <p:xfrm>
          <a:off x="7280275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1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12" name="Object 95"/>
          <p:cNvGraphicFramePr>
            <a:graphicFrameLocks noChangeAspect="1"/>
          </p:cNvGraphicFramePr>
          <p:nvPr/>
        </p:nvGraphicFramePr>
        <p:xfrm>
          <a:off x="7280275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502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E909ED-1663-4128-B7DD-53598CE9B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77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596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7251700" y="17018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091" name="Rectangle 3"/>
          <p:cNvSpPr>
            <a:spLocks noChangeArrowheads="1"/>
          </p:cNvSpPr>
          <p:nvPr/>
        </p:nvSpPr>
        <p:spPr bwMode="auto">
          <a:xfrm>
            <a:off x="7251700" y="19875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7251700" y="227488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7251700" y="25622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7251700" y="28479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7251700" y="31353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096" name="Rectangle 8"/>
          <p:cNvSpPr>
            <a:spLocks noChangeArrowheads="1"/>
          </p:cNvSpPr>
          <p:nvPr/>
        </p:nvSpPr>
        <p:spPr bwMode="auto">
          <a:xfrm>
            <a:off x="7251700" y="34226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7251700" y="399573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7251700" y="4283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099" name="Rectangle 11"/>
          <p:cNvSpPr>
            <a:spLocks noChangeArrowheads="1"/>
          </p:cNvSpPr>
          <p:nvPr/>
        </p:nvSpPr>
        <p:spPr bwMode="auto">
          <a:xfrm>
            <a:off x="7251700" y="45688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100" name="Rectangle 12"/>
          <p:cNvSpPr>
            <a:spLocks noChangeArrowheads="1"/>
          </p:cNvSpPr>
          <p:nvPr/>
        </p:nvSpPr>
        <p:spPr bwMode="auto">
          <a:xfrm>
            <a:off x="7251700" y="485616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101" name="Rectangle 13"/>
          <p:cNvSpPr>
            <a:spLocks noChangeArrowheads="1"/>
          </p:cNvSpPr>
          <p:nvPr/>
        </p:nvSpPr>
        <p:spPr bwMode="auto">
          <a:xfrm>
            <a:off x="7251700" y="51435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102" name="Rectangle 14"/>
          <p:cNvSpPr>
            <a:spLocks noChangeArrowheads="1"/>
          </p:cNvSpPr>
          <p:nvPr/>
        </p:nvSpPr>
        <p:spPr bwMode="auto">
          <a:xfrm>
            <a:off x="7267575" y="37084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103" name="Rectangle 15"/>
          <p:cNvSpPr>
            <a:spLocks noChangeArrowheads="1"/>
          </p:cNvSpPr>
          <p:nvPr/>
        </p:nvSpPr>
        <p:spPr bwMode="auto">
          <a:xfrm>
            <a:off x="7251700" y="54292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104" name="Rectangle 16"/>
          <p:cNvSpPr>
            <a:spLocks noChangeArrowheads="1"/>
          </p:cNvSpPr>
          <p:nvPr/>
        </p:nvSpPr>
        <p:spPr bwMode="auto">
          <a:xfrm>
            <a:off x="7251700" y="5716588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105" name="Rectangle 17"/>
          <p:cNvSpPr>
            <a:spLocks noChangeArrowheads="1"/>
          </p:cNvSpPr>
          <p:nvPr/>
        </p:nvSpPr>
        <p:spPr bwMode="auto">
          <a:xfrm>
            <a:off x="7267575" y="6003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89106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89167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68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69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70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71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72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73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74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75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76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77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78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79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80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81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82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83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89107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89138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39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40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41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42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43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44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45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46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47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48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49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50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51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52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53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54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55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56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57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58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59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60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61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62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63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64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65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89166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89108" name="Line 67"/>
          <p:cNvSpPr>
            <a:spLocks noChangeShapeType="1"/>
          </p:cNvSpPr>
          <p:nvPr/>
        </p:nvSpPr>
        <p:spPr bwMode="auto">
          <a:xfrm flipH="1">
            <a:off x="4352925" y="5000625"/>
            <a:ext cx="1038225" cy="8667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9109" name="Rectangle 68"/>
          <p:cNvSpPr>
            <a:spLocks noChangeArrowheads="1"/>
          </p:cNvSpPr>
          <p:nvPr/>
        </p:nvSpPr>
        <p:spPr bwMode="auto">
          <a:xfrm>
            <a:off x="930275" y="4864100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110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9111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9112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9113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9114" name="Line 73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6986" name="AutoShape 74"/>
          <p:cNvSpPr>
            <a:spLocks noChangeArrowheads="1"/>
          </p:cNvSpPr>
          <p:nvPr/>
        </p:nvSpPr>
        <p:spPr bwMode="auto">
          <a:xfrm rot="-5400000">
            <a:off x="6900069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89116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89117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7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8" name="Object 77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8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19" name="Object 78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9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0" name="Object 79"/>
          <p:cNvGraphicFramePr>
            <a:graphicFrameLocks noChangeAspect="1"/>
          </p:cNvGraphicFramePr>
          <p:nvPr/>
        </p:nvGraphicFramePr>
        <p:xfrm>
          <a:off x="7275513" y="2282825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0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282825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1" name="Object 80"/>
          <p:cNvGraphicFramePr>
            <a:graphicFrameLocks noChangeAspect="1"/>
          </p:cNvGraphicFramePr>
          <p:nvPr/>
        </p:nvGraphicFramePr>
        <p:xfrm>
          <a:off x="7313613" y="2524125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1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2524125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2" name="Object 81"/>
          <p:cNvGraphicFramePr>
            <a:graphicFrameLocks noChangeAspect="1"/>
          </p:cNvGraphicFramePr>
          <p:nvPr/>
        </p:nvGraphicFramePr>
        <p:xfrm>
          <a:off x="7294563" y="2819400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2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2819400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3" name="Object 82"/>
          <p:cNvGraphicFramePr>
            <a:graphicFrameLocks noChangeAspect="1"/>
          </p:cNvGraphicFramePr>
          <p:nvPr/>
        </p:nvGraphicFramePr>
        <p:xfrm>
          <a:off x="7292975" y="3098800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3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098800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4" name="Object 83"/>
          <p:cNvGraphicFramePr>
            <a:graphicFrameLocks noChangeAspect="1"/>
          </p:cNvGraphicFramePr>
          <p:nvPr/>
        </p:nvGraphicFramePr>
        <p:xfrm>
          <a:off x="7280275" y="3394075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4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3394075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5" name="Object 84"/>
          <p:cNvGraphicFramePr>
            <a:graphicFrameLocks noChangeAspect="1"/>
          </p:cNvGraphicFramePr>
          <p:nvPr/>
        </p:nvGraphicFramePr>
        <p:xfrm>
          <a:off x="7318375" y="3684588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5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3684588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6" name="Object 85"/>
          <p:cNvGraphicFramePr>
            <a:graphicFrameLocks noChangeAspect="1"/>
          </p:cNvGraphicFramePr>
          <p:nvPr/>
        </p:nvGraphicFramePr>
        <p:xfrm>
          <a:off x="7275513" y="4918075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6"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18075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7" name="Object 86"/>
          <p:cNvGraphicFramePr>
            <a:graphicFrameLocks noChangeAspect="1"/>
          </p:cNvGraphicFramePr>
          <p:nvPr/>
        </p:nvGraphicFramePr>
        <p:xfrm>
          <a:off x="7261225" y="17224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7" name="Equation" r:id="rId22" imgW="228402" imgH="177646" progId="Equation.DSMT4">
                  <p:embed/>
                </p:oleObj>
              </mc:Choice>
              <mc:Fallback>
                <p:oleObj name="Equation" r:id="rId22" imgW="228402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17224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8" name="Object 87"/>
          <p:cNvGraphicFramePr>
            <a:graphicFrameLocks noChangeAspect="1"/>
          </p:cNvGraphicFramePr>
          <p:nvPr/>
        </p:nvGraphicFramePr>
        <p:xfrm>
          <a:off x="7270750" y="19891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8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9891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29" name="Object 88"/>
          <p:cNvGraphicFramePr>
            <a:graphicFrameLocks noChangeAspect="1"/>
          </p:cNvGraphicFramePr>
          <p:nvPr/>
        </p:nvGraphicFramePr>
        <p:xfrm>
          <a:off x="727075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19" name="Equation" r:id="rId25" imgW="228402" imgH="177646" progId="Equation.DSMT4">
                  <p:embed/>
                </p:oleObj>
              </mc:Choice>
              <mc:Fallback>
                <p:oleObj name="Equation" r:id="rId25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0" name="Object 89"/>
          <p:cNvGraphicFramePr>
            <a:graphicFrameLocks noChangeAspect="1"/>
          </p:cNvGraphicFramePr>
          <p:nvPr/>
        </p:nvGraphicFramePr>
        <p:xfrm>
          <a:off x="728027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0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1" name="Object 90"/>
          <p:cNvGraphicFramePr>
            <a:graphicFrameLocks noChangeAspect="1"/>
          </p:cNvGraphicFramePr>
          <p:nvPr/>
        </p:nvGraphicFramePr>
        <p:xfrm>
          <a:off x="7280275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1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2" name="Object 91"/>
          <p:cNvGraphicFramePr>
            <a:graphicFrameLocks noChangeAspect="1"/>
          </p:cNvGraphicFramePr>
          <p:nvPr/>
        </p:nvGraphicFramePr>
        <p:xfrm>
          <a:off x="7270750" y="52133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2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2133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3" name="Object 92"/>
          <p:cNvGraphicFramePr>
            <a:graphicFrameLocks noChangeAspect="1"/>
          </p:cNvGraphicFramePr>
          <p:nvPr/>
        </p:nvGraphicFramePr>
        <p:xfrm>
          <a:off x="7280275" y="54800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3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4800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4" name="Object 93"/>
          <p:cNvGraphicFramePr>
            <a:graphicFrameLocks noChangeAspect="1"/>
          </p:cNvGraphicFramePr>
          <p:nvPr/>
        </p:nvGraphicFramePr>
        <p:xfrm>
          <a:off x="7280275" y="5784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4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784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35" name="Object 94"/>
          <p:cNvGraphicFramePr>
            <a:graphicFrameLocks noChangeAspect="1"/>
          </p:cNvGraphicFramePr>
          <p:nvPr/>
        </p:nvGraphicFramePr>
        <p:xfrm>
          <a:off x="7280275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25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3502D7-C553-4F43-9113-121CFD46C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78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6986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15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23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25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27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29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90130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90192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93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94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95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96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97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98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99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200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201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202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203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204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205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206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207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208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90131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90163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64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65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66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67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68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69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70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71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72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73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74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75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76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77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78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79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80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81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82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83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84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85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86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87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88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89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90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0191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90132" name="Line 67"/>
          <p:cNvSpPr>
            <a:spLocks noChangeShapeType="1"/>
          </p:cNvSpPr>
          <p:nvPr/>
        </p:nvSpPr>
        <p:spPr bwMode="auto">
          <a:xfrm flipH="1">
            <a:off x="4333875" y="5153025"/>
            <a:ext cx="855663" cy="7143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0133" name="Rectangle 68"/>
          <p:cNvSpPr>
            <a:spLocks noChangeArrowheads="1"/>
          </p:cNvSpPr>
          <p:nvPr/>
        </p:nvSpPr>
        <p:spPr bwMode="auto">
          <a:xfrm>
            <a:off x="930275" y="5149850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34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0135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0136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0137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0138" name="Line 73"/>
          <p:cNvSpPr>
            <a:spLocks noChangeShapeType="1"/>
          </p:cNvSpPr>
          <p:nvPr/>
        </p:nvSpPr>
        <p:spPr bwMode="auto">
          <a:xfrm flipH="1">
            <a:off x="4352925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0139" name="Line 74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8011" name="AutoShape 75"/>
          <p:cNvSpPr>
            <a:spLocks noChangeArrowheads="1"/>
          </p:cNvSpPr>
          <p:nvPr/>
        </p:nvSpPr>
        <p:spPr bwMode="auto">
          <a:xfrm rot="-5400000">
            <a:off x="6900069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0141" name="Line 7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90142" name="Object 7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2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3" name="Object 78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3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4" name="Object 79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4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5" name="Object 80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5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6" name="Object 81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6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7" name="Object 82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7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8" name="Object 83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8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9" name="Object 84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9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0" name="Object 85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0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1" name="Object 86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1"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2" name="Object 87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2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3" name="Object 88"/>
          <p:cNvGraphicFramePr>
            <a:graphicFrameLocks noChangeAspect="1"/>
          </p:cNvGraphicFramePr>
          <p:nvPr/>
        </p:nvGraphicFramePr>
        <p:xfrm>
          <a:off x="725170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3" name="Equation" r:id="rId24" imgW="228402" imgH="177646" progId="Equation.DSMT4">
                  <p:embed/>
                </p:oleObj>
              </mc:Choice>
              <mc:Fallback>
                <p:oleObj name="Equation" r:id="rId24" imgW="228402" imgH="177646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4" name="Object 89"/>
          <p:cNvGraphicFramePr>
            <a:graphicFrameLocks noChangeAspect="1"/>
          </p:cNvGraphicFramePr>
          <p:nvPr/>
        </p:nvGraphicFramePr>
        <p:xfrm>
          <a:off x="7261225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4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5" name="Object 90"/>
          <p:cNvGraphicFramePr>
            <a:graphicFrameLocks noChangeAspect="1"/>
          </p:cNvGraphicFramePr>
          <p:nvPr/>
        </p:nvGraphicFramePr>
        <p:xfrm>
          <a:off x="725170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5" name="Equation" r:id="rId27" imgW="228402" imgH="177646" progId="Equation.DSMT4">
                  <p:embed/>
                </p:oleObj>
              </mc:Choice>
              <mc:Fallback>
                <p:oleObj name="Equation" r:id="rId27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0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6" name="Object 91"/>
          <p:cNvGraphicFramePr>
            <a:graphicFrameLocks noChangeAspect="1"/>
          </p:cNvGraphicFramePr>
          <p:nvPr/>
        </p:nvGraphicFramePr>
        <p:xfrm>
          <a:off x="726122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6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7" name="Object 92"/>
          <p:cNvGraphicFramePr>
            <a:graphicFrameLocks noChangeAspect="1"/>
          </p:cNvGraphicFramePr>
          <p:nvPr/>
        </p:nvGraphicFramePr>
        <p:xfrm>
          <a:off x="7261225" y="46243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7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1225" y="46243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8" name="Object 93"/>
          <p:cNvGraphicFramePr>
            <a:graphicFrameLocks noChangeAspect="1"/>
          </p:cNvGraphicFramePr>
          <p:nvPr/>
        </p:nvGraphicFramePr>
        <p:xfrm>
          <a:off x="7246938" y="54689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8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54689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59" name="Object 94"/>
          <p:cNvGraphicFramePr>
            <a:graphicFrameLocks noChangeAspect="1"/>
          </p:cNvGraphicFramePr>
          <p:nvPr/>
        </p:nvGraphicFramePr>
        <p:xfrm>
          <a:off x="7256463" y="57356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9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57356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60" name="Object 95"/>
          <p:cNvGraphicFramePr>
            <a:graphicFrameLocks noChangeAspect="1"/>
          </p:cNvGraphicFramePr>
          <p:nvPr/>
        </p:nvGraphicFramePr>
        <p:xfrm>
          <a:off x="7256463" y="60404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0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04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64AFE4-89B9-4D37-95CA-6CD9B329A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79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0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Arka Yüzlerin Çizilmemesi</a:t>
            </a:r>
            <a:endParaRPr lang="en-US" altLang="tr-TR" dirty="0"/>
          </a:p>
        </p:txBody>
      </p:sp>
      <p:sp>
        <p:nvSpPr>
          <p:cNvPr id="184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69925" y="1731963"/>
            <a:ext cx="7772400" cy="4114800"/>
          </a:xfrm>
        </p:spPr>
        <p:txBody>
          <a:bodyPr/>
          <a:lstStyle/>
          <a:p>
            <a:pPr eaLnBrk="1" hangingPunct="1"/>
            <a:r>
              <a:rPr lang="tr-TR" altLang="tr-TR" dirty="0"/>
              <a:t>Dış bükey (</a:t>
            </a:r>
            <a:r>
              <a:rPr lang="en-US" altLang="tr-TR" dirty="0"/>
              <a:t>convex</a:t>
            </a:r>
            <a:r>
              <a:rPr lang="tr-TR" altLang="tr-TR" dirty="0"/>
              <a:t>)</a:t>
            </a:r>
            <a:r>
              <a:rPr lang="en-US" altLang="tr-TR" dirty="0"/>
              <a:t> </a:t>
            </a:r>
            <a:r>
              <a:rPr lang="tr-TR" altLang="tr-TR" dirty="0"/>
              <a:t>çok yüzlü nesnelerin arka tarafa bakan kısımları rahatlıkla atılabilir. </a:t>
            </a:r>
            <a:endParaRPr lang="en-US" altLang="tr-TR" dirty="0"/>
          </a:p>
          <a:p>
            <a:pPr eaLnBrk="1" hangingPunct="1"/>
            <a:r>
              <a:rPr lang="tr-TR" altLang="tr-TR" dirty="0"/>
              <a:t>Dış bükey değilse ön tarafa bakan kısımlarda bile işlem gerekebilir.</a:t>
            </a:r>
            <a:endParaRPr lang="en-US" altLang="tr-TR" dirty="0"/>
          </a:p>
        </p:txBody>
      </p:sp>
      <p:sp>
        <p:nvSpPr>
          <p:cNvPr id="18436" name="AutoShape 4" descr="Light upward diagonal"/>
          <p:cNvSpPr>
            <a:spLocks noChangeArrowheads="1"/>
          </p:cNvSpPr>
          <p:nvPr/>
        </p:nvSpPr>
        <p:spPr bwMode="auto">
          <a:xfrm rot="-1358958">
            <a:off x="2454275" y="4527550"/>
            <a:ext cx="2098675" cy="1231900"/>
          </a:xfrm>
          <a:prstGeom prst="hexagon">
            <a:avLst>
              <a:gd name="adj" fmla="val 27297"/>
              <a:gd name="vf" fmla="val 115470"/>
            </a:avLst>
          </a:prstGeom>
          <a:pattFill prst="ltUpDiag">
            <a:fgClr>
              <a:srgbClr val="0000CC"/>
            </a:fgClr>
            <a:bgClr>
              <a:srgbClr val="FFFFCC"/>
            </a:bgClr>
          </a:pattFill>
          <a:ln w="5715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80322" dir="11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8437" name="AutoShape 5" descr="Light upward diagonal"/>
          <p:cNvSpPr>
            <a:spLocks noChangeArrowheads="1"/>
          </p:cNvSpPr>
          <p:nvPr/>
        </p:nvSpPr>
        <p:spPr bwMode="auto">
          <a:xfrm rot="2421328">
            <a:off x="5976938" y="4362450"/>
            <a:ext cx="2524125" cy="1831975"/>
          </a:xfrm>
          <a:prstGeom prst="plus">
            <a:avLst>
              <a:gd name="adj" fmla="val 40681"/>
            </a:avLst>
          </a:prstGeom>
          <a:pattFill prst="ltUpDiag">
            <a:fgClr>
              <a:srgbClr val="0000CC"/>
            </a:fgClr>
            <a:bgClr>
              <a:srgbClr val="FFFFCC"/>
            </a:bgClr>
          </a:pattFill>
          <a:ln w="5715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18439" name="Group 5"/>
          <p:cNvGrpSpPr>
            <a:grpSpLocks noChangeAspect="1"/>
          </p:cNvGrpSpPr>
          <p:nvPr/>
        </p:nvGrpSpPr>
        <p:grpSpPr bwMode="auto">
          <a:xfrm>
            <a:off x="457200" y="4381500"/>
            <a:ext cx="938213" cy="776288"/>
            <a:chOff x="1136" y="2894"/>
            <a:chExt cx="787" cy="651"/>
          </a:xfrm>
        </p:grpSpPr>
        <p:sp>
          <p:nvSpPr>
            <p:cNvPr id="18441" name="Freeform 6"/>
            <p:cNvSpPr>
              <a:spLocks noChangeAspect="1"/>
            </p:cNvSpPr>
            <p:nvPr/>
          </p:nvSpPr>
          <p:spPr bwMode="auto">
            <a:xfrm>
              <a:off x="1157" y="3126"/>
              <a:ext cx="655" cy="411"/>
            </a:xfrm>
            <a:custGeom>
              <a:avLst/>
              <a:gdLst>
                <a:gd name="T0" fmla="*/ 573 w 655"/>
                <a:gd name="T1" fmla="*/ 213 h 411"/>
                <a:gd name="T2" fmla="*/ 654 w 655"/>
                <a:gd name="T3" fmla="*/ 176 h 411"/>
                <a:gd name="T4" fmla="*/ 655 w 655"/>
                <a:gd name="T5" fmla="*/ 92 h 411"/>
                <a:gd name="T6" fmla="*/ 201 w 655"/>
                <a:gd name="T7" fmla="*/ 167 h 411"/>
                <a:gd name="T8" fmla="*/ 195 w 655"/>
                <a:gd name="T9" fmla="*/ 0 h 411"/>
                <a:gd name="T10" fmla="*/ 87 w 655"/>
                <a:gd name="T11" fmla="*/ 21 h 411"/>
                <a:gd name="T12" fmla="*/ 7 w 655"/>
                <a:gd name="T13" fmla="*/ 180 h 411"/>
                <a:gd name="T14" fmla="*/ 0 w 655"/>
                <a:gd name="T15" fmla="*/ 375 h 411"/>
                <a:gd name="T16" fmla="*/ 150 w 655"/>
                <a:gd name="T17" fmla="*/ 411 h 411"/>
                <a:gd name="T18" fmla="*/ 189 w 655"/>
                <a:gd name="T19" fmla="*/ 357 h 411"/>
                <a:gd name="T20" fmla="*/ 241 w 655"/>
                <a:gd name="T21" fmla="*/ 350 h 411"/>
                <a:gd name="T22" fmla="*/ 291 w 655"/>
                <a:gd name="T23" fmla="*/ 350 h 411"/>
                <a:gd name="T24" fmla="*/ 361 w 655"/>
                <a:gd name="T25" fmla="*/ 326 h 411"/>
                <a:gd name="T26" fmla="*/ 466 w 655"/>
                <a:gd name="T27" fmla="*/ 275 h 411"/>
                <a:gd name="T28" fmla="*/ 553 w 655"/>
                <a:gd name="T29" fmla="*/ 231 h 411"/>
                <a:gd name="T30" fmla="*/ 573 w 655"/>
                <a:gd name="T31" fmla="*/ 213 h 41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655"/>
                <a:gd name="T49" fmla="*/ 0 h 411"/>
                <a:gd name="T50" fmla="*/ 655 w 655"/>
                <a:gd name="T51" fmla="*/ 411 h 411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655" h="411">
                  <a:moveTo>
                    <a:pt x="573" y="213"/>
                  </a:moveTo>
                  <a:lnTo>
                    <a:pt x="654" y="176"/>
                  </a:lnTo>
                  <a:lnTo>
                    <a:pt x="655" y="92"/>
                  </a:lnTo>
                  <a:lnTo>
                    <a:pt x="201" y="167"/>
                  </a:lnTo>
                  <a:lnTo>
                    <a:pt x="195" y="0"/>
                  </a:lnTo>
                  <a:lnTo>
                    <a:pt x="87" y="21"/>
                  </a:lnTo>
                  <a:lnTo>
                    <a:pt x="7" y="180"/>
                  </a:lnTo>
                  <a:lnTo>
                    <a:pt x="0" y="375"/>
                  </a:lnTo>
                  <a:lnTo>
                    <a:pt x="150" y="411"/>
                  </a:lnTo>
                  <a:lnTo>
                    <a:pt x="189" y="357"/>
                  </a:lnTo>
                  <a:lnTo>
                    <a:pt x="241" y="350"/>
                  </a:lnTo>
                  <a:lnTo>
                    <a:pt x="291" y="350"/>
                  </a:lnTo>
                  <a:lnTo>
                    <a:pt x="361" y="326"/>
                  </a:lnTo>
                  <a:lnTo>
                    <a:pt x="466" y="275"/>
                  </a:lnTo>
                  <a:lnTo>
                    <a:pt x="553" y="231"/>
                  </a:lnTo>
                  <a:lnTo>
                    <a:pt x="573" y="213"/>
                  </a:lnTo>
                  <a:close/>
                </a:path>
              </a:pathLst>
            </a:custGeom>
            <a:solidFill>
              <a:srgbClr val="FFC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grpSp>
          <p:nvGrpSpPr>
            <p:cNvPr id="18442" name="Group 7"/>
            <p:cNvGrpSpPr>
              <a:grpSpLocks noChangeAspect="1"/>
            </p:cNvGrpSpPr>
            <p:nvPr/>
          </p:nvGrpSpPr>
          <p:grpSpPr bwMode="auto">
            <a:xfrm>
              <a:off x="1206" y="2994"/>
              <a:ext cx="653" cy="551"/>
              <a:chOff x="1206" y="2994"/>
              <a:chExt cx="653" cy="551"/>
            </a:xfrm>
          </p:grpSpPr>
          <p:grpSp>
            <p:nvGrpSpPr>
              <p:cNvPr id="18477" name="Group 8"/>
              <p:cNvGrpSpPr>
                <a:grpSpLocks noChangeAspect="1"/>
              </p:cNvGrpSpPr>
              <p:nvPr/>
            </p:nvGrpSpPr>
            <p:grpSpPr bwMode="auto">
              <a:xfrm>
                <a:off x="1206" y="3171"/>
                <a:ext cx="527" cy="374"/>
                <a:chOff x="1206" y="3171"/>
                <a:chExt cx="527" cy="374"/>
              </a:xfrm>
            </p:grpSpPr>
            <p:sp>
              <p:nvSpPr>
                <p:cNvPr id="18479" name="Freeform 9"/>
                <p:cNvSpPr>
                  <a:spLocks noChangeAspect="1"/>
                </p:cNvSpPr>
                <p:nvPr/>
              </p:nvSpPr>
              <p:spPr bwMode="auto">
                <a:xfrm>
                  <a:off x="1255" y="3340"/>
                  <a:ext cx="478" cy="205"/>
                </a:xfrm>
                <a:custGeom>
                  <a:avLst/>
                  <a:gdLst>
                    <a:gd name="T0" fmla="*/ 0 w 1434"/>
                    <a:gd name="T1" fmla="*/ 6 h 615"/>
                    <a:gd name="T2" fmla="*/ 1 w 1434"/>
                    <a:gd name="T3" fmla="*/ 5 h 615"/>
                    <a:gd name="T4" fmla="*/ 1 w 1434"/>
                    <a:gd name="T5" fmla="*/ 5 h 615"/>
                    <a:gd name="T6" fmla="*/ 2 w 1434"/>
                    <a:gd name="T7" fmla="*/ 5 h 615"/>
                    <a:gd name="T8" fmla="*/ 2 w 1434"/>
                    <a:gd name="T9" fmla="*/ 5 h 615"/>
                    <a:gd name="T10" fmla="*/ 3 w 1434"/>
                    <a:gd name="T11" fmla="*/ 5 h 615"/>
                    <a:gd name="T12" fmla="*/ 4 w 1434"/>
                    <a:gd name="T13" fmla="*/ 5 h 615"/>
                    <a:gd name="T14" fmla="*/ 5 w 1434"/>
                    <a:gd name="T15" fmla="*/ 5 h 615"/>
                    <a:gd name="T16" fmla="*/ 6 w 1434"/>
                    <a:gd name="T17" fmla="*/ 5 h 615"/>
                    <a:gd name="T18" fmla="*/ 7 w 1434"/>
                    <a:gd name="T19" fmla="*/ 5 h 615"/>
                    <a:gd name="T20" fmla="*/ 8 w 1434"/>
                    <a:gd name="T21" fmla="*/ 4 h 615"/>
                    <a:gd name="T22" fmla="*/ 10 w 1434"/>
                    <a:gd name="T23" fmla="*/ 4 h 615"/>
                    <a:gd name="T24" fmla="*/ 11 w 1434"/>
                    <a:gd name="T25" fmla="*/ 3 h 615"/>
                    <a:gd name="T26" fmla="*/ 13 w 1434"/>
                    <a:gd name="T27" fmla="*/ 2 h 615"/>
                    <a:gd name="T28" fmla="*/ 14 w 1434"/>
                    <a:gd name="T29" fmla="*/ 1 h 615"/>
                    <a:gd name="T30" fmla="*/ 16 w 1434"/>
                    <a:gd name="T31" fmla="*/ 1 h 615"/>
                    <a:gd name="T32" fmla="*/ 17 w 1434"/>
                    <a:gd name="T33" fmla="*/ 0 h 615"/>
                    <a:gd name="T34" fmla="*/ 18 w 1434"/>
                    <a:gd name="T35" fmla="*/ 0 h 615"/>
                    <a:gd name="T36" fmla="*/ 17 w 1434"/>
                    <a:gd name="T37" fmla="*/ 0 h 615"/>
                    <a:gd name="T38" fmla="*/ 17 w 1434"/>
                    <a:gd name="T39" fmla="*/ 1 h 615"/>
                    <a:gd name="T40" fmla="*/ 17 w 1434"/>
                    <a:gd name="T41" fmla="*/ 1 h 615"/>
                    <a:gd name="T42" fmla="*/ 17 w 1434"/>
                    <a:gd name="T43" fmla="*/ 1 h 615"/>
                    <a:gd name="T44" fmla="*/ 16 w 1434"/>
                    <a:gd name="T45" fmla="*/ 1 h 615"/>
                    <a:gd name="T46" fmla="*/ 16 w 1434"/>
                    <a:gd name="T47" fmla="*/ 2 h 615"/>
                    <a:gd name="T48" fmla="*/ 15 w 1434"/>
                    <a:gd name="T49" fmla="*/ 2 h 615"/>
                    <a:gd name="T50" fmla="*/ 14 w 1434"/>
                    <a:gd name="T51" fmla="*/ 2 h 615"/>
                    <a:gd name="T52" fmla="*/ 14 w 1434"/>
                    <a:gd name="T53" fmla="*/ 2 h 615"/>
                    <a:gd name="T54" fmla="*/ 14 w 1434"/>
                    <a:gd name="T55" fmla="*/ 3 h 615"/>
                    <a:gd name="T56" fmla="*/ 14 w 1434"/>
                    <a:gd name="T57" fmla="*/ 3 h 615"/>
                    <a:gd name="T58" fmla="*/ 14 w 1434"/>
                    <a:gd name="T59" fmla="*/ 3 h 615"/>
                    <a:gd name="T60" fmla="*/ 14 w 1434"/>
                    <a:gd name="T61" fmla="*/ 3 h 615"/>
                    <a:gd name="T62" fmla="*/ 13 w 1434"/>
                    <a:gd name="T63" fmla="*/ 3 h 615"/>
                    <a:gd name="T64" fmla="*/ 13 w 1434"/>
                    <a:gd name="T65" fmla="*/ 3 h 615"/>
                    <a:gd name="T66" fmla="*/ 12 w 1434"/>
                    <a:gd name="T67" fmla="*/ 4 h 615"/>
                    <a:gd name="T68" fmla="*/ 10 w 1434"/>
                    <a:gd name="T69" fmla="*/ 4 h 615"/>
                    <a:gd name="T70" fmla="*/ 9 w 1434"/>
                    <a:gd name="T71" fmla="*/ 5 h 615"/>
                    <a:gd name="T72" fmla="*/ 8 w 1434"/>
                    <a:gd name="T73" fmla="*/ 5 h 615"/>
                    <a:gd name="T74" fmla="*/ 8 w 1434"/>
                    <a:gd name="T75" fmla="*/ 5 h 615"/>
                    <a:gd name="T76" fmla="*/ 7 w 1434"/>
                    <a:gd name="T77" fmla="*/ 5 h 615"/>
                    <a:gd name="T78" fmla="*/ 6 w 1434"/>
                    <a:gd name="T79" fmla="*/ 5 h 615"/>
                    <a:gd name="T80" fmla="*/ 5 w 1434"/>
                    <a:gd name="T81" fmla="*/ 5 h 615"/>
                    <a:gd name="T82" fmla="*/ 4 w 1434"/>
                    <a:gd name="T83" fmla="*/ 5 h 615"/>
                    <a:gd name="T84" fmla="*/ 4 w 1434"/>
                    <a:gd name="T85" fmla="*/ 6 h 615"/>
                    <a:gd name="T86" fmla="*/ 3 w 1434"/>
                    <a:gd name="T87" fmla="*/ 6 h 615"/>
                    <a:gd name="T88" fmla="*/ 3 w 1434"/>
                    <a:gd name="T89" fmla="*/ 7 h 615"/>
                    <a:gd name="T90" fmla="*/ 2 w 1434"/>
                    <a:gd name="T91" fmla="*/ 7 h 615"/>
                    <a:gd name="T92" fmla="*/ 2 w 1434"/>
                    <a:gd name="T93" fmla="*/ 8 h 615"/>
                    <a:gd name="T94" fmla="*/ 2 w 1434"/>
                    <a:gd name="T95" fmla="*/ 7 h 615"/>
                    <a:gd name="T96" fmla="*/ 2 w 1434"/>
                    <a:gd name="T97" fmla="*/ 7 h 615"/>
                    <a:gd name="T98" fmla="*/ 2 w 1434"/>
                    <a:gd name="T99" fmla="*/ 6 h 615"/>
                    <a:gd name="T100" fmla="*/ 2 w 1434"/>
                    <a:gd name="T101" fmla="*/ 6 h 615"/>
                    <a:gd name="T102" fmla="*/ 2 w 1434"/>
                    <a:gd name="T103" fmla="*/ 6 h 615"/>
                    <a:gd name="T104" fmla="*/ 2 w 1434"/>
                    <a:gd name="T105" fmla="*/ 5 h 615"/>
                    <a:gd name="T106" fmla="*/ 1 w 1434"/>
                    <a:gd name="T107" fmla="*/ 5 h 615"/>
                    <a:gd name="T108" fmla="*/ 1 w 1434"/>
                    <a:gd name="T109" fmla="*/ 5 h 615"/>
                    <a:gd name="T110" fmla="*/ 1 w 1434"/>
                    <a:gd name="T111" fmla="*/ 6 h 615"/>
                    <a:gd name="T112" fmla="*/ 0 w 1434"/>
                    <a:gd name="T113" fmla="*/ 6 h 615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w 1434"/>
                    <a:gd name="T172" fmla="*/ 0 h 615"/>
                    <a:gd name="T173" fmla="*/ 1434 w 1434"/>
                    <a:gd name="T174" fmla="*/ 615 h 615"/>
                  </a:gdLst>
                  <a:ahLst/>
                  <a:cxnLst>
                    <a:cxn ang="T114">
                      <a:pos x="T0" y="T1"/>
                    </a:cxn>
                    <a:cxn ang="T115">
                      <a:pos x="T2" y="T3"/>
                    </a:cxn>
                    <a:cxn ang="T116">
                      <a:pos x="T4" y="T5"/>
                    </a:cxn>
                    <a:cxn ang="T117">
                      <a:pos x="T6" y="T7"/>
                    </a:cxn>
                    <a:cxn ang="T118">
                      <a:pos x="T8" y="T9"/>
                    </a:cxn>
                    <a:cxn ang="T119">
                      <a:pos x="T10" y="T11"/>
                    </a:cxn>
                    <a:cxn ang="T120">
                      <a:pos x="T12" y="T13"/>
                    </a:cxn>
                    <a:cxn ang="T121">
                      <a:pos x="T14" y="T15"/>
                    </a:cxn>
                    <a:cxn ang="T122">
                      <a:pos x="T16" y="T17"/>
                    </a:cxn>
                    <a:cxn ang="T123">
                      <a:pos x="T18" y="T19"/>
                    </a:cxn>
                    <a:cxn ang="T124">
                      <a:pos x="T20" y="T21"/>
                    </a:cxn>
                    <a:cxn ang="T125">
                      <a:pos x="T22" y="T23"/>
                    </a:cxn>
                    <a:cxn ang="T126">
                      <a:pos x="T24" y="T25"/>
                    </a:cxn>
                    <a:cxn ang="T127">
                      <a:pos x="T26" y="T27"/>
                    </a:cxn>
                    <a:cxn ang="T128">
                      <a:pos x="T28" y="T29"/>
                    </a:cxn>
                    <a:cxn ang="T129">
                      <a:pos x="T30" y="T31"/>
                    </a:cxn>
                    <a:cxn ang="T130">
                      <a:pos x="T32" y="T33"/>
                    </a:cxn>
                    <a:cxn ang="T131">
                      <a:pos x="T34" y="T35"/>
                    </a:cxn>
                    <a:cxn ang="T132">
                      <a:pos x="T36" y="T37"/>
                    </a:cxn>
                    <a:cxn ang="T133">
                      <a:pos x="T38" y="T39"/>
                    </a:cxn>
                    <a:cxn ang="T134">
                      <a:pos x="T40" y="T41"/>
                    </a:cxn>
                    <a:cxn ang="T135">
                      <a:pos x="T42" y="T43"/>
                    </a:cxn>
                    <a:cxn ang="T136">
                      <a:pos x="T44" y="T45"/>
                    </a:cxn>
                    <a:cxn ang="T137">
                      <a:pos x="T46" y="T47"/>
                    </a:cxn>
                    <a:cxn ang="T138">
                      <a:pos x="T48" y="T49"/>
                    </a:cxn>
                    <a:cxn ang="T139">
                      <a:pos x="T50" y="T51"/>
                    </a:cxn>
                    <a:cxn ang="T140">
                      <a:pos x="T52" y="T53"/>
                    </a:cxn>
                    <a:cxn ang="T141">
                      <a:pos x="T54" y="T55"/>
                    </a:cxn>
                    <a:cxn ang="T142">
                      <a:pos x="T56" y="T57"/>
                    </a:cxn>
                    <a:cxn ang="T143">
                      <a:pos x="T58" y="T59"/>
                    </a:cxn>
                    <a:cxn ang="T144">
                      <a:pos x="T60" y="T61"/>
                    </a:cxn>
                    <a:cxn ang="T145">
                      <a:pos x="T62" y="T63"/>
                    </a:cxn>
                    <a:cxn ang="T146">
                      <a:pos x="T64" y="T65"/>
                    </a:cxn>
                    <a:cxn ang="T147">
                      <a:pos x="T66" y="T67"/>
                    </a:cxn>
                    <a:cxn ang="T148">
                      <a:pos x="T68" y="T69"/>
                    </a:cxn>
                    <a:cxn ang="T149">
                      <a:pos x="T70" y="T71"/>
                    </a:cxn>
                    <a:cxn ang="T150">
                      <a:pos x="T72" y="T73"/>
                    </a:cxn>
                    <a:cxn ang="T151">
                      <a:pos x="T74" y="T75"/>
                    </a:cxn>
                    <a:cxn ang="T152">
                      <a:pos x="T76" y="T77"/>
                    </a:cxn>
                    <a:cxn ang="T153">
                      <a:pos x="T78" y="T79"/>
                    </a:cxn>
                    <a:cxn ang="T154">
                      <a:pos x="T80" y="T81"/>
                    </a:cxn>
                    <a:cxn ang="T155">
                      <a:pos x="T82" y="T83"/>
                    </a:cxn>
                    <a:cxn ang="T156">
                      <a:pos x="T84" y="T85"/>
                    </a:cxn>
                    <a:cxn ang="T157">
                      <a:pos x="T86" y="T87"/>
                    </a:cxn>
                    <a:cxn ang="T158">
                      <a:pos x="T88" y="T89"/>
                    </a:cxn>
                    <a:cxn ang="T159">
                      <a:pos x="T90" y="T91"/>
                    </a:cxn>
                    <a:cxn ang="T160">
                      <a:pos x="T92" y="T93"/>
                    </a:cxn>
                    <a:cxn ang="T161">
                      <a:pos x="T94" y="T95"/>
                    </a:cxn>
                    <a:cxn ang="T162">
                      <a:pos x="T96" y="T97"/>
                    </a:cxn>
                    <a:cxn ang="T163">
                      <a:pos x="T98" y="T99"/>
                    </a:cxn>
                    <a:cxn ang="T164">
                      <a:pos x="T100" y="T101"/>
                    </a:cxn>
                    <a:cxn ang="T165">
                      <a:pos x="T102" y="T103"/>
                    </a:cxn>
                    <a:cxn ang="T166">
                      <a:pos x="T104" y="T105"/>
                    </a:cxn>
                    <a:cxn ang="T167">
                      <a:pos x="T106" y="T107"/>
                    </a:cxn>
                    <a:cxn ang="T168">
                      <a:pos x="T108" y="T109"/>
                    </a:cxn>
                    <a:cxn ang="T169">
                      <a:pos x="T110" y="T111"/>
                    </a:cxn>
                    <a:cxn ang="T170">
                      <a:pos x="T112" y="T113"/>
                    </a:cxn>
                  </a:cxnLst>
                  <a:rect l="T171" t="T172" r="T173" b="T174"/>
                  <a:pathLst>
                    <a:path w="1434" h="615">
                      <a:moveTo>
                        <a:pt x="0" y="462"/>
                      </a:moveTo>
                      <a:lnTo>
                        <a:pt x="48" y="439"/>
                      </a:lnTo>
                      <a:lnTo>
                        <a:pt x="85" y="399"/>
                      </a:lnTo>
                      <a:lnTo>
                        <a:pt x="143" y="373"/>
                      </a:lnTo>
                      <a:lnTo>
                        <a:pt x="194" y="366"/>
                      </a:lnTo>
                      <a:lnTo>
                        <a:pt x="250" y="366"/>
                      </a:lnTo>
                      <a:lnTo>
                        <a:pt x="312" y="377"/>
                      </a:lnTo>
                      <a:lnTo>
                        <a:pt x="389" y="381"/>
                      </a:lnTo>
                      <a:lnTo>
                        <a:pt x="491" y="388"/>
                      </a:lnTo>
                      <a:lnTo>
                        <a:pt x="572" y="384"/>
                      </a:lnTo>
                      <a:lnTo>
                        <a:pt x="671" y="358"/>
                      </a:lnTo>
                      <a:lnTo>
                        <a:pt x="771" y="315"/>
                      </a:lnTo>
                      <a:lnTo>
                        <a:pt x="887" y="256"/>
                      </a:lnTo>
                      <a:lnTo>
                        <a:pt x="1013" y="190"/>
                      </a:lnTo>
                      <a:lnTo>
                        <a:pt x="1152" y="121"/>
                      </a:lnTo>
                      <a:lnTo>
                        <a:pt x="1268" y="66"/>
                      </a:lnTo>
                      <a:lnTo>
                        <a:pt x="1379" y="22"/>
                      </a:lnTo>
                      <a:lnTo>
                        <a:pt x="1434" y="0"/>
                      </a:lnTo>
                      <a:lnTo>
                        <a:pt x="1401" y="29"/>
                      </a:lnTo>
                      <a:lnTo>
                        <a:pt x="1390" y="55"/>
                      </a:lnTo>
                      <a:lnTo>
                        <a:pt x="1394" y="70"/>
                      </a:lnTo>
                      <a:lnTo>
                        <a:pt x="1346" y="103"/>
                      </a:lnTo>
                      <a:lnTo>
                        <a:pt x="1320" y="118"/>
                      </a:lnTo>
                      <a:lnTo>
                        <a:pt x="1265" y="132"/>
                      </a:lnTo>
                      <a:lnTo>
                        <a:pt x="1203" y="157"/>
                      </a:lnTo>
                      <a:lnTo>
                        <a:pt x="1163" y="186"/>
                      </a:lnTo>
                      <a:lnTo>
                        <a:pt x="1155" y="201"/>
                      </a:lnTo>
                      <a:lnTo>
                        <a:pt x="1155" y="220"/>
                      </a:lnTo>
                      <a:lnTo>
                        <a:pt x="1170" y="234"/>
                      </a:lnTo>
                      <a:lnTo>
                        <a:pt x="1159" y="245"/>
                      </a:lnTo>
                      <a:lnTo>
                        <a:pt x="1133" y="249"/>
                      </a:lnTo>
                      <a:lnTo>
                        <a:pt x="1085" y="260"/>
                      </a:lnTo>
                      <a:lnTo>
                        <a:pt x="1013" y="279"/>
                      </a:lnTo>
                      <a:lnTo>
                        <a:pt x="932" y="312"/>
                      </a:lnTo>
                      <a:lnTo>
                        <a:pt x="826" y="355"/>
                      </a:lnTo>
                      <a:lnTo>
                        <a:pt x="745" y="377"/>
                      </a:lnTo>
                      <a:lnTo>
                        <a:pt x="671" y="395"/>
                      </a:lnTo>
                      <a:lnTo>
                        <a:pt x="612" y="421"/>
                      </a:lnTo>
                      <a:lnTo>
                        <a:pt x="579" y="436"/>
                      </a:lnTo>
                      <a:lnTo>
                        <a:pt x="466" y="436"/>
                      </a:lnTo>
                      <a:lnTo>
                        <a:pt x="411" y="436"/>
                      </a:lnTo>
                      <a:lnTo>
                        <a:pt x="363" y="443"/>
                      </a:lnTo>
                      <a:lnTo>
                        <a:pt x="316" y="464"/>
                      </a:lnTo>
                      <a:lnTo>
                        <a:pt x="261" y="497"/>
                      </a:lnTo>
                      <a:lnTo>
                        <a:pt x="220" y="538"/>
                      </a:lnTo>
                      <a:lnTo>
                        <a:pt x="187" y="571"/>
                      </a:lnTo>
                      <a:lnTo>
                        <a:pt x="147" y="615"/>
                      </a:lnTo>
                      <a:lnTo>
                        <a:pt x="172" y="564"/>
                      </a:lnTo>
                      <a:lnTo>
                        <a:pt x="187" y="534"/>
                      </a:lnTo>
                      <a:lnTo>
                        <a:pt x="198" y="505"/>
                      </a:lnTo>
                      <a:lnTo>
                        <a:pt x="198" y="475"/>
                      </a:lnTo>
                      <a:lnTo>
                        <a:pt x="183" y="454"/>
                      </a:lnTo>
                      <a:lnTo>
                        <a:pt x="150" y="439"/>
                      </a:lnTo>
                      <a:lnTo>
                        <a:pt x="110" y="432"/>
                      </a:lnTo>
                      <a:lnTo>
                        <a:pt x="81" y="436"/>
                      </a:lnTo>
                      <a:lnTo>
                        <a:pt x="59" y="451"/>
                      </a:lnTo>
                      <a:lnTo>
                        <a:pt x="0" y="462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r-TR" dirty="0"/>
                </a:p>
              </p:txBody>
            </p:sp>
            <p:sp>
              <p:nvSpPr>
                <p:cNvPr id="18480" name="Freeform 10"/>
                <p:cNvSpPr>
                  <a:spLocks noChangeAspect="1"/>
                </p:cNvSpPr>
                <p:nvPr/>
              </p:nvSpPr>
              <p:spPr bwMode="auto">
                <a:xfrm>
                  <a:off x="1339" y="3351"/>
                  <a:ext cx="156" cy="40"/>
                </a:xfrm>
                <a:custGeom>
                  <a:avLst/>
                  <a:gdLst>
                    <a:gd name="T0" fmla="*/ 0 w 467"/>
                    <a:gd name="T1" fmla="*/ 0 h 121"/>
                    <a:gd name="T2" fmla="*/ 0 w 467"/>
                    <a:gd name="T3" fmla="*/ 0 h 121"/>
                    <a:gd name="T4" fmla="*/ 1 w 467"/>
                    <a:gd name="T5" fmla="*/ 0 h 121"/>
                    <a:gd name="T6" fmla="*/ 1 w 467"/>
                    <a:gd name="T7" fmla="*/ 0 h 121"/>
                    <a:gd name="T8" fmla="*/ 2 w 467"/>
                    <a:gd name="T9" fmla="*/ 1 h 121"/>
                    <a:gd name="T10" fmla="*/ 2 w 467"/>
                    <a:gd name="T11" fmla="*/ 1 h 121"/>
                    <a:gd name="T12" fmla="*/ 2 w 467"/>
                    <a:gd name="T13" fmla="*/ 1 h 121"/>
                    <a:gd name="T14" fmla="*/ 3 w 467"/>
                    <a:gd name="T15" fmla="*/ 1 h 121"/>
                    <a:gd name="T16" fmla="*/ 3 w 467"/>
                    <a:gd name="T17" fmla="*/ 1 h 121"/>
                    <a:gd name="T18" fmla="*/ 4 w 467"/>
                    <a:gd name="T19" fmla="*/ 1 h 121"/>
                    <a:gd name="T20" fmla="*/ 5 w 467"/>
                    <a:gd name="T21" fmla="*/ 1 h 121"/>
                    <a:gd name="T22" fmla="*/ 5 w 467"/>
                    <a:gd name="T23" fmla="*/ 1 h 121"/>
                    <a:gd name="T24" fmla="*/ 6 w 467"/>
                    <a:gd name="T25" fmla="*/ 0 h 121"/>
                    <a:gd name="T26" fmla="*/ 5 w 467"/>
                    <a:gd name="T27" fmla="*/ 1 h 121"/>
                    <a:gd name="T28" fmla="*/ 5 w 467"/>
                    <a:gd name="T29" fmla="*/ 1 h 121"/>
                    <a:gd name="T30" fmla="*/ 5 w 467"/>
                    <a:gd name="T31" fmla="*/ 1 h 121"/>
                    <a:gd name="T32" fmla="*/ 5 w 467"/>
                    <a:gd name="T33" fmla="*/ 1 h 121"/>
                    <a:gd name="T34" fmla="*/ 5 w 467"/>
                    <a:gd name="T35" fmla="*/ 1 h 121"/>
                    <a:gd name="T36" fmla="*/ 5 w 467"/>
                    <a:gd name="T37" fmla="*/ 1 h 121"/>
                    <a:gd name="T38" fmla="*/ 5 w 467"/>
                    <a:gd name="T39" fmla="*/ 1 h 121"/>
                    <a:gd name="T40" fmla="*/ 5 w 467"/>
                    <a:gd name="T41" fmla="*/ 1 h 121"/>
                    <a:gd name="T42" fmla="*/ 4 w 467"/>
                    <a:gd name="T43" fmla="*/ 1 h 121"/>
                    <a:gd name="T44" fmla="*/ 4 w 467"/>
                    <a:gd name="T45" fmla="*/ 1 h 121"/>
                    <a:gd name="T46" fmla="*/ 3 w 467"/>
                    <a:gd name="T47" fmla="*/ 1 h 121"/>
                    <a:gd name="T48" fmla="*/ 3 w 467"/>
                    <a:gd name="T49" fmla="*/ 1 h 121"/>
                    <a:gd name="T50" fmla="*/ 2 w 467"/>
                    <a:gd name="T51" fmla="*/ 1 h 121"/>
                    <a:gd name="T52" fmla="*/ 2 w 467"/>
                    <a:gd name="T53" fmla="*/ 1 h 121"/>
                    <a:gd name="T54" fmla="*/ 2 w 467"/>
                    <a:gd name="T55" fmla="*/ 1 h 121"/>
                    <a:gd name="T56" fmla="*/ 1 w 467"/>
                    <a:gd name="T57" fmla="*/ 1 h 121"/>
                    <a:gd name="T58" fmla="*/ 1 w 467"/>
                    <a:gd name="T59" fmla="*/ 1 h 121"/>
                    <a:gd name="T60" fmla="*/ 0 w 467"/>
                    <a:gd name="T61" fmla="*/ 1 h 121"/>
                    <a:gd name="T62" fmla="*/ 0 w 467"/>
                    <a:gd name="T63" fmla="*/ 1 h 121"/>
                    <a:gd name="T64" fmla="*/ 0 w 467"/>
                    <a:gd name="T65" fmla="*/ 0 h 121"/>
                    <a:gd name="T66" fmla="*/ 0 w 467"/>
                    <a:gd name="T67" fmla="*/ 0 h 121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467"/>
                    <a:gd name="T103" fmla="*/ 0 h 121"/>
                    <a:gd name="T104" fmla="*/ 467 w 467"/>
                    <a:gd name="T105" fmla="*/ 121 h 121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467" h="121">
                      <a:moveTo>
                        <a:pt x="11" y="0"/>
                      </a:moveTo>
                      <a:lnTo>
                        <a:pt x="33" y="6"/>
                      </a:lnTo>
                      <a:lnTo>
                        <a:pt x="63" y="21"/>
                      </a:lnTo>
                      <a:lnTo>
                        <a:pt x="91" y="38"/>
                      </a:lnTo>
                      <a:lnTo>
                        <a:pt x="128" y="56"/>
                      </a:lnTo>
                      <a:lnTo>
                        <a:pt x="164" y="69"/>
                      </a:lnTo>
                      <a:lnTo>
                        <a:pt x="200" y="75"/>
                      </a:lnTo>
                      <a:lnTo>
                        <a:pt x="234" y="76"/>
                      </a:lnTo>
                      <a:lnTo>
                        <a:pt x="280" y="69"/>
                      </a:lnTo>
                      <a:lnTo>
                        <a:pt x="328" y="60"/>
                      </a:lnTo>
                      <a:lnTo>
                        <a:pt x="364" y="49"/>
                      </a:lnTo>
                      <a:lnTo>
                        <a:pt x="402" y="43"/>
                      </a:lnTo>
                      <a:lnTo>
                        <a:pt x="467" y="34"/>
                      </a:lnTo>
                      <a:lnTo>
                        <a:pt x="443" y="54"/>
                      </a:lnTo>
                      <a:lnTo>
                        <a:pt x="423" y="72"/>
                      </a:lnTo>
                      <a:lnTo>
                        <a:pt x="420" y="91"/>
                      </a:lnTo>
                      <a:lnTo>
                        <a:pt x="428" y="114"/>
                      </a:lnTo>
                      <a:lnTo>
                        <a:pt x="438" y="121"/>
                      </a:lnTo>
                      <a:lnTo>
                        <a:pt x="420" y="114"/>
                      </a:lnTo>
                      <a:lnTo>
                        <a:pt x="397" y="108"/>
                      </a:lnTo>
                      <a:lnTo>
                        <a:pt x="382" y="104"/>
                      </a:lnTo>
                      <a:lnTo>
                        <a:pt x="353" y="100"/>
                      </a:lnTo>
                      <a:lnTo>
                        <a:pt x="321" y="100"/>
                      </a:lnTo>
                      <a:lnTo>
                        <a:pt x="273" y="103"/>
                      </a:lnTo>
                      <a:lnTo>
                        <a:pt x="229" y="103"/>
                      </a:lnTo>
                      <a:lnTo>
                        <a:pt x="198" y="103"/>
                      </a:lnTo>
                      <a:lnTo>
                        <a:pt x="165" y="99"/>
                      </a:lnTo>
                      <a:lnTo>
                        <a:pt x="130" y="93"/>
                      </a:lnTo>
                      <a:lnTo>
                        <a:pt x="99" y="83"/>
                      </a:lnTo>
                      <a:lnTo>
                        <a:pt x="70" y="72"/>
                      </a:lnTo>
                      <a:lnTo>
                        <a:pt x="40" y="56"/>
                      </a:lnTo>
                      <a:lnTo>
                        <a:pt x="15" y="41"/>
                      </a:lnTo>
                      <a:lnTo>
                        <a:pt x="0" y="29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r-TR" dirty="0"/>
                </a:p>
              </p:txBody>
            </p:sp>
            <p:sp>
              <p:nvSpPr>
                <p:cNvPr id="18481" name="Freeform 11"/>
                <p:cNvSpPr>
                  <a:spLocks noChangeAspect="1"/>
                </p:cNvSpPr>
                <p:nvPr/>
              </p:nvSpPr>
              <p:spPr bwMode="auto">
                <a:xfrm>
                  <a:off x="1358" y="3279"/>
                  <a:ext cx="303" cy="76"/>
                </a:xfrm>
                <a:custGeom>
                  <a:avLst/>
                  <a:gdLst>
                    <a:gd name="T0" fmla="*/ 0 w 909"/>
                    <a:gd name="T1" fmla="*/ 2 h 228"/>
                    <a:gd name="T2" fmla="*/ 0 w 909"/>
                    <a:gd name="T3" fmla="*/ 1 h 228"/>
                    <a:gd name="T4" fmla="*/ 0 w 909"/>
                    <a:gd name="T5" fmla="*/ 2 h 228"/>
                    <a:gd name="T6" fmla="*/ 0 w 909"/>
                    <a:gd name="T7" fmla="*/ 2 h 228"/>
                    <a:gd name="T8" fmla="*/ 1 w 909"/>
                    <a:gd name="T9" fmla="*/ 2 h 228"/>
                    <a:gd name="T10" fmla="*/ 2 w 909"/>
                    <a:gd name="T11" fmla="*/ 2 h 228"/>
                    <a:gd name="T12" fmla="*/ 3 w 909"/>
                    <a:gd name="T13" fmla="*/ 2 h 228"/>
                    <a:gd name="T14" fmla="*/ 4 w 909"/>
                    <a:gd name="T15" fmla="*/ 2 h 228"/>
                    <a:gd name="T16" fmla="*/ 6 w 909"/>
                    <a:gd name="T17" fmla="*/ 2 h 228"/>
                    <a:gd name="T18" fmla="*/ 7 w 909"/>
                    <a:gd name="T19" fmla="*/ 2 h 228"/>
                    <a:gd name="T20" fmla="*/ 8 w 909"/>
                    <a:gd name="T21" fmla="*/ 2 h 228"/>
                    <a:gd name="T22" fmla="*/ 9 w 909"/>
                    <a:gd name="T23" fmla="*/ 2 h 228"/>
                    <a:gd name="T24" fmla="*/ 9 w 909"/>
                    <a:gd name="T25" fmla="*/ 1 h 228"/>
                    <a:gd name="T26" fmla="*/ 10 w 909"/>
                    <a:gd name="T27" fmla="*/ 1 h 228"/>
                    <a:gd name="T28" fmla="*/ 11 w 909"/>
                    <a:gd name="T29" fmla="*/ 1 h 228"/>
                    <a:gd name="T30" fmla="*/ 11 w 909"/>
                    <a:gd name="T31" fmla="*/ 0 h 228"/>
                    <a:gd name="T32" fmla="*/ 11 w 909"/>
                    <a:gd name="T33" fmla="*/ 1 h 228"/>
                    <a:gd name="T34" fmla="*/ 11 w 909"/>
                    <a:gd name="T35" fmla="*/ 1 h 228"/>
                    <a:gd name="T36" fmla="*/ 10 w 909"/>
                    <a:gd name="T37" fmla="*/ 1 h 228"/>
                    <a:gd name="T38" fmla="*/ 9 w 909"/>
                    <a:gd name="T39" fmla="*/ 2 h 228"/>
                    <a:gd name="T40" fmla="*/ 8 w 909"/>
                    <a:gd name="T41" fmla="*/ 2 h 228"/>
                    <a:gd name="T42" fmla="*/ 7 w 909"/>
                    <a:gd name="T43" fmla="*/ 2 h 228"/>
                    <a:gd name="T44" fmla="*/ 6 w 909"/>
                    <a:gd name="T45" fmla="*/ 3 h 228"/>
                    <a:gd name="T46" fmla="*/ 5 w 909"/>
                    <a:gd name="T47" fmla="*/ 3 h 228"/>
                    <a:gd name="T48" fmla="*/ 4 w 909"/>
                    <a:gd name="T49" fmla="*/ 3 h 228"/>
                    <a:gd name="T50" fmla="*/ 4 w 909"/>
                    <a:gd name="T51" fmla="*/ 3 h 228"/>
                    <a:gd name="T52" fmla="*/ 2 w 909"/>
                    <a:gd name="T53" fmla="*/ 3 h 228"/>
                    <a:gd name="T54" fmla="*/ 1 w 909"/>
                    <a:gd name="T55" fmla="*/ 3 h 228"/>
                    <a:gd name="T56" fmla="*/ 1 w 909"/>
                    <a:gd name="T57" fmla="*/ 2 h 228"/>
                    <a:gd name="T58" fmla="*/ 0 w 909"/>
                    <a:gd name="T59" fmla="*/ 2 h 228"/>
                    <a:gd name="T60" fmla="*/ 0 w 909"/>
                    <a:gd name="T61" fmla="*/ 2 h 228"/>
                    <a:gd name="T62" fmla="*/ 0 w 909"/>
                    <a:gd name="T63" fmla="*/ 2 h 228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909"/>
                    <a:gd name="T97" fmla="*/ 0 h 228"/>
                    <a:gd name="T98" fmla="*/ 909 w 909"/>
                    <a:gd name="T99" fmla="*/ 228 h 228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909" h="228">
                      <a:moveTo>
                        <a:pt x="17" y="124"/>
                      </a:moveTo>
                      <a:lnTo>
                        <a:pt x="30" y="115"/>
                      </a:lnTo>
                      <a:lnTo>
                        <a:pt x="22" y="139"/>
                      </a:lnTo>
                      <a:lnTo>
                        <a:pt x="33" y="152"/>
                      </a:lnTo>
                      <a:lnTo>
                        <a:pt x="83" y="168"/>
                      </a:lnTo>
                      <a:lnTo>
                        <a:pt x="164" y="184"/>
                      </a:lnTo>
                      <a:lnTo>
                        <a:pt x="244" y="195"/>
                      </a:lnTo>
                      <a:lnTo>
                        <a:pt x="340" y="192"/>
                      </a:lnTo>
                      <a:lnTo>
                        <a:pt x="449" y="176"/>
                      </a:lnTo>
                      <a:lnTo>
                        <a:pt x="564" y="156"/>
                      </a:lnTo>
                      <a:lnTo>
                        <a:pt x="667" y="135"/>
                      </a:lnTo>
                      <a:lnTo>
                        <a:pt x="706" y="124"/>
                      </a:lnTo>
                      <a:lnTo>
                        <a:pt x="759" y="102"/>
                      </a:lnTo>
                      <a:lnTo>
                        <a:pt x="814" y="71"/>
                      </a:lnTo>
                      <a:lnTo>
                        <a:pt x="865" y="41"/>
                      </a:lnTo>
                      <a:lnTo>
                        <a:pt x="909" y="0"/>
                      </a:lnTo>
                      <a:lnTo>
                        <a:pt x="894" y="48"/>
                      </a:lnTo>
                      <a:lnTo>
                        <a:pt x="859" y="80"/>
                      </a:lnTo>
                      <a:lnTo>
                        <a:pt x="798" y="113"/>
                      </a:lnTo>
                      <a:lnTo>
                        <a:pt x="728" y="146"/>
                      </a:lnTo>
                      <a:lnTo>
                        <a:pt x="652" y="167"/>
                      </a:lnTo>
                      <a:lnTo>
                        <a:pt x="567" y="185"/>
                      </a:lnTo>
                      <a:lnTo>
                        <a:pt x="480" y="205"/>
                      </a:lnTo>
                      <a:lnTo>
                        <a:pt x="417" y="216"/>
                      </a:lnTo>
                      <a:lnTo>
                        <a:pt x="360" y="225"/>
                      </a:lnTo>
                      <a:lnTo>
                        <a:pt x="285" y="228"/>
                      </a:lnTo>
                      <a:lnTo>
                        <a:pt x="195" y="221"/>
                      </a:lnTo>
                      <a:lnTo>
                        <a:pt x="114" y="210"/>
                      </a:lnTo>
                      <a:lnTo>
                        <a:pt x="57" y="193"/>
                      </a:lnTo>
                      <a:lnTo>
                        <a:pt x="14" y="170"/>
                      </a:lnTo>
                      <a:lnTo>
                        <a:pt x="0" y="150"/>
                      </a:lnTo>
                      <a:lnTo>
                        <a:pt x="17" y="124"/>
                      </a:lnTo>
                      <a:close/>
                    </a:path>
                  </a:pathLst>
                </a:custGeom>
                <a:solidFill>
                  <a:srgbClr val="FFA04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r-TR" dirty="0"/>
                </a:p>
              </p:txBody>
            </p:sp>
            <p:grpSp>
              <p:nvGrpSpPr>
                <p:cNvPr id="18482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1206" y="3171"/>
                  <a:ext cx="106" cy="153"/>
                  <a:chOff x="1206" y="3171"/>
                  <a:chExt cx="106" cy="153"/>
                </a:xfrm>
              </p:grpSpPr>
              <p:sp>
                <p:nvSpPr>
                  <p:cNvPr id="18483" name="Freeform 13"/>
                  <p:cNvSpPr>
                    <a:spLocks noChangeAspect="1"/>
                  </p:cNvSpPr>
                  <p:nvPr/>
                </p:nvSpPr>
                <p:spPr bwMode="auto">
                  <a:xfrm>
                    <a:off x="1206" y="3305"/>
                    <a:ext cx="53" cy="19"/>
                  </a:xfrm>
                  <a:custGeom>
                    <a:avLst/>
                    <a:gdLst>
                      <a:gd name="T0" fmla="*/ 2 w 157"/>
                      <a:gd name="T1" fmla="*/ 0 h 56"/>
                      <a:gd name="T2" fmla="*/ 2 w 157"/>
                      <a:gd name="T3" fmla="*/ 0 h 56"/>
                      <a:gd name="T4" fmla="*/ 2 w 157"/>
                      <a:gd name="T5" fmla="*/ 0 h 56"/>
                      <a:gd name="T6" fmla="*/ 2 w 157"/>
                      <a:gd name="T7" fmla="*/ 0 h 56"/>
                      <a:gd name="T8" fmla="*/ 2 w 157"/>
                      <a:gd name="T9" fmla="*/ 0 h 56"/>
                      <a:gd name="T10" fmla="*/ 2 w 157"/>
                      <a:gd name="T11" fmla="*/ 0 h 56"/>
                      <a:gd name="T12" fmla="*/ 0 w 157"/>
                      <a:gd name="T13" fmla="*/ 1 h 56"/>
                      <a:gd name="T14" fmla="*/ 0 w 157"/>
                      <a:gd name="T15" fmla="*/ 1 h 56"/>
                      <a:gd name="T16" fmla="*/ 0 w 157"/>
                      <a:gd name="T17" fmla="*/ 1 h 56"/>
                      <a:gd name="T18" fmla="*/ 1 w 157"/>
                      <a:gd name="T19" fmla="*/ 0 h 56"/>
                      <a:gd name="T20" fmla="*/ 1 w 157"/>
                      <a:gd name="T21" fmla="*/ 0 h 56"/>
                      <a:gd name="T22" fmla="*/ 1 w 157"/>
                      <a:gd name="T23" fmla="*/ 0 h 56"/>
                      <a:gd name="T24" fmla="*/ 2 w 157"/>
                      <a:gd name="T25" fmla="*/ 0 h 5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157"/>
                      <a:gd name="T40" fmla="*/ 0 h 56"/>
                      <a:gd name="T41" fmla="*/ 157 w 157"/>
                      <a:gd name="T42" fmla="*/ 56 h 5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157" h="56">
                        <a:moveTo>
                          <a:pt x="157" y="2"/>
                        </a:moveTo>
                        <a:lnTo>
                          <a:pt x="156" y="7"/>
                        </a:lnTo>
                        <a:lnTo>
                          <a:pt x="154" y="9"/>
                        </a:lnTo>
                        <a:lnTo>
                          <a:pt x="153" y="11"/>
                        </a:lnTo>
                        <a:lnTo>
                          <a:pt x="150" y="20"/>
                        </a:lnTo>
                        <a:lnTo>
                          <a:pt x="127" y="35"/>
                        </a:lnTo>
                        <a:lnTo>
                          <a:pt x="16" y="56"/>
                        </a:lnTo>
                        <a:lnTo>
                          <a:pt x="0" y="53"/>
                        </a:lnTo>
                        <a:lnTo>
                          <a:pt x="24" y="43"/>
                        </a:lnTo>
                        <a:lnTo>
                          <a:pt x="52" y="27"/>
                        </a:lnTo>
                        <a:lnTo>
                          <a:pt x="85" y="3"/>
                        </a:lnTo>
                        <a:lnTo>
                          <a:pt x="114" y="0"/>
                        </a:lnTo>
                        <a:lnTo>
                          <a:pt x="157" y="2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sp>
                <p:nvSpPr>
                  <p:cNvPr id="18484" name="Freeform 14"/>
                  <p:cNvSpPr>
                    <a:spLocks noChangeAspect="1"/>
                  </p:cNvSpPr>
                  <p:nvPr/>
                </p:nvSpPr>
                <p:spPr bwMode="auto">
                  <a:xfrm>
                    <a:off x="1217" y="3273"/>
                    <a:ext cx="55" cy="21"/>
                  </a:xfrm>
                  <a:custGeom>
                    <a:avLst/>
                    <a:gdLst>
                      <a:gd name="T0" fmla="*/ 0 w 164"/>
                      <a:gd name="T1" fmla="*/ 1 h 65"/>
                      <a:gd name="T2" fmla="*/ 1 w 164"/>
                      <a:gd name="T3" fmla="*/ 1 h 65"/>
                      <a:gd name="T4" fmla="*/ 2 w 164"/>
                      <a:gd name="T5" fmla="*/ 1 h 65"/>
                      <a:gd name="T6" fmla="*/ 2 w 164"/>
                      <a:gd name="T7" fmla="*/ 0 h 65"/>
                      <a:gd name="T8" fmla="*/ 2 w 164"/>
                      <a:gd name="T9" fmla="*/ 0 h 65"/>
                      <a:gd name="T10" fmla="*/ 1 w 164"/>
                      <a:gd name="T11" fmla="*/ 0 h 65"/>
                      <a:gd name="T12" fmla="*/ 1 w 164"/>
                      <a:gd name="T13" fmla="*/ 0 h 65"/>
                      <a:gd name="T14" fmla="*/ 0 w 164"/>
                      <a:gd name="T15" fmla="*/ 0 h 65"/>
                      <a:gd name="T16" fmla="*/ 0 w 164"/>
                      <a:gd name="T17" fmla="*/ 1 h 6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64"/>
                      <a:gd name="T28" fmla="*/ 0 h 65"/>
                      <a:gd name="T29" fmla="*/ 164 w 164"/>
                      <a:gd name="T30" fmla="*/ 65 h 6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64" h="65">
                        <a:moveTo>
                          <a:pt x="0" y="65"/>
                        </a:moveTo>
                        <a:lnTo>
                          <a:pt x="63" y="43"/>
                        </a:lnTo>
                        <a:lnTo>
                          <a:pt x="138" y="54"/>
                        </a:lnTo>
                        <a:lnTo>
                          <a:pt x="164" y="13"/>
                        </a:lnTo>
                        <a:lnTo>
                          <a:pt x="155" y="0"/>
                        </a:lnTo>
                        <a:lnTo>
                          <a:pt x="113" y="5"/>
                        </a:lnTo>
                        <a:lnTo>
                          <a:pt x="68" y="7"/>
                        </a:lnTo>
                        <a:lnTo>
                          <a:pt x="21" y="19"/>
                        </a:lnTo>
                        <a:lnTo>
                          <a:pt x="0" y="65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sp>
                <p:nvSpPr>
                  <p:cNvPr id="18485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1233" y="3229"/>
                    <a:ext cx="54" cy="28"/>
                  </a:xfrm>
                  <a:custGeom>
                    <a:avLst/>
                    <a:gdLst>
                      <a:gd name="T0" fmla="*/ 2 w 161"/>
                      <a:gd name="T1" fmla="*/ 1 h 83"/>
                      <a:gd name="T2" fmla="*/ 2 w 161"/>
                      <a:gd name="T3" fmla="*/ 1 h 83"/>
                      <a:gd name="T4" fmla="*/ 0 w 161"/>
                      <a:gd name="T5" fmla="*/ 1 h 83"/>
                      <a:gd name="T6" fmla="*/ 0 w 161"/>
                      <a:gd name="T7" fmla="*/ 0 h 83"/>
                      <a:gd name="T8" fmla="*/ 0 w 161"/>
                      <a:gd name="T9" fmla="*/ 0 h 83"/>
                      <a:gd name="T10" fmla="*/ 0 w 161"/>
                      <a:gd name="T11" fmla="*/ 0 h 83"/>
                      <a:gd name="T12" fmla="*/ 1 w 161"/>
                      <a:gd name="T13" fmla="*/ 0 h 83"/>
                      <a:gd name="T14" fmla="*/ 2 w 161"/>
                      <a:gd name="T15" fmla="*/ 1 h 83"/>
                      <a:gd name="T16" fmla="*/ 2 w 161"/>
                      <a:gd name="T17" fmla="*/ 1 h 8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61"/>
                      <a:gd name="T28" fmla="*/ 0 h 83"/>
                      <a:gd name="T29" fmla="*/ 161 w 161"/>
                      <a:gd name="T30" fmla="*/ 83 h 8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61" h="83">
                        <a:moveTo>
                          <a:pt x="161" y="49"/>
                        </a:moveTo>
                        <a:lnTo>
                          <a:pt x="142" y="83"/>
                        </a:lnTo>
                        <a:lnTo>
                          <a:pt x="15" y="48"/>
                        </a:lnTo>
                        <a:lnTo>
                          <a:pt x="0" y="29"/>
                        </a:lnTo>
                        <a:lnTo>
                          <a:pt x="8" y="0"/>
                        </a:lnTo>
                        <a:lnTo>
                          <a:pt x="19" y="17"/>
                        </a:lnTo>
                        <a:lnTo>
                          <a:pt x="58" y="23"/>
                        </a:lnTo>
                        <a:lnTo>
                          <a:pt x="130" y="47"/>
                        </a:lnTo>
                        <a:lnTo>
                          <a:pt x="161" y="49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sp>
                <p:nvSpPr>
                  <p:cNvPr id="18486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1249" y="3202"/>
                    <a:ext cx="58" cy="23"/>
                  </a:xfrm>
                  <a:custGeom>
                    <a:avLst/>
                    <a:gdLst>
                      <a:gd name="T0" fmla="*/ 0 w 175"/>
                      <a:gd name="T1" fmla="*/ 0 h 69"/>
                      <a:gd name="T2" fmla="*/ 1 w 175"/>
                      <a:gd name="T3" fmla="*/ 0 h 69"/>
                      <a:gd name="T4" fmla="*/ 2 w 175"/>
                      <a:gd name="T5" fmla="*/ 0 h 69"/>
                      <a:gd name="T6" fmla="*/ 2 w 175"/>
                      <a:gd name="T7" fmla="*/ 0 h 69"/>
                      <a:gd name="T8" fmla="*/ 2 w 175"/>
                      <a:gd name="T9" fmla="*/ 1 h 69"/>
                      <a:gd name="T10" fmla="*/ 1 w 175"/>
                      <a:gd name="T11" fmla="*/ 1 h 69"/>
                      <a:gd name="T12" fmla="*/ 0 w 175"/>
                      <a:gd name="T13" fmla="*/ 1 h 69"/>
                      <a:gd name="T14" fmla="*/ 0 w 175"/>
                      <a:gd name="T15" fmla="*/ 0 h 69"/>
                      <a:gd name="T16" fmla="*/ 0 w 175"/>
                      <a:gd name="T17" fmla="*/ 0 h 69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75"/>
                      <a:gd name="T28" fmla="*/ 0 h 69"/>
                      <a:gd name="T29" fmla="*/ 175 w 175"/>
                      <a:gd name="T30" fmla="*/ 69 h 69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75" h="69">
                        <a:moveTo>
                          <a:pt x="7" y="0"/>
                        </a:moveTo>
                        <a:lnTo>
                          <a:pt x="116" y="29"/>
                        </a:lnTo>
                        <a:lnTo>
                          <a:pt x="143" y="29"/>
                        </a:lnTo>
                        <a:lnTo>
                          <a:pt x="175" y="26"/>
                        </a:lnTo>
                        <a:lnTo>
                          <a:pt x="151" y="58"/>
                        </a:lnTo>
                        <a:lnTo>
                          <a:pt x="94" y="69"/>
                        </a:lnTo>
                        <a:lnTo>
                          <a:pt x="28" y="48"/>
                        </a:lnTo>
                        <a:lnTo>
                          <a:pt x="0" y="32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sp>
                <p:nvSpPr>
                  <p:cNvPr id="18487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1260" y="3171"/>
                    <a:ext cx="52" cy="20"/>
                  </a:xfrm>
                  <a:custGeom>
                    <a:avLst/>
                    <a:gdLst>
                      <a:gd name="T0" fmla="*/ 0 w 156"/>
                      <a:gd name="T1" fmla="*/ 0 h 60"/>
                      <a:gd name="T2" fmla="*/ 0 w 156"/>
                      <a:gd name="T3" fmla="*/ 1 h 60"/>
                      <a:gd name="T4" fmla="*/ 1 w 156"/>
                      <a:gd name="T5" fmla="*/ 1 h 60"/>
                      <a:gd name="T6" fmla="*/ 2 w 156"/>
                      <a:gd name="T7" fmla="*/ 0 h 60"/>
                      <a:gd name="T8" fmla="*/ 2 w 156"/>
                      <a:gd name="T9" fmla="*/ 0 h 60"/>
                      <a:gd name="T10" fmla="*/ 2 w 156"/>
                      <a:gd name="T11" fmla="*/ 0 h 60"/>
                      <a:gd name="T12" fmla="*/ 1 w 156"/>
                      <a:gd name="T13" fmla="*/ 0 h 60"/>
                      <a:gd name="T14" fmla="*/ 0 w 156"/>
                      <a:gd name="T15" fmla="*/ 0 h 6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156"/>
                      <a:gd name="T25" fmla="*/ 0 h 60"/>
                      <a:gd name="T26" fmla="*/ 156 w 156"/>
                      <a:gd name="T27" fmla="*/ 60 h 6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156" h="60">
                        <a:moveTo>
                          <a:pt x="2" y="35"/>
                        </a:moveTo>
                        <a:lnTo>
                          <a:pt x="0" y="60"/>
                        </a:lnTo>
                        <a:lnTo>
                          <a:pt x="92" y="60"/>
                        </a:lnTo>
                        <a:lnTo>
                          <a:pt x="156" y="30"/>
                        </a:lnTo>
                        <a:lnTo>
                          <a:pt x="156" y="0"/>
                        </a:lnTo>
                        <a:lnTo>
                          <a:pt x="122" y="17"/>
                        </a:lnTo>
                        <a:lnTo>
                          <a:pt x="58" y="35"/>
                        </a:lnTo>
                        <a:lnTo>
                          <a:pt x="2" y="35"/>
                        </a:lnTo>
                        <a:close/>
                      </a:path>
                    </a:pathLst>
                  </a:custGeom>
                  <a:solidFill>
                    <a:srgbClr val="FFA04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</p:grpSp>
          </p:grpSp>
          <p:sp>
            <p:nvSpPr>
              <p:cNvPr id="18478" name="Freeform 18"/>
              <p:cNvSpPr>
                <a:spLocks noChangeAspect="1"/>
              </p:cNvSpPr>
              <p:nvPr/>
            </p:nvSpPr>
            <p:spPr bwMode="auto">
              <a:xfrm>
                <a:off x="1269" y="2994"/>
                <a:ext cx="590" cy="350"/>
              </a:xfrm>
              <a:custGeom>
                <a:avLst/>
                <a:gdLst>
                  <a:gd name="T0" fmla="*/ 0 w 1768"/>
                  <a:gd name="T1" fmla="*/ 6 h 1051"/>
                  <a:gd name="T2" fmla="*/ 1 w 1768"/>
                  <a:gd name="T3" fmla="*/ 5 h 1051"/>
                  <a:gd name="T4" fmla="*/ 3 w 1768"/>
                  <a:gd name="T5" fmla="*/ 3 h 1051"/>
                  <a:gd name="T6" fmla="*/ 5 w 1768"/>
                  <a:gd name="T7" fmla="*/ 1 h 1051"/>
                  <a:gd name="T8" fmla="*/ 8 w 1768"/>
                  <a:gd name="T9" fmla="*/ 0 h 1051"/>
                  <a:gd name="T10" fmla="*/ 10 w 1768"/>
                  <a:gd name="T11" fmla="*/ 0 h 1051"/>
                  <a:gd name="T12" fmla="*/ 13 w 1768"/>
                  <a:gd name="T13" fmla="*/ 0 h 1051"/>
                  <a:gd name="T14" fmla="*/ 15 w 1768"/>
                  <a:gd name="T15" fmla="*/ 1 h 1051"/>
                  <a:gd name="T16" fmla="*/ 17 w 1768"/>
                  <a:gd name="T17" fmla="*/ 2 h 1051"/>
                  <a:gd name="T18" fmla="*/ 18 w 1768"/>
                  <a:gd name="T19" fmla="*/ 4 h 1051"/>
                  <a:gd name="T20" fmla="*/ 18 w 1768"/>
                  <a:gd name="T21" fmla="*/ 5 h 1051"/>
                  <a:gd name="T22" fmla="*/ 20 w 1768"/>
                  <a:gd name="T23" fmla="*/ 5 h 1051"/>
                  <a:gd name="T24" fmla="*/ 20 w 1768"/>
                  <a:gd name="T25" fmla="*/ 6 h 1051"/>
                  <a:gd name="T26" fmla="*/ 20 w 1768"/>
                  <a:gd name="T27" fmla="*/ 7 h 1051"/>
                  <a:gd name="T28" fmla="*/ 21 w 1768"/>
                  <a:gd name="T29" fmla="*/ 8 h 1051"/>
                  <a:gd name="T30" fmla="*/ 21 w 1768"/>
                  <a:gd name="T31" fmla="*/ 9 h 1051"/>
                  <a:gd name="T32" fmla="*/ 21 w 1768"/>
                  <a:gd name="T33" fmla="*/ 10 h 1051"/>
                  <a:gd name="T34" fmla="*/ 21 w 1768"/>
                  <a:gd name="T35" fmla="*/ 11 h 1051"/>
                  <a:gd name="T36" fmla="*/ 20 w 1768"/>
                  <a:gd name="T37" fmla="*/ 12 h 1051"/>
                  <a:gd name="T38" fmla="*/ 19 w 1768"/>
                  <a:gd name="T39" fmla="*/ 13 h 1051"/>
                  <a:gd name="T40" fmla="*/ 20 w 1768"/>
                  <a:gd name="T41" fmla="*/ 12 h 1051"/>
                  <a:gd name="T42" fmla="*/ 20 w 1768"/>
                  <a:gd name="T43" fmla="*/ 11 h 1051"/>
                  <a:gd name="T44" fmla="*/ 20 w 1768"/>
                  <a:gd name="T45" fmla="*/ 10 h 1051"/>
                  <a:gd name="T46" fmla="*/ 19 w 1768"/>
                  <a:gd name="T47" fmla="*/ 10 h 1051"/>
                  <a:gd name="T48" fmla="*/ 17 w 1768"/>
                  <a:gd name="T49" fmla="*/ 10 h 1051"/>
                  <a:gd name="T50" fmla="*/ 16 w 1768"/>
                  <a:gd name="T51" fmla="*/ 10 h 1051"/>
                  <a:gd name="T52" fmla="*/ 15 w 1768"/>
                  <a:gd name="T53" fmla="*/ 10 h 1051"/>
                  <a:gd name="T54" fmla="*/ 14 w 1768"/>
                  <a:gd name="T55" fmla="*/ 10 h 1051"/>
                  <a:gd name="T56" fmla="*/ 16 w 1768"/>
                  <a:gd name="T57" fmla="*/ 8 h 1051"/>
                  <a:gd name="T58" fmla="*/ 17 w 1768"/>
                  <a:gd name="T59" fmla="*/ 8 h 1051"/>
                  <a:gd name="T60" fmla="*/ 16 w 1768"/>
                  <a:gd name="T61" fmla="*/ 7 h 1051"/>
                  <a:gd name="T62" fmla="*/ 15 w 1768"/>
                  <a:gd name="T63" fmla="*/ 6 h 1051"/>
                  <a:gd name="T64" fmla="*/ 14 w 1768"/>
                  <a:gd name="T65" fmla="*/ 5 h 1051"/>
                  <a:gd name="T66" fmla="*/ 13 w 1768"/>
                  <a:gd name="T67" fmla="*/ 4 h 1051"/>
                  <a:gd name="T68" fmla="*/ 13 w 1768"/>
                  <a:gd name="T69" fmla="*/ 3 h 1051"/>
                  <a:gd name="T70" fmla="*/ 11 w 1768"/>
                  <a:gd name="T71" fmla="*/ 3 h 1051"/>
                  <a:gd name="T72" fmla="*/ 10 w 1768"/>
                  <a:gd name="T73" fmla="*/ 3 h 1051"/>
                  <a:gd name="T74" fmla="*/ 10 w 1768"/>
                  <a:gd name="T75" fmla="*/ 3 h 1051"/>
                  <a:gd name="T76" fmla="*/ 9 w 1768"/>
                  <a:gd name="T77" fmla="*/ 3 h 1051"/>
                  <a:gd name="T78" fmla="*/ 9 w 1768"/>
                  <a:gd name="T79" fmla="*/ 3 h 1051"/>
                  <a:gd name="T80" fmla="*/ 8 w 1768"/>
                  <a:gd name="T81" fmla="*/ 4 h 1051"/>
                  <a:gd name="T82" fmla="*/ 7 w 1768"/>
                  <a:gd name="T83" fmla="*/ 4 h 1051"/>
                  <a:gd name="T84" fmla="*/ 5 w 1768"/>
                  <a:gd name="T85" fmla="*/ 5 h 1051"/>
                  <a:gd name="T86" fmla="*/ 4 w 1768"/>
                  <a:gd name="T87" fmla="*/ 6 h 1051"/>
                  <a:gd name="T88" fmla="*/ 4 w 1768"/>
                  <a:gd name="T89" fmla="*/ 6 h 1051"/>
                  <a:gd name="T90" fmla="*/ 4 w 1768"/>
                  <a:gd name="T91" fmla="*/ 7 h 1051"/>
                  <a:gd name="T92" fmla="*/ 4 w 1768"/>
                  <a:gd name="T93" fmla="*/ 8 h 1051"/>
                  <a:gd name="T94" fmla="*/ 3 w 1768"/>
                  <a:gd name="T95" fmla="*/ 10 h 1051"/>
                  <a:gd name="T96" fmla="*/ 2 w 1768"/>
                  <a:gd name="T97" fmla="*/ 11 h 1051"/>
                  <a:gd name="T98" fmla="*/ 0 w 1768"/>
                  <a:gd name="T99" fmla="*/ 11 h 1051"/>
                  <a:gd name="T100" fmla="*/ 1 w 1768"/>
                  <a:gd name="T101" fmla="*/ 10 h 1051"/>
                  <a:gd name="T102" fmla="*/ 1 w 1768"/>
                  <a:gd name="T103" fmla="*/ 9 h 1051"/>
                  <a:gd name="T104" fmla="*/ 2 w 1768"/>
                  <a:gd name="T105" fmla="*/ 8 h 1051"/>
                  <a:gd name="T106" fmla="*/ 2 w 1768"/>
                  <a:gd name="T107" fmla="*/ 7 h 1051"/>
                  <a:gd name="T108" fmla="*/ 2 w 1768"/>
                  <a:gd name="T109" fmla="*/ 5 h 1051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w 1768"/>
                  <a:gd name="T166" fmla="*/ 0 h 1051"/>
                  <a:gd name="T167" fmla="*/ 1768 w 1768"/>
                  <a:gd name="T168" fmla="*/ 1051 h 1051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T165" t="T166" r="T167" b="T168"/>
                <a:pathLst>
                  <a:path w="1768" h="1051">
                    <a:moveTo>
                      <a:pt x="191" y="440"/>
                    </a:moveTo>
                    <a:lnTo>
                      <a:pt x="0" y="521"/>
                    </a:lnTo>
                    <a:lnTo>
                      <a:pt x="30" y="462"/>
                    </a:lnTo>
                    <a:lnTo>
                      <a:pt x="80" y="373"/>
                    </a:lnTo>
                    <a:lnTo>
                      <a:pt x="132" y="296"/>
                    </a:lnTo>
                    <a:lnTo>
                      <a:pt x="220" y="225"/>
                    </a:lnTo>
                    <a:lnTo>
                      <a:pt x="349" y="144"/>
                    </a:lnTo>
                    <a:lnTo>
                      <a:pt x="440" y="92"/>
                    </a:lnTo>
                    <a:lnTo>
                      <a:pt x="535" y="52"/>
                    </a:lnTo>
                    <a:lnTo>
                      <a:pt x="631" y="26"/>
                    </a:lnTo>
                    <a:lnTo>
                      <a:pt x="726" y="7"/>
                    </a:lnTo>
                    <a:lnTo>
                      <a:pt x="814" y="4"/>
                    </a:lnTo>
                    <a:lnTo>
                      <a:pt x="932" y="0"/>
                    </a:lnTo>
                    <a:lnTo>
                      <a:pt x="1042" y="7"/>
                    </a:lnTo>
                    <a:lnTo>
                      <a:pt x="1138" y="26"/>
                    </a:lnTo>
                    <a:lnTo>
                      <a:pt x="1247" y="85"/>
                    </a:lnTo>
                    <a:lnTo>
                      <a:pt x="1314" y="129"/>
                    </a:lnTo>
                    <a:lnTo>
                      <a:pt x="1401" y="195"/>
                    </a:lnTo>
                    <a:lnTo>
                      <a:pt x="1467" y="262"/>
                    </a:lnTo>
                    <a:lnTo>
                      <a:pt x="1489" y="300"/>
                    </a:lnTo>
                    <a:lnTo>
                      <a:pt x="1493" y="366"/>
                    </a:lnTo>
                    <a:lnTo>
                      <a:pt x="1493" y="414"/>
                    </a:lnTo>
                    <a:lnTo>
                      <a:pt x="1606" y="410"/>
                    </a:lnTo>
                    <a:lnTo>
                      <a:pt x="1591" y="429"/>
                    </a:lnTo>
                    <a:lnTo>
                      <a:pt x="1580" y="458"/>
                    </a:lnTo>
                    <a:lnTo>
                      <a:pt x="1577" y="499"/>
                    </a:lnTo>
                    <a:lnTo>
                      <a:pt x="1588" y="547"/>
                    </a:lnTo>
                    <a:lnTo>
                      <a:pt x="1614" y="572"/>
                    </a:lnTo>
                    <a:lnTo>
                      <a:pt x="1650" y="602"/>
                    </a:lnTo>
                    <a:lnTo>
                      <a:pt x="1720" y="624"/>
                    </a:lnTo>
                    <a:lnTo>
                      <a:pt x="1768" y="635"/>
                    </a:lnTo>
                    <a:lnTo>
                      <a:pt x="1724" y="704"/>
                    </a:lnTo>
                    <a:lnTo>
                      <a:pt x="1702" y="755"/>
                    </a:lnTo>
                    <a:lnTo>
                      <a:pt x="1687" y="795"/>
                    </a:lnTo>
                    <a:lnTo>
                      <a:pt x="1673" y="857"/>
                    </a:lnTo>
                    <a:lnTo>
                      <a:pt x="1665" y="905"/>
                    </a:lnTo>
                    <a:lnTo>
                      <a:pt x="1665" y="938"/>
                    </a:lnTo>
                    <a:lnTo>
                      <a:pt x="1628" y="979"/>
                    </a:lnTo>
                    <a:lnTo>
                      <a:pt x="1555" y="1051"/>
                    </a:lnTo>
                    <a:lnTo>
                      <a:pt x="1541" y="1033"/>
                    </a:lnTo>
                    <a:lnTo>
                      <a:pt x="1562" y="997"/>
                    </a:lnTo>
                    <a:lnTo>
                      <a:pt x="1577" y="960"/>
                    </a:lnTo>
                    <a:lnTo>
                      <a:pt x="1584" y="916"/>
                    </a:lnTo>
                    <a:lnTo>
                      <a:pt x="1588" y="857"/>
                    </a:lnTo>
                    <a:lnTo>
                      <a:pt x="1595" y="824"/>
                    </a:lnTo>
                    <a:lnTo>
                      <a:pt x="1584" y="806"/>
                    </a:lnTo>
                    <a:lnTo>
                      <a:pt x="1573" y="791"/>
                    </a:lnTo>
                    <a:lnTo>
                      <a:pt x="1541" y="791"/>
                    </a:lnTo>
                    <a:lnTo>
                      <a:pt x="1467" y="798"/>
                    </a:lnTo>
                    <a:lnTo>
                      <a:pt x="1401" y="809"/>
                    </a:lnTo>
                    <a:lnTo>
                      <a:pt x="1346" y="817"/>
                    </a:lnTo>
                    <a:lnTo>
                      <a:pt x="1306" y="820"/>
                    </a:lnTo>
                    <a:lnTo>
                      <a:pt x="1244" y="813"/>
                    </a:lnTo>
                    <a:lnTo>
                      <a:pt x="1218" y="806"/>
                    </a:lnTo>
                    <a:lnTo>
                      <a:pt x="1160" y="791"/>
                    </a:lnTo>
                    <a:lnTo>
                      <a:pt x="1134" y="777"/>
                    </a:lnTo>
                    <a:lnTo>
                      <a:pt x="1251" y="682"/>
                    </a:lnTo>
                    <a:lnTo>
                      <a:pt x="1299" y="667"/>
                    </a:lnTo>
                    <a:lnTo>
                      <a:pt x="1342" y="641"/>
                    </a:lnTo>
                    <a:lnTo>
                      <a:pt x="1360" y="617"/>
                    </a:lnTo>
                    <a:lnTo>
                      <a:pt x="1360" y="602"/>
                    </a:lnTo>
                    <a:lnTo>
                      <a:pt x="1327" y="565"/>
                    </a:lnTo>
                    <a:lnTo>
                      <a:pt x="1270" y="524"/>
                    </a:lnTo>
                    <a:lnTo>
                      <a:pt x="1181" y="458"/>
                    </a:lnTo>
                    <a:lnTo>
                      <a:pt x="1109" y="414"/>
                    </a:lnTo>
                    <a:lnTo>
                      <a:pt x="1094" y="407"/>
                    </a:lnTo>
                    <a:lnTo>
                      <a:pt x="1098" y="373"/>
                    </a:lnTo>
                    <a:lnTo>
                      <a:pt x="1090" y="337"/>
                    </a:lnTo>
                    <a:lnTo>
                      <a:pt x="1046" y="300"/>
                    </a:lnTo>
                    <a:lnTo>
                      <a:pt x="1016" y="264"/>
                    </a:lnTo>
                    <a:lnTo>
                      <a:pt x="972" y="236"/>
                    </a:lnTo>
                    <a:lnTo>
                      <a:pt x="928" y="214"/>
                    </a:lnTo>
                    <a:lnTo>
                      <a:pt x="884" y="203"/>
                    </a:lnTo>
                    <a:lnTo>
                      <a:pt x="840" y="203"/>
                    </a:lnTo>
                    <a:lnTo>
                      <a:pt x="804" y="217"/>
                    </a:lnTo>
                    <a:lnTo>
                      <a:pt x="771" y="232"/>
                    </a:lnTo>
                    <a:lnTo>
                      <a:pt x="741" y="232"/>
                    </a:lnTo>
                    <a:lnTo>
                      <a:pt x="690" y="254"/>
                    </a:lnTo>
                    <a:lnTo>
                      <a:pt x="664" y="275"/>
                    </a:lnTo>
                    <a:lnTo>
                      <a:pt x="715" y="271"/>
                    </a:lnTo>
                    <a:lnTo>
                      <a:pt x="682" y="292"/>
                    </a:lnTo>
                    <a:lnTo>
                      <a:pt x="638" y="307"/>
                    </a:lnTo>
                    <a:lnTo>
                      <a:pt x="597" y="318"/>
                    </a:lnTo>
                    <a:lnTo>
                      <a:pt x="546" y="329"/>
                    </a:lnTo>
                    <a:lnTo>
                      <a:pt x="498" y="348"/>
                    </a:lnTo>
                    <a:lnTo>
                      <a:pt x="427" y="388"/>
                    </a:lnTo>
                    <a:lnTo>
                      <a:pt x="382" y="429"/>
                    </a:lnTo>
                    <a:lnTo>
                      <a:pt x="335" y="454"/>
                    </a:lnTo>
                    <a:lnTo>
                      <a:pt x="312" y="480"/>
                    </a:lnTo>
                    <a:lnTo>
                      <a:pt x="305" y="517"/>
                    </a:lnTo>
                    <a:lnTo>
                      <a:pt x="294" y="565"/>
                    </a:lnTo>
                    <a:lnTo>
                      <a:pt x="290" y="605"/>
                    </a:lnTo>
                    <a:lnTo>
                      <a:pt x="312" y="620"/>
                    </a:lnTo>
                    <a:lnTo>
                      <a:pt x="294" y="667"/>
                    </a:lnTo>
                    <a:lnTo>
                      <a:pt x="265" y="759"/>
                    </a:lnTo>
                    <a:lnTo>
                      <a:pt x="220" y="850"/>
                    </a:lnTo>
                    <a:lnTo>
                      <a:pt x="183" y="894"/>
                    </a:lnTo>
                    <a:lnTo>
                      <a:pt x="132" y="898"/>
                    </a:lnTo>
                    <a:lnTo>
                      <a:pt x="73" y="905"/>
                    </a:lnTo>
                    <a:lnTo>
                      <a:pt x="26" y="913"/>
                    </a:lnTo>
                    <a:lnTo>
                      <a:pt x="56" y="865"/>
                    </a:lnTo>
                    <a:lnTo>
                      <a:pt x="77" y="820"/>
                    </a:lnTo>
                    <a:lnTo>
                      <a:pt x="99" y="785"/>
                    </a:lnTo>
                    <a:lnTo>
                      <a:pt x="117" y="722"/>
                    </a:lnTo>
                    <a:lnTo>
                      <a:pt x="132" y="674"/>
                    </a:lnTo>
                    <a:lnTo>
                      <a:pt x="143" y="620"/>
                    </a:lnTo>
                    <a:lnTo>
                      <a:pt x="154" y="580"/>
                    </a:lnTo>
                    <a:lnTo>
                      <a:pt x="172" y="543"/>
                    </a:lnTo>
                    <a:lnTo>
                      <a:pt x="183" y="502"/>
                    </a:lnTo>
                    <a:lnTo>
                      <a:pt x="191" y="440"/>
                    </a:lnTo>
                    <a:close/>
                  </a:path>
                </a:pathLst>
              </a:custGeom>
              <a:solidFill>
                <a:srgbClr val="FFA04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r-TR" dirty="0"/>
              </a:p>
            </p:txBody>
          </p:sp>
        </p:grpSp>
        <p:sp>
          <p:nvSpPr>
            <p:cNvPr id="18443" name="Freeform 19"/>
            <p:cNvSpPr>
              <a:spLocks noChangeAspect="1"/>
            </p:cNvSpPr>
            <p:nvPr/>
          </p:nvSpPr>
          <p:spPr bwMode="auto">
            <a:xfrm>
              <a:off x="1136" y="2894"/>
              <a:ext cx="787" cy="437"/>
            </a:xfrm>
            <a:custGeom>
              <a:avLst/>
              <a:gdLst>
                <a:gd name="T0" fmla="*/ 2 w 2361"/>
                <a:gd name="T1" fmla="*/ 16 h 1311"/>
                <a:gd name="T2" fmla="*/ 0 w 2361"/>
                <a:gd name="T3" fmla="*/ 16 h 1311"/>
                <a:gd name="T4" fmla="*/ 0 w 2361"/>
                <a:gd name="T5" fmla="*/ 13 h 1311"/>
                <a:gd name="T6" fmla="*/ 2 w 2361"/>
                <a:gd name="T7" fmla="*/ 11 h 1311"/>
                <a:gd name="T8" fmla="*/ 2 w 2361"/>
                <a:gd name="T9" fmla="*/ 9 h 1311"/>
                <a:gd name="T10" fmla="*/ 3 w 2361"/>
                <a:gd name="T11" fmla="*/ 6 h 1311"/>
                <a:gd name="T12" fmla="*/ 4 w 2361"/>
                <a:gd name="T13" fmla="*/ 5 h 1311"/>
                <a:gd name="T14" fmla="*/ 5 w 2361"/>
                <a:gd name="T15" fmla="*/ 4 h 1311"/>
                <a:gd name="T16" fmla="*/ 5 w 2361"/>
                <a:gd name="T17" fmla="*/ 4 h 1311"/>
                <a:gd name="T18" fmla="*/ 6 w 2361"/>
                <a:gd name="T19" fmla="*/ 3 h 1311"/>
                <a:gd name="T20" fmla="*/ 7 w 2361"/>
                <a:gd name="T21" fmla="*/ 3 h 1311"/>
                <a:gd name="T22" fmla="*/ 9 w 2361"/>
                <a:gd name="T23" fmla="*/ 2 h 1311"/>
                <a:gd name="T24" fmla="*/ 10 w 2361"/>
                <a:gd name="T25" fmla="*/ 2 h 1311"/>
                <a:gd name="T26" fmla="*/ 11 w 2361"/>
                <a:gd name="T27" fmla="*/ 2 h 1311"/>
                <a:gd name="T28" fmla="*/ 12 w 2361"/>
                <a:gd name="T29" fmla="*/ 1 h 1311"/>
                <a:gd name="T30" fmla="*/ 12 w 2361"/>
                <a:gd name="T31" fmla="*/ 2 h 1311"/>
                <a:gd name="T32" fmla="*/ 14 w 2361"/>
                <a:gd name="T33" fmla="*/ 0 h 1311"/>
                <a:gd name="T34" fmla="*/ 13 w 2361"/>
                <a:gd name="T35" fmla="*/ 1 h 1311"/>
                <a:gd name="T36" fmla="*/ 14 w 2361"/>
                <a:gd name="T37" fmla="*/ 1 h 1311"/>
                <a:gd name="T38" fmla="*/ 15 w 2361"/>
                <a:gd name="T39" fmla="*/ 0 h 1311"/>
                <a:gd name="T40" fmla="*/ 14 w 2361"/>
                <a:gd name="T41" fmla="*/ 1 h 1311"/>
                <a:gd name="T42" fmla="*/ 16 w 2361"/>
                <a:gd name="T43" fmla="*/ 1 h 1311"/>
                <a:gd name="T44" fmla="*/ 16 w 2361"/>
                <a:gd name="T45" fmla="*/ 1 h 1311"/>
                <a:gd name="T46" fmla="*/ 17 w 2361"/>
                <a:gd name="T47" fmla="*/ 0 h 1311"/>
                <a:gd name="T48" fmla="*/ 20 w 2361"/>
                <a:gd name="T49" fmla="*/ 1 h 1311"/>
                <a:gd name="T50" fmla="*/ 20 w 2361"/>
                <a:gd name="T51" fmla="*/ 1 h 1311"/>
                <a:gd name="T52" fmla="*/ 22 w 2361"/>
                <a:gd name="T53" fmla="*/ 1 h 1311"/>
                <a:gd name="T54" fmla="*/ 24 w 2361"/>
                <a:gd name="T55" fmla="*/ 2 h 1311"/>
                <a:gd name="T56" fmla="*/ 25 w 2361"/>
                <a:gd name="T57" fmla="*/ 1 h 1311"/>
                <a:gd name="T58" fmla="*/ 24 w 2361"/>
                <a:gd name="T59" fmla="*/ 2 h 1311"/>
                <a:gd name="T60" fmla="*/ 25 w 2361"/>
                <a:gd name="T61" fmla="*/ 3 h 1311"/>
                <a:gd name="T62" fmla="*/ 27 w 2361"/>
                <a:gd name="T63" fmla="*/ 1 h 1311"/>
                <a:gd name="T64" fmla="*/ 27 w 2361"/>
                <a:gd name="T65" fmla="*/ 2 h 1311"/>
                <a:gd name="T66" fmla="*/ 26 w 2361"/>
                <a:gd name="T67" fmla="*/ 5 h 1311"/>
                <a:gd name="T68" fmla="*/ 28 w 2361"/>
                <a:gd name="T69" fmla="*/ 4 h 1311"/>
                <a:gd name="T70" fmla="*/ 27 w 2361"/>
                <a:gd name="T71" fmla="*/ 6 h 1311"/>
                <a:gd name="T72" fmla="*/ 29 w 2361"/>
                <a:gd name="T73" fmla="*/ 5 h 1311"/>
                <a:gd name="T74" fmla="*/ 25 w 2361"/>
                <a:gd name="T75" fmla="*/ 11 h 1311"/>
                <a:gd name="T76" fmla="*/ 24 w 2361"/>
                <a:gd name="T77" fmla="*/ 9 h 1311"/>
                <a:gd name="T78" fmla="*/ 23 w 2361"/>
                <a:gd name="T79" fmla="*/ 9 h 1311"/>
                <a:gd name="T80" fmla="*/ 22 w 2361"/>
                <a:gd name="T81" fmla="*/ 6 h 1311"/>
                <a:gd name="T82" fmla="*/ 19 w 2361"/>
                <a:gd name="T83" fmla="*/ 4 h 1311"/>
                <a:gd name="T84" fmla="*/ 15 w 2361"/>
                <a:gd name="T85" fmla="*/ 4 h 1311"/>
                <a:gd name="T86" fmla="*/ 11 w 2361"/>
                <a:gd name="T87" fmla="*/ 5 h 1311"/>
                <a:gd name="T88" fmla="*/ 7 w 2361"/>
                <a:gd name="T89" fmla="*/ 7 h 1311"/>
                <a:gd name="T90" fmla="*/ 6 w 2361"/>
                <a:gd name="T91" fmla="*/ 9 h 1311"/>
                <a:gd name="T92" fmla="*/ 5 w 2361"/>
                <a:gd name="T93" fmla="*/ 11 h 1311"/>
                <a:gd name="T94" fmla="*/ 5 w 2361"/>
                <a:gd name="T95" fmla="*/ 11 h 1311"/>
                <a:gd name="T96" fmla="*/ 4 w 2361"/>
                <a:gd name="T97" fmla="*/ 11 h 1311"/>
                <a:gd name="T98" fmla="*/ 4 w 2361"/>
                <a:gd name="T99" fmla="*/ 12 h 1311"/>
                <a:gd name="T100" fmla="*/ 4 w 2361"/>
                <a:gd name="T101" fmla="*/ 13 h 1311"/>
                <a:gd name="T102" fmla="*/ 4 w 2361"/>
                <a:gd name="T103" fmla="*/ 14 h 1311"/>
                <a:gd name="T104" fmla="*/ 3 w 2361"/>
                <a:gd name="T105" fmla="*/ 15 h 1311"/>
                <a:gd name="T106" fmla="*/ 3 w 2361"/>
                <a:gd name="T107" fmla="*/ 15 h 1311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361"/>
                <a:gd name="T163" fmla="*/ 0 h 1311"/>
                <a:gd name="T164" fmla="*/ 2361 w 2361"/>
                <a:gd name="T165" fmla="*/ 1311 h 1311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361" h="1311">
                  <a:moveTo>
                    <a:pt x="231" y="1235"/>
                  </a:moveTo>
                  <a:lnTo>
                    <a:pt x="183" y="1262"/>
                  </a:lnTo>
                  <a:lnTo>
                    <a:pt x="136" y="1286"/>
                  </a:lnTo>
                  <a:lnTo>
                    <a:pt x="7" y="1311"/>
                  </a:lnTo>
                  <a:lnTo>
                    <a:pt x="0" y="1216"/>
                  </a:lnTo>
                  <a:lnTo>
                    <a:pt x="15" y="1066"/>
                  </a:lnTo>
                  <a:lnTo>
                    <a:pt x="84" y="960"/>
                  </a:lnTo>
                  <a:lnTo>
                    <a:pt x="130" y="864"/>
                  </a:lnTo>
                  <a:lnTo>
                    <a:pt x="162" y="816"/>
                  </a:lnTo>
                  <a:lnTo>
                    <a:pt x="167" y="694"/>
                  </a:lnTo>
                  <a:lnTo>
                    <a:pt x="189" y="646"/>
                  </a:lnTo>
                  <a:lnTo>
                    <a:pt x="258" y="506"/>
                  </a:lnTo>
                  <a:lnTo>
                    <a:pt x="299" y="440"/>
                  </a:lnTo>
                  <a:lnTo>
                    <a:pt x="315" y="414"/>
                  </a:lnTo>
                  <a:lnTo>
                    <a:pt x="374" y="414"/>
                  </a:lnTo>
                  <a:lnTo>
                    <a:pt x="406" y="338"/>
                  </a:lnTo>
                  <a:lnTo>
                    <a:pt x="417" y="363"/>
                  </a:lnTo>
                  <a:lnTo>
                    <a:pt x="433" y="359"/>
                  </a:lnTo>
                  <a:lnTo>
                    <a:pt x="464" y="257"/>
                  </a:lnTo>
                  <a:lnTo>
                    <a:pt x="510" y="210"/>
                  </a:lnTo>
                  <a:lnTo>
                    <a:pt x="501" y="323"/>
                  </a:lnTo>
                  <a:lnTo>
                    <a:pt x="591" y="273"/>
                  </a:lnTo>
                  <a:lnTo>
                    <a:pt x="693" y="207"/>
                  </a:lnTo>
                  <a:lnTo>
                    <a:pt x="767" y="145"/>
                  </a:lnTo>
                  <a:lnTo>
                    <a:pt x="774" y="185"/>
                  </a:lnTo>
                  <a:lnTo>
                    <a:pt x="827" y="159"/>
                  </a:lnTo>
                  <a:lnTo>
                    <a:pt x="870" y="115"/>
                  </a:lnTo>
                  <a:lnTo>
                    <a:pt x="898" y="126"/>
                  </a:lnTo>
                  <a:lnTo>
                    <a:pt x="928" y="155"/>
                  </a:lnTo>
                  <a:lnTo>
                    <a:pt x="961" y="112"/>
                  </a:lnTo>
                  <a:lnTo>
                    <a:pt x="1035" y="52"/>
                  </a:lnTo>
                  <a:lnTo>
                    <a:pt x="1005" y="122"/>
                  </a:lnTo>
                  <a:lnTo>
                    <a:pt x="1031" y="96"/>
                  </a:lnTo>
                  <a:lnTo>
                    <a:pt x="1127" y="8"/>
                  </a:lnTo>
                  <a:lnTo>
                    <a:pt x="1073" y="61"/>
                  </a:lnTo>
                  <a:lnTo>
                    <a:pt x="1071" y="96"/>
                  </a:lnTo>
                  <a:lnTo>
                    <a:pt x="1105" y="85"/>
                  </a:lnTo>
                  <a:lnTo>
                    <a:pt x="1130" y="81"/>
                  </a:lnTo>
                  <a:lnTo>
                    <a:pt x="1180" y="42"/>
                  </a:lnTo>
                  <a:lnTo>
                    <a:pt x="1240" y="4"/>
                  </a:lnTo>
                  <a:lnTo>
                    <a:pt x="1175" y="56"/>
                  </a:lnTo>
                  <a:lnTo>
                    <a:pt x="1167" y="75"/>
                  </a:lnTo>
                  <a:lnTo>
                    <a:pt x="1186" y="74"/>
                  </a:lnTo>
                  <a:lnTo>
                    <a:pt x="1258" y="48"/>
                  </a:lnTo>
                  <a:lnTo>
                    <a:pt x="1318" y="0"/>
                  </a:lnTo>
                  <a:lnTo>
                    <a:pt x="1284" y="56"/>
                  </a:lnTo>
                  <a:lnTo>
                    <a:pt x="1328" y="48"/>
                  </a:lnTo>
                  <a:lnTo>
                    <a:pt x="1397" y="37"/>
                  </a:lnTo>
                  <a:lnTo>
                    <a:pt x="1535" y="41"/>
                  </a:lnTo>
                  <a:lnTo>
                    <a:pt x="1581" y="45"/>
                  </a:lnTo>
                  <a:lnTo>
                    <a:pt x="1619" y="53"/>
                  </a:lnTo>
                  <a:lnTo>
                    <a:pt x="1654" y="67"/>
                  </a:lnTo>
                  <a:lnTo>
                    <a:pt x="1691" y="81"/>
                  </a:lnTo>
                  <a:lnTo>
                    <a:pt x="1805" y="56"/>
                  </a:lnTo>
                  <a:lnTo>
                    <a:pt x="1875" y="89"/>
                  </a:lnTo>
                  <a:lnTo>
                    <a:pt x="1927" y="126"/>
                  </a:lnTo>
                  <a:lnTo>
                    <a:pt x="1952" y="123"/>
                  </a:lnTo>
                  <a:lnTo>
                    <a:pt x="2000" y="94"/>
                  </a:lnTo>
                  <a:lnTo>
                    <a:pt x="2017" y="137"/>
                  </a:lnTo>
                  <a:lnTo>
                    <a:pt x="1984" y="175"/>
                  </a:lnTo>
                  <a:lnTo>
                    <a:pt x="2026" y="207"/>
                  </a:lnTo>
                  <a:lnTo>
                    <a:pt x="2048" y="204"/>
                  </a:lnTo>
                  <a:lnTo>
                    <a:pt x="2139" y="144"/>
                  </a:lnTo>
                  <a:lnTo>
                    <a:pt x="2180" y="90"/>
                  </a:lnTo>
                  <a:lnTo>
                    <a:pt x="2213" y="8"/>
                  </a:lnTo>
                  <a:lnTo>
                    <a:pt x="2176" y="149"/>
                  </a:lnTo>
                  <a:lnTo>
                    <a:pt x="2067" y="277"/>
                  </a:lnTo>
                  <a:lnTo>
                    <a:pt x="2143" y="392"/>
                  </a:lnTo>
                  <a:lnTo>
                    <a:pt x="2154" y="370"/>
                  </a:lnTo>
                  <a:lnTo>
                    <a:pt x="2237" y="352"/>
                  </a:lnTo>
                  <a:lnTo>
                    <a:pt x="2255" y="368"/>
                  </a:lnTo>
                  <a:lnTo>
                    <a:pt x="2183" y="451"/>
                  </a:lnTo>
                  <a:lnTo>
                    <a:pt x="2234" y="484"/>
                  </a:lnTo>
                  <a:lnTo>
                    <a:pt x="2361" y="431"/>
                  </a:lnTo>
                  <a:lnTo>
                    <a:pt x="2079" y="912"/>
                  </a:lnTo>
                  <a:lnTo>
                    <a:pt x="2029" y="893"/>
                  </a:lnTo>
                  <a:lnTo>
                    <a:pt x="1976" y="844"/>
                  </a:lnTo>
                  <a:lnTo>
                    <a:pt x="1976" y="736"/>
                  </a:lnTo>
                  <a:lnTo>
                    <a:pt x="2006" y="714"/>
                  </a:lnTo>
                  <a:lnTo>
                    <a:pt x="1881" y="713"/>
                  </a:lnTo>
                  <a:lnTo>
                    <a:pt x="1881" y="586"/>
                  </a:lnTo>
                  <a:lnTo>
                    <a:pt x="1750" y="470"/>
                  </a:lnTo>
                  <a:lnTo>
                    <a:pt x="1639" y="388"/>
                  </a:lnTo>
                  <a:lnTo>
                    <a:pt x="1530" y="330"/>
                  </a:lnTo>
                  <a:lnTo>
                    <a:pt x="1331" y="316"/>
                  </a:lnTo>
                  <a:lnTo>
                    <a:pt x="1177" y="316"/>
                  </a:lnTo>
                  <a:lnTo>
                    <a:pt x="1015" y="337"/>
                  </a:lnTo>
                  <a:lnTo>
                    <a:pt x="867" y="381"/>
                  </a:lnTo>
                  <a:lnTo>
                    <a:pt x="727" y="460"/>
                  </a:lnTo>
                  <a:lnTo>
                    <a:pt x="596" y="558"/>
                  </a:lnTo>
                  <a:lnTo>
                    <a:pt x="531" y="611"/>
                  </a:lnTo>
                  <a:lnTo>
                    <a:pt x="451" y="743"/>
                  </a:lnTo>
                  <a:lnTo>
                    <a:pt x="429" y="807"/>
                  </a:lnTo>
                  <a:lnTo>
                    <a:pt x="391" y="866"/>
                  </a:lnTo>
                  <a:lnTo>
                    <a:pt x="376" y="866"/>
                  </a:lnTo>
                  <a:lnTo>
                    <a:pt x="374" y="892"/>
                  </a:lnTo>
                  <a:lnTo>
                    <a:pt x="354" y="930"/>
                  </a:lnTo>
                  <a:lnTo>
                    <a:pt x="344" y="930"/>
                  </a:lnTo>
                  <a:lnTo>
                    <a:pt x="345" y="963"/>
                  </a:lnTo>
                  <a:lnTo>
                    <a:pt x="338" y="999"/>
                  </a:lnTo>
                  <a:lnTo>
                    <a:pt x="316" y="1025"/>
                  </a:lnTo>
                  <a:lnTo>
                    <a:pt x="297" y="1055"/>
                  </a:lnTo>
                  <a:lnTo>
                    <a:pt x="257" y="1114"/>
                  </a:lnTo>
                  <a:lnTo>
                    <a:pt x="299" y="1143"/>
                  </a:lnTo>
                  <a:lnTo>
                    <a:pt x="268" y="1154"/>
                  </a:lnTo>
                  <a:lnTo>
                    <a:pt x="247" y="1201"/>
                  </a:lnTo>
                  <a:lnTo>
                    <a:pt x="269" y="1192"/>
                  </a:lnTo>
                  <a:lnTo>
                    <a:pt x="231" y="1235"/>
                  </a:lnTo>
                  <a:close/>
                </a:path>
              </a:pathLst>
            </a:custGeom>
            <a:solidFill>
              <a:srgbClr val="402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r-TR" dirty="0"/>
            </a:p>
          </p:txBody>
        </p:sp>
        <p:sp>
          <p:nvSpPr>
            <p:cNvPr id="18444" name="Freeform 20"/>
            <p:cNvSpPr>
              <a:spLocks noChangeAspect="1"/>
            </p:cNvSpPr>
            <p:nvPr/>
          </p:nvSpPr>
          <p:spPr bwMode="auto">
            <a:xfrm>
              <a:off x="1367" y="3069"/>
              <a:ext cx="275" cy="128"/>
            </a:xfrm>
            <a:custGeom>
              <a:avLst/>
              <a:gdLst>
                <a:gd name="T0" fmla="*/ 0 w 824"/>
                <a:gd name="T1" fmla="*/ 4 h 383"/>
                <a:gd name="T2" fmla="*/ 0 w 824"/>
                <a:gd name="T3" fmla="*/ 3 h 383"/>
                <a:gd name="T4" fmla="*/ 1 w 824"/>
                <a:gd name="T5" fmla="*/ 2 h 383"/>
                <a:gd name="T6" fmla="*/ 2 w 824"/>
                <a:gd name="T7" fmla="*/ 2 h 383"/>
                <a:gd name="T8" fmla="*/ 2 w 824"/>
                <a:gd name="T9" fmla="*/ 2 h 383"/>
                <a:gd name="T10" fmla="*/ 3 w 824"/>
                <a:gd name="T11" fmla="*/ 1 h 383"/>
                <a:gd name="T12" fmla="*/ 4 w 824"/>
                <a:gd name="T13" fmla="*/ 1 h 383"/>
                <a:gd name="T14" fmla="*/ 4 w 824"/>
                <a:gd name="T15" fmla="*/ 1 h 383"/>
                <a:gd name="T16" fmla="*/ 5 w 824"/>
                <a:gd name="T17" fmla="*/ 0 h 383"/>
                <a:gd name="T18" fmla="*/ 6 w 824"/>
                <a:gd name="T19" fmla="*/ 0 h 383"/>
                <a:gd name="T20" fmla="*/ 7 w 824"/>
                <a:gd name="T21" fmla="*/ 0 h 383"/>
                <a:gd name="T22" fmla="*/ 7 w 824"/>
                <a:gd name="T23" fmla="*/ 0 h 383"/>
                <a:gd name="T24" fmla="*/ 8 w 824"/>
                <a:gd name="T25" fmla="*/ 0 h 383"/>
                <a:gd name="T26" fmla="*/ 8 w 824"/>
                <a:gd name="T27" fmla="*/ 0 h 383"/>
                <a:gd name="T28" fmla="*/ 9 w 824"/>
                <a:gd name="T29" fmla="*/ 1 h 383"/>
                <a:gd name="T30" fmla="*/ 9 w 824"/>
                <a:gd name="T31" fmla="*/ 1 h 383"/>
                <a:gd name="T32" fmla="*/ 10 w 824"/>
                <a:gd name="T33" fmla="*/ 2 h 383"/>
                <a:gd name="T34" fmla="*/ 10 w 824"/>
                <a:gd name="T35" fmla="*/ 2 h 383"/>
                <a:gd name="T36" fmla="*/ 10 w 824"/>
                <a:gd name="T37" fmla="*/ 2 h 383"/>
                <a:gd name="T38" fmla="*/ 9 w 824"/>
                <a:gd name="T39" fmla="*/ 2 h 383"/>
                <a:gd name="T40" fmla="*/ 8 w 824"/>
                <a:gd name="T41" fmla="*/ 2 h 383"/>
                <a:gd name="T42" fmla="*/ 8 w 824"/>
                <a:gd name="T43" fmla="*/ 1 h 383"/>
                <a:gd name="T44" fmla="*/ 7 w 824"/>
                <a:gd name="T45" fmla="*/ 1 h 383"/>
                <a:gd name="T46" fmla="*/ 7 w 824"/>
                <a:gd name="T47" fmla="*/ 1 h 383"/>
                <a:gd name="T48" fmla="*/ 6 w 824"/>
                <a:gd name="T49" fmla="*/ 1 h 383"/>
                <a:gd name="T50" fmla="*/ 6 w 824"/>
                <a:gd name="T51" fmla="*/ 1 h 383"/>
                <a:gd name="T52" fmla="*/ 5 w 824"/>
                <a:gd name="T53" fmla="*/ 2 h 383"/>
                <a:gd name="T54" fmla="*/ 5 w 824"/>
                <a:gd name="T55" fmla="*/ 2 h 383"/>
                <a:gd name="T56" fmla="*/ 4 w 824"/>
                <a:gd name="T57" fmla="*/ 2 h 383"/>
                <a:gd name="T58" fmla="*/ 3 w 824"/>
                <a:gd name="T59" fmla="*/ 3 h 383"/>
                <a:gd name="T60" fmla="*/ 3 w 824"/>
                <a:gd name="T61" fmla="*/ 3 h 383"/>
                <a:gd name="T62" fmla="*/ 2 w 824"/>
                <a:gd name="T63" fmla="*/ 3 h 383"/>
                <a:gd name="T64" fmla="*/ 2 w 824"/>
                <a:gd name="T65" fmla="*/ 4 h 383"/>
                <a:gd name="T66" fmla="*/ 1 w 824"/>
                <a:gd name="T67" fmla="*/ 4 h 383"/>
                <a:gd name="T68" fmla="*/ 1 w 824"/>
                <a:gd name="T69" fmla="*/ 4 h 383"/>
                <a:gd name="T70" fmla="*/ 0 w 824"/>
                <a:gd name="T71" fmla="*/ 5 h 383"/>
                <a:gd name="T72" fmla="*/ 0 w 824"/>
                <a:gd name="T73" fmla="*/ 5 h 383"/>
                <a:gd name="T74" fmla="*/ 0 w 824"/>
                <a:gd name="T75" fmla="*/ 4 h 383"/>
                <a:gd name="T76" fmla="*/ 0 w 824"/>
                <a:gd name="T77" fmla="*/ 4 h 38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24"/>
                <a:gd name="T118" fmla="*/ 0 h 383"/>
                <a:gd name="T119" fmla="*/ 824 w 824"/>
                <a:gd name="T120" fmla="*/ 383 h 38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24" h="383">
                  <a:moveTo>
                    <a:pt x="0" y="285"/>
                  </a:moveTo>
                  <a:lnTo>
                    <a:pt x="15" y="240"/>
                  </a:lnTo>
                  <a:lnTo>
                    <a:pt x="66" y="196"/>
                  </a:lnTo>
                  <a:lnTo>
                    <a:pt x="125" y="152"/>
                  </a:lnTo>
                  <a:lnTo>
                    <a:pt x="172" y="123"/>
                  </a:lnTo>
                  <a:lnTo>
                    <a:pt x="222" y="100"/>
                  </a:lnTo>
                  <a:lnTo>
                    <a:pt x="285" y="76"/>
                  </a:lnTo>
                  <a:lnTo>
                    <a:pt x="359" y="58"/>
                  </a:lnTo>
                  <a:lnTo>
                    <a:pt x="425" y="40"/>
                  </a:lnTo>
                  <a:lnTo>
                    <a:pt x="469" y="26"/>
                  </a:lnTo>
                  <a:lnTo>
                    <a:pt x="531" y="7"/>
                  </a:lnTo>
                  <a:lnTo>
                    <a:pt x="579" y="0"/>
                  </a:lnTo>
                  <a:lnTo>
                    <a:pt x="629" y="0"/>
                  </a:lnTo>
                  <a:lnTo>
                    <a:pt x="670" y="26"/>
                  </a:lnTo>
                  <a:lnTo>
                    <a:pt x="710" y="58"/>
                  </a:lnTo>
                  <a:lnTo>
                    <a:pt x="747" y="97"/>
                  </a:lnTo>
                  <a:lnTo>
                    <a:pt x="795" y="126"/>
                  </a:lnTo>
                  <a:lnTo>
                    <a:pt x="824" y="148"/>
                  </a:lnTo>
                  <a:lnTo>
                    <a:pt x="801" y="182"/>
                  </a:lnTo>
                  <a:lnTo>
                    <a:pt x="747" y="156"/>
                  </a:lnTo>
                  <a:lnTo>
                    <a:pt x="683" y="123"/>
                  </a:lnTo>
                  <a:lnTo>
                    <a:pt x="639" y="104"/>
                  </a:lnTo>
                  <a:lnTo>
                    <a:pt x="582" y="83"/>
                  </a:lnTo>
                  <a:lnTo>
                    <a:pt x="542" y="81"/>
                  </a:lnTo>
                  <a:lnTo>
                    <a:pt x="501" y="83"/>
                  </a:lnTo>
                  <a:lnTo>
                    <a:pt x="472" y="96"/>
                  </a:lnTo>
                  <a:lnTo>
                    <a:pt x="424" y="123"/>
                  </a:lnTo>
                  <a:lnTo>
                    <a:pt x="369" y="152"/>
                  </a:lnTo>
                  <a:lnTo>
                    <a:pt x="322" y="178"/>
                  </a:lnTo>
                  <a:lnTo>
                    <a:pt x="273" y="205"/>
                  </a:lnTo>
                  <a:lnTo>
                    <a:pt x="225" y="237"/>
                  </a:lnTo>
                  <a:lnTo>
                    <a:pt x="194" y="263"/>
                  </a:lnTo>
                  <a:lnTo>
                    <a:pt x="154" y="287"/>
                  </a:lnTo>
                  <a:lnTo>
                    <a:pt x="107" y="320"/>
                  </a:lnTo>
                  <a:lnTo>
                    <a:pt x="55" y="353"/>
                  </a:lnTo>
                  <a:lnTo>
                    <a:pt x="11" y="383"/>
                  </a:lnTo>
                  <a:lnTo>
                    <a:pt x="0" y="372"/>
                  </a:lnTo>
                  <a:lnTo>
                    <a:pt x="0" y="335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C06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r-TR" dirty="0"/>
            </a:p>
          </p:txBody>
        </p:sp>
        <p:sp>
          <p:nvSpPr>
            <p:cNvPr id="18445" name="Freeform 21"/>
            <p:cNvSpPr>
              <a:spLocks noChangeAspect="1"/>
            </p:cNvSpPr>
            <p:nvPr/>
          </p:nvSpPr>
          <p:spPr bwMode="auto">
            <a:xfrm>
              <a:off x="1366" y="3100"/>
              <a:ext cx="123" cy="98"/>
            </a:xfrm>
            <a:custGeom>
              <a:avLst/>
              <a:gdLst>
                <a:gd name="T0" fmla="*/ 5 w 369"/>
                <a:gd name="T1" fmla="*/ 0 h 294"/>
                <a:gd name="T2" fmla="*/ 4 w 369"/>
                <a:gd name="T3" fmla="*/ 0 h 294"/>
                <a:gd name="T4" fmla="*/ 4 w 369"/>
                <a:gd name="T5" fmla="*/ 1 h 294"/>
                <a:gd name="T6" fmla="*/ 3 w 369"/>
                <a:gd name="T7" fmla="*/ 1 h 294"/>
                <a:gd name="T8" fmla="*/ 2 w 369"/>
                <a:gd name="T9" fmla="*/ 1 h 294"/>
                <a:gd name="T10" fmla="*/ 2 w 369"/>
                <a:gd name="T11" fmla="*/ 2 h 294"/>
                <a:gd name="T12" fmla="*/ 2 w 369"/>
                <a:gd name="T13" fmla="*/ 2 h 294"/>
                <a:gd name="T14" fmla="*/ 1 w 369"/>
                <a:gd name="T15" fmla="*/ 2 h 294"/>
                <a:gd name="T16" fmla="*/ 1 w 369"/>
                <a:gd name="T17" fmla="*/ 2 h 294"/>
                <a:gd name="T18" fmla="*/ 2 w 369"/>
                <a:gd name="T19" fmla="*/ 2 h 294"/>
                <a:gd name="T20" fmla="*/ 2 w 369"/>
                <a:gd name="T21" fmla="*/ 2 h 294"/>
                <a:gd name="T22" fmla="*/ 2 w 369"/>
                <a:gd name="T23" fmla="*/ 2 h 294"/>
                <a:gd name="T24" fmla="*/ 2 w 369"/>
                <a:gd name="T25" fmla="*/ 2 h 294"/>
                <a:gd name="T26" fmla="*/ 2 w 369"/>
                <a:gd name="T27" fmla="*/ 2 h 294"/>
                <a:gd name="T28" fmla="*/ 2 w 369"/>
                <a:gd name="T29" fmla="*/ 2 h 294"/>
                <a:gd name="T30" fmla="*/ 2 w 369"/>
                <a:gd name="T31" fmla="*/ 2 h 294"/>
                <a:gd name="T32" fmla="*/ 2 w 369"/>
                <a:gd name="T33" fmla="*/ 3 h 294"/>
                <a:gd name="T34" fmla="*/ 2 w 369"/>
                <a:gd name="T35" fmla="*/ 3 h 294"/>
                <a:gd name="T36" fmla="*/ 1 w 369"/>
                <a:gd name="T37" fmla="*/ 3 h 294"/>
                <a:gd name="T38" fmla="*/ 1 w 369"/>
                <a:gd name="T39" fmla="*/ 3 h 294"/>
                <a:gd name="T40" fmla="*/ 1 w 369"/>
                <a:gd name="T41" fmla="*/ 4 h 294"/>
                <a:gd name="T42" fmla="*/ 0 w 369"/>
                <a:gd name="T43" fmla="*/ 4 h 294"/>
                <a:gd name="T44" fmla="*/ 0 w 369"/>
                <a:gd name="T45" fmla="*/ 4 h 294"/>
                <a:gd name="T46" fmla="*/ 0 w 369"/>
                <a:gd name="T47" fmla="*/ 3 h 294"/>
                <a:gd name="T48" fmla="*/ 0 w 369"/>
                <a:gd name="T49" fmla="*/ 3 h 294"/>
                <a:gd name="T50" fmla="*/ 0 w 369"/>
                <a:gd name="T51" fmla="*/ 2 h 294"/>
                <a:gd name="T52" fmla="*/ 0 w 369"/>
                <a:gd name="T53" fmla="*/ 2 h 294"/>
                <a:gd name="T54" fmla="*/ 0 w 369"/>
                <a:gd name="T55" fmla="*/ 2 h 294"/>
                <a:gd name="T56" fmla="*/ 1 w 369"/>
                <a:gd name="T57" fmla="*/ 2 h 294"/>
                <a:gd name="T58" fmla="*/ 1 w 369"/>
                <a:gd name="T59" fmla="*/ 1 h 294"/>
                <a:gd name="T60" fmla="*/ 2 w 369"/>
                <a:gd name="T61" fmla="*/ 1 h 294"/>
                <a:gd name="T62" fmla="*/ 2 w 369"/>
                <a:gd name="T63" fmla="*/ 1 h 294"/>
                <a:gd name="T64" fmla="*/ 2 w 369"/>
                <a:gd name="T65" fmla="*/ 1 h 294"/>
                <a:gd name="T66" fmla="*/ 3 w 369"/>
                <a:gd name="T67" fmla="*/ 1 h 294"/>
                <a:gd name="T68" fmla="*/ 3 w 369"/>
                <a:gd name="T69" fmla="*/ 0 h 294"/>
                <a:gd name="T70" fmla="*/ 3 w 369"/>
                <a:gd name="T71" fmla="*/ 0 h 294"/>
                <a:gd name="T72" fmla="*/ 3 w 369"/>
                <a:gd name="T73" fmla="*/ 0 h 294"/>
                <a:gd name="T74" fmla="*/ 4 w 369"/>
                <a:gd name="T75" fmla="*/ 0 h 294"/>
                <a:gd name="T76" fmla="*/ 4 w 369"/>
                <a:gd name="T77" fmla="*/ 0 h 294"/>
                <a:gd name="T78" fmla="*/ 4 w 369"/>
                <a:gd name="T79" fmla="*/ 0 h 294"/>
                <a:gd name="T80" fmla="*/ 5 w 369"/>
                <a:gd name="T81" fmla="*/ 0 h 294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369"/>
                <a:gd name="T124" fmla="*/ 0 h 294"/>
                <a:gd name="T125" fmla="*/ 369 w 369"/>
                <a:gd name="T126" fmla="*/ 294 h 294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369" h="294">
                  <a:moveTo>
                    <a:pt x="369" y="1"/>
                  </a:moveTo>
                  <a:lnTo>
                    <a:pt x="336" y="31"/>
                  </a:lnTo>
                  <a:lnTo>
                    <a:pt x="298" y="52"/>
                  </a:lnTo>
                  <a:lnTo>
                    <a:pt x="249" y="76"/>
                  </a:lnTo>
                  <a:lnTo>
                    <a:pt x="190" y="109"/>
                  </a:lnTo>
                  <a:lnTo>
                    <a:pt x="153" y="133"/>
                  </a:lnTo>
                  <a:lnTo>
                    <a:pt x="128" y="154"/>
                  </a:lnTo>
                  <a:lnTo>
                    <a:pt x="116" y="172"/>
                  </a:lnTo>
                  <a:lnTo>
                    <a:pt x="116" y="183"/>
                  </a:lnTo>
                  <a:lnTo>
                    <a:pt x="128" y="187"/>
                  </a:lnTo>
                  <a:lnTo>
                    <a:pt x="140" y="187"/>
                  </a:lnTo>
                  <a:lnTo>
                    <a:pt x="156" y="183"/>
                  </a:lnTo>
                  <a:lnTo>
                    <a:pt x="175" y="176"/>
                  </a:lnTo>
                  <a:lnTo>
                    <a:pt x="199" y="170"/>
                  </a:lnTo>
                  <a:lnTo>
                    <a:pt x="188" y="179"/>
                  </a:lnTo>
                  <a:lnTo>
                    <a:pt x="167" y="202"/>
                  </a:lnTo>
                  <a:lnTo>
                    <a:pt x="149" y="216"/>
                  </a:lnTo>
                  <a:lnTo>
                    <a:pt x="123" y="237"/>
                  </a:lnTo>
                  <a:lnTo>
                    <a:pt x="99" y="252"/>
                  </a:lnTo>
                  <a:lnTo>
                    <a:pt x="70" y="272"/>
                  </a:lnTo>
                  <a:lnTo>
                    <a:pt x="45" y="285"/>
                  </a:lnTo>
                  <a:lnTo>
                    <a:pt x="21" y="294"/>
                  </a:lnTo>
                  <a:lnTo>
                    <a:pt x="0" y="294"/>
                  </a:lnTo>
                  <a:lnTo>
                    <a:pt x="4" y="268"/>
                  </a:lnTo>
                  <a:lnTo>
                    <a:pt x="8" y="238"/>
                  </a:lnTo>
                  <a:lnTo>
                    <a:pt x="18" y="199"/>
                  </a:lnTo>
                  <a:lnTo>
                    <a:pt x="29" y="172"/>
                  </a:lnTo>
                  <a:lnTo>
                    <a:pt x="40" y="154"/>
                  </a:lnTo>
                  <a:lnTo>
                    <a:pt x="62" y="135"/>
                  </a:lnTo>
                  <a:lnTo>
                    <a:pt x="89" y="117"/>
                  </a:lnTo>
                  <a:lnTo>
                    <a:pt x="123" y="95"/>
                  </a:lnTo>
                  <a:lnTo>
                    <a:pt x="153" y="76"/>
                  </a:lnTo>
                  <a:lnTo>
                    <a:pt x="186" y="57"/>
                  </a:lnTo>
                  <a:lnTo>
                    <a:pt x="218" y="41"/>
                  </a:lnTo>
                  <a:lnTo>
                    <a:pt x="245" y="26"/>
                  </a:lnTo>
                  <a:lnTo>
                    <a:pt x="266" y="12"/>
                  </a:lnTo>
                  <a:lnTo>
                    <a:pt x="280" y="9"/>
                  </a:lnTo>
                  <a:lnTo>
                    <a:pt x="298" y="5"/>
                  </a:lnTo>
                  <a:lnTo>
                    <a:pt x="320" y="1"/>
                  </a:lnTo>
                  <a:lnTo>
                    <a:pt x="342" y="0"/>
                  </a:lnTo>
                  <a:lnTo>
                    <a:pt x="369" y="1"/>
                  </a:lnTo>
                  <a:close/>
                </a:path>
              </a:pathLst>
            </a:custGeom>
            <a:solidFill>
              <a:srgbClr val="603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tr-TR" dirty="0"/>
            </a:p>
          </p:txBody>
        </p:sp>
        <p:grpSp>
          <p:nvGrpSpPr>
            <p:cNvPr id="18446" name="Group 22"/>
            <p:cNvGrpSpPr>
              <a:grpSpLocks noChangeAspect="1"/>
            </p:cNvGrpSpPr>
            <p:nvPr/>
          </p:nvGrpSpPr>
          <p:grpSpPr bwMode="auto">
            <a:xfrm>
              <a:off x="1167" y="3017"/>
              <a:ext cx="561" cy="374"/>
              <a:chOff x="1167" y="3017"/>
              <a:chExt cx="561" cy="374"/>
            </a:xfrm>
          </p:grpSpPr>
          <p:sp>
            <p:nvSpPr>
              <p:cNvPr id="18475" name="Freeform 23"/>
              <p:cNvSpPr>
                <a:spLocks noChangeAspect="1"/>
              </p:cNvSpPr>
              <p:nvPr/>
            </p:nvSpPr>
            <p:spPr bwMode="auto">
              <a:xfrm>
                <a:off x="1167" y="3017"/>
                <a:ext cx="499" cy="374"/>
              </a:xfrm>
              <a:custGeom>
                <a:avLst/>
                <a:gdLst>
                  <a:gd name="T0" fmla="*/ 0 w 1497"/>
                  <a:gd name="T1" fmla="*/ 14 h 1121"/>
                  <a:gd name="T2" fmla="*/ 1 w 1497"/>
                  <a:gd name="T3" fmla="*/ 14 h 1121"/>
                  <a:gd name="T4" fmla="*/ 2 w 1497"/>
                  <a:gd name="T5" fmla="*/ 13 h 1121"/>
                  <a:gd name="T6" fmla="*/ 3 w 1497"/>
                  <a:gd name="T7" fmla="*/ 12 h 1121"/>
                  <a:gd name="T8" fmla="*/ 4 w 1497"/>
                  <a:gd name="T9" fmla="*/ 11 h 1121"/>
                  <a:gd name="T10" fmla="*/ 5 w 1497"/>
                  <a:gd name="T11" fmla="*/ 10 h 1121"/>
                  <a:gd name="T12" fmla="*/ 5 w 1497"/>
                  <a:gd name="T13" fmla="*/ 8 h 1121"/>
                  <a:gd name="T14" fmla="*/ 6 w 1497"/>
                  <a:gd name="T15" fmla="*/ 7 h 1121"/>
                  <a:gd name="T16" fmla="*/ 6 w 1497"/>
                  <a:gd name="T17" fmla="*/ 7 h 1121"/>
                  <a:gd name="T18" fmla="*/ 7 w 1497"/>
                  <a:gd name="T19" fmla="*/ 6 h 1121"/>
                  <a:gd name="T20" fmla="*/ 7 w 1497"/>
                  <a:gd name="T21" fmla="*/ 5 h 1121"/>
                  <a:gd name="T22" fmla="*/ 8 w 1497"/>
                  <a:gd name="T23" fmla="*/ 4 h 1121"/>
                  <a:gd name="T24" fmla="*/ 9 w 1497"/>
                  <a:gd name="T25" fmla="*/ 3 h 1121"/>
                  <a:gd name="T26" fmla="*/ 10 w 1497"/>
                  <a:gd name="T27" fmla="*/ 2 h 1121"/>
                  <a:gd name="T28" fmla="*/ 12 w 1497"/>
                  <a:gd name="T29" fmla="*/ 1 h 1121"/>
                  <a:gd name="T30" fmla="*/ 13 w 1497"/>
                  <a:gd name="T31" fmla="*/ 1 h 1121"/>
                  <a:gd name="T32" fmla="*/ 14 w 1497"/>
                  <a:gd name="T33" fmla="*/ 1 h 1121"/>
                  <a:gd name="T34" fmla="*/ 16 w 1497"/>
                  <a:gd name="T35" fmla="*/ 1 h 1121"/>
                  <a:gd name="T36" fmla="*/ 17 w 1497"/>
                  <a:gd name="T37" fmla="*/ 2 h 1121"/>
                  <a:gd name="T38" fmla="*/ 18 w 1497"/>
                  <a:gd name="T39" fmla="*/ 2 h 1121"/>
                  <a:gd name="T40" fmla="*/ 18 w 1497"/>
                  <a:gd name="T41" fmla="*/ 3 h 1121"/>
                  <a:gd name="T42" fmla="*/ 18 w 1497"/>
                  <a:gd name="T43" fmla="*/ 2 h 1121"/>
                  <a:gd name="T44" fmla="*/ 18 w 1497"/>
                  <a:gd name="T45" fmla="*/ 2 h 1121"/>
                  <a:gd name="T46" fmla="*/ 16 w 1497"/>
                  <a:gd name="T47" fmla="*/ 1 h 1121"/>
                  <a:gd name="T48" fmla="*/ 16 w 1497"/>
                  <a:gd name="T49" fmla="*/ 1 h 1121"/>
                  <a:gd name="T50" fmla="*/ 16 w 1497"/>
                  <a:gd name="T51" fmla="*/ 0 h 1121"/>
                  <a:gd name="T52" fmla="*/ 17 w 1497"/>
                  <a:gd name="T53" fmla="*/ 1 h 1121"/>
                  <a:gd name="T54" fmla="*/ 18 w 1497"/>
                  <a:gd name="T55" fmla="*/ 1 h 1121"/>
                  <a:gd name="T56" fmla="*/ 18 w 1497"/>
                  <a:gd name="T57" fmla="*/ 1 h 1121"/>
                  <a:gd name="T58" fmla="*/ 18 w 1497"/>
                  <a:gd name="T59" fmla="*/ 1 h 1121"/>
                  <a:gd name="T60" fmla="*/ 18 w 1497"/>
                  <a:gd name="T61" fmla="*/ 0 h 1121"/>
                  <a:gd name="T62" fmla="*/ 17 w 1497"/>
                  <a:gd name="T63" fmla="*/ 0 h 1121"/>
                  <a:gd name="T64" fmla="*/ 16 w 1497"/>
                  <a:gd name="T65" fmla="*/ 0 h 1121"/>
                  <a:gd name="T66" fmla="*/ 15 w 1497"/>
                  <a:gd name="T67" fmla="*/ 0 h 1121"/>
                  <a:gd name="T68" fmla="*/ 15 w 1497"/>
                  <a:gd name="T69" fmla="*/ 0 h 1121"/>
                  <a:gd name="T70" fmla="*/ 14 w 1497"/>
                  <a:gd name="T71" fmla="*/ 1 h 1121"/>
                  <a:gd name="T72" fmla="*/ 13 w 1497"/>
                  <a:gd name="T73" fmla="*/ 1 h 1121"/>
                  <a:gd name="T74" fmla="*/ 11 w 1497"/>
                  <a:gd name="T75" fmla="*/ 1 h 1121"/>
                  <a:gd name="T76" fmla="*/ 11 w 1497"/>
                  <a:gd name="T77" fmla="*/ 2 h 1121"/>
                  <a:gd name="T78" fmla="*/ 10 w 1497"/>
                  <a:gd name="T79" fmla="*/ 2 h 1121"/>
                  <a:gd name="T80" fmla="*/ 9 w 1497"/>
                  <a:gd name="T81" fmla="*/ 3 h 1121"/>
                  <a:gd name="T82" fmla="*/ 8 w 1497"/>
                  <a:gd name="T83" fmla="*/ 4 h 1121"/>
                  <a:gd name="T84" fmla="*/ 7 w 1497"/>
                  <a:gd name="T85" fmla="*/ 4 h 1121"/>
                  <a:gd name="T86" fmla="*/ 6 w 1497"/>
                  <a:gd name="T87" fmla="*/ 5 h 1121"/>
                  <a:gd name="T88" fmla="*/ 5 w 1497"/>
                  <a:gd name="T89" fmla="*/ 7 h 1121"/>
                  <a:gd name="T90" fmla="*/ 5 w 1497"/>
                  <a:gd name="T91" fmla="*/ 8 h 1121"/>
                  <a:gd name="T92" fmla="*/ 4 w 1497"/>
                  <a:gd name="T93" fmla="*/ 8 h 1121"/>
                  <a:gd name="T94" fmla="*/ 4 w 1497"/>
                  <a:gd name="T95" fmla="*/ 10 h 1121"/>
                  <a:gd name="T96" fmla="*/ 4 w 1497"/>
                  <a:gd name="T97" fmla="*/ 11 h 1121"/>
                  <a:gd name="T98" fmla="*/ 3 w 1497"/>
                  <a:gd name="T99" fmla="*/ 11 h 1121"/>
                  <a:gd name="T100" fmla="*/ 2 w 1497"/>
                  <a:gd name="T101" fmla="*/ 12 h 1121"/>
                  <a:gd name="T102" fmla="*/ 2 w 1497"/>
                  <a:gd name="T103" fmla="*/ 13 h 1121"/>
                  <a:gd name="T104" fmla="*/ 1 w 1497"/>
                  <a:gd name="T105" fmla="*/ 13 h 1121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w 1497"/>
                  <a:gd name="T160" fmla="*/ 0 h 1121"/>
                  <a:gd name="T161" fmla="*/ 1497 w 1497"/>
                  <a:gd name="T162" fmla="*/ 1121 h 1121"/>
                </a:gdLst>
                <a:ahLst/>
                <a:cxnLst>
                  <a:cxn ang="T106">
                    <a:pos x="T0" y="T1"/>
                  </a:cxn>
                  <a:cxn ang="T107">
                    <a:pos x="T2" y="T3"/>
                  </a:cxn>
                  <a:cxn ang="T108">
                    <a:pos x="T4" y="T5"/>
                  </a:cxn>
                  <a:cxn ang="T109">
                    <a:pos x="T6" y="T7"/>
                  </a:cxn>
                  <a:cxn ang="T110">
                    <a:pos x="T8" y="T9"/>
                  </a:cxn>
                  <a:cxn ang="T111">
                    <a:pos x="T10" y="T11"/>
                  </a:cxn>
                  <a:cxn ang="T112">
                    <a:pos x="T12" y="T13"/>
                  </a:cxn>
                  <a:cxn ang="T113">
                    <a:pos x="T14" y="T15"/>
                  </a:cxn>
                  <a:cxn ang="T114">
                    <a:pos x="T16" y="T17"/>
                  </a:cxn>
                  <a:cxn ang="T115">
                    <a:pos x="T18" y="T19"/>
                  </a:cxn>
                  <a:cxn ang="T116">
                    <a:pos x="T20" y="T21"/>
                  </a:cxn>
                  <a:cxn ang="T117">
                    <a:pos x="T22" y="T23"/>
                  </a:cxn>
                  <a:cxn ang="T118">
                    <a:pos x="T24" y="T25"/>
                  </a:cxn>
                  <a:cxn ang="T119">
                    <a:pos x="T26" y="T27"/>
                  </a:cxn>
                  <a:cxn ang="T120">
                    <a:pos x="T28" y="T29"/>
                  </a:cxn>
                  <a:cxn ang="T121">
                    <a:pos x="T30" y="T31"/>
                  </a:cxn>
                  <a:cxn ang="T122">
                    <a:pos x="T32" y="T33"/>
                  </a:cxn>
                  <a:cxn ang="T123">
                    <a:pos x="T34" y="T35"/>
                  </a:cxn>
                  <a:cxn ang="T124">
                    <a:pos x="T36" y="T37"/>
                  </a:cxn>
                  <a:cxn ang="T125">
                    <a:pos x="T38" y="T39"/>
                  </a:cxn>
                  <a:cxn ang="T126">
                    <a:pos x="T40" y="T41"/>
                  </a:cxn>
                  <a:cxn ang="T127">
                    <a:pos x="T42" y="T43"/>
                  </a:cxn>
                  <a:cxn ang="T128">
                    <a:pos x="T44" y="T45"/>
                  </a:cxn>
                  <a:cxn ang="T129">
                    <a:pos x="T46" y="T47"/>
                  </a:cxn>
                  <a:cxn ang="T130">
                    <a:pos x="T48" y="T49"/>
                  </a:cxn>
                  <a:cxn ang="T131">
                    <a:pos x="T50" y="T51"/>
                  </a:cxn>
                  <a:cxn ang="T132">
                    <a:pos x="T52" y="T53"/>
                  </a:cxn>
                  <a:cxn ang="T133">
                    <a:pos x="T54" y="T55"/>
                  </a:cxn>
                  <a:cxn ang="T134">
                    <a:pos x="T56" y="T57"/>
                  </a:cxn>
                  <a:cxn ang="T135">
                    <a:pos x="T58" y="T59"/>
                  </a:cxn>
                  <a:cxn ang="T136">
                    <a:pos x="T60" y="T61"/>
                  </a:cxn>
                  <a:cxn ang="T137">
                    <a:pos x="T62" y="T63"/>
                  </a:cxn>
                  <a:cxn ang="T138">
                    <a:pos x="T64" y="T65"/>
                  </a:cxn>
                  <a:cxn ang="T139">
                    <a:pos x="T66" y="T67"/>
                  </a:cxn>
                  <a:cxn ang="T140">
                    <a:pos x="T68" y="T69"/>
                  </a:cxn>
                  <a:cxn ang="T141">
                    <a:pos x="T70" y="T71"/>
                  </a:cxn>
                  <a:cxn ang="T142">
                    <a:pos x="T72" y="T73"/>
                  </a:cxn>
                  <a:cxn ang="T143">
                    <a:pos x="T74" y="T75"/>
                  </a:cxn>
                  <a:cxn ang="T144">
                    <a:pos x="T76" y="T77"/>
                  </a:cxn>
                  <a:cxn ang="T145">
                    <a:pos x="T78" y="T79"/>
                  </a:cxn>
                  <a:cxn ang="T146">
                    <a:pos x="T80" y="T81"/>
                  </a:cxn>
                  <a:cxn ang="T147">
                    <a:pos x="T82" y="T83"/>
                  </a:cxn>
                  <a:cxn ang="T148">
                    <a:pos x="T84" y="T85"/>
                  </a:cxn>
                  <a:cxn ang="T149">
                    <a:pos x="T86" y="T87"/>
                  </a:cxn>
                  <a:cxn ang="T150">
                    <a:pos x="T88" y="T89"/>
                  </a:cxn>
                  <a:cxn ang="T151">
                    <a:pos x="T90" y="T91"/>
                  </a:cxn>
                  <a:cxn ang="T152">
                    <a:pos x="T92" y="T93"/>
                  </a:cxn>
                  <a:cxn ang="T153">
                    <a:pos x="T94" y="T95"/>
                  </a:cxn>
                  <a:cxn ang="T154">
                    <a:pos x="T96" y="T97"/>
                  </a:cxn>
                  <a:cxn ang="T155">
                    <a:pos x="T98" y="T99"/>
                  </a:cxn>
                  <a:cxn ang="T156">
                    <a:pos x="T100" y="T101"/>
                  </a:cxn>
                  <a:cxn ang="T157">
                    <a:pos x="T102" y="T103"/>
                  </a:cxn>
                  <a:cxn ang="T158">
                    <a:pos x="T104" y="T105"/>
                  </a:cxn>
                </a:cxnLst>
                <a:rect l="T159" t="T160" r="T161" b="T162"/>
                <a:pathLst>
                  <a:path w="1497" h="1121">
                    <a:moveTo>
                      <a:pt x="0" y="1110"/>
                    </a:moveTo>
                    <a:lnTo>
                      <a:pt x="23" y="1121"/>
                    </a:lnTo>
                    <a:lnTo>
                      <a:pt x="63" y="1121"/>
                    </a:lnTo>
                    <a:lnTo>
                      <a:pt x="104" y="1110"/>
                    </a:lnTo>
                    <a:lnTo>
                      <a:pt x="148" y="1077"/>
                    </a:lnTo>
                    <a:lnTo>
                      <a:pt x="188" y="1048"/>
                    </a:lnTo>
                    <a:lnTo>
                      <a:pt x="218" y="1011"/>
                    </a:lnTo>
                    <a:lnTo>
                      <a:pt x="251" y="970"/>
                    </a:lnTo>
                    <a:lnTo>
                      <a:pt x="284" y="927"/>
                    </a:lnTo>
                    <a:lnTo>
                      <a:pt x="321" y="879"/>
                    </a:lnTo>
                    <a:lnTo>
                      <a:pt x="347" y="840"/>
                    </a:lnTo>
                    <a:lnTo>
                      <a:pt x="368" y="788"/>
                    </a:lnTo>
                    <a:lnTo>
                      <a:pt x="400" y="722"/>
                    </a:lnTo>
                    <a:lnTo>
                      <a:pt x="418" y="678"/>
                    </a:lnTo>
                    <a:lnTo>
                      <a:pt x="433" y="634"/>
                    </a:lnTo>
                    <a:lnTo>
                      <a:pt x="448" y="604"/>
                    </a:lnTo>
                    <a:lnTo>
                      <a:pt x="481" y="575"/>
                    </a:lnTo>
                    <a:lnTo>
                      <a:pt x="510" y="532"/>
                    </a:lnTo>
                    <a:lnTo>
                      <a:pt x="532" y="502"/>
                    </a:lnTo>
                    <a:lnTo>
                      <a:pt x="555" y="465"/>
                    </a:lnTo>
                    <a:lnTo>
                      <a:pt x="573" y="429"/>
                    </a:lnTo>
                    <a:lnTo>
                      <a:pt x="591" y="392"/>
                    </a:lnTo>
                    <a:lnTo>
                      <a:pt x="614" y="351"/>
                    </a:lnTo>
                    <a:lnTo>
                      <a:pt x="639" y="318"/>
                    </a:lnTo>
                    <a:lnTo>
                      <a:pt x="684" y="279"/>
                    </a:lnTo>
                    <a:lnTo>
                      <a:pt x="738" y="238"/>
                    </a:lnTo>
                    <a:lnTo>
                      <a:pt x="786" y="199"/>
                    </a:lnTo>
                    <a:lnTo>
                      <a:pt x="837" y="166"/>
                    </a:lnTo>
                    <a:lnTo>
                      <a:pt x="885" y="140"/>
                    </a:lnTo>
                    <a:lnTo>
                      <a:pt x="955" y="118"/>
                    </a:lnTo>
                    <a:lnTo>
                      <a:pt x="1025" y="96"/>
                    </a:lnTo>
                    <a:lnTo>
                      <a:pt x="1077" y="85"/>
                    </a:lnTo>
                    <a:lnTo>
                      <a:pt x="1120" y="77"/>
                    </a:lnTo>
                    <a:lnTo>
                      <a:pt x="1174" y="77"/>
                    </a:lnTo>
                    <a:lnTo>
                      <a:pt x="1222" y="85"/>
                    </a:lnTo>
                    <a:lnTo>
                      <a:pt x="1270" y="100"/>
                    </a:lnTo>
                    <a:lnTo>
                      <a:pt x="1321" y="118"/>
                    </a:lnTo>
                    <a:lnTo>
                      <a:pt x="1369" y="140"/>
                    </a:lnTo>
                    <a:lnTo>
                      <a:pt x="1406" y="158"/>
                    </a:lnTo>
                    <a:lnTo>
                      <a:pt x="1443" y="173"/>
                    </a:lnTo>
                    <a:lnTo>
                      <a:pt x="1472" y="192"/>
                    </a:lnTo>
                    <a:lnTo>
                      <a:pt x="1497" y="216"/>
                    </a:lnTo>
                    <a:lnTo>
                      <a:pt x="1497" y="195"/>
                    </a:lnTo>
                    <a:lnTo>
                      <a:pt x="1497" y="181"/>
                    </a:lnTo>
                    <a:lnTo>
                      <a:pt x="1497" y="166"/>
                    </a:lnTo>
                    <a:lnTo>
                      <a:pt x="1454" y="140"/>
                    </a:lnTo>
                    <a:lnTo>
                      <a:pt x="1373" y="107"/>
                    </a:lnTo>
                    <a:lnTo>
                      <a:pt x="1321" y="85"/>
                    </a:lnTo>
                    <a:lnTo>
                      <a:pt x="1281" y="63"/>
                    </a:lnTo>
                    <a:lnTo>
                      <a:pt x="1259" y="48"/>
                    </a:lnTo>
                    <a:lnTo>
                      <a:pt x="1244" y="37"/>
                    </a:lnTo>
                    <a:lnTo>
                      <a:pt x="1273" y="37"/>
                    </a:lnTo>
                    <a:lnTo>
                      <a:pt x="1310" y="44"/>
                    </a:lnTo>
                    <a:lnTo>
                      <a:pt x="1358" y="48"/>
                    </a:lnTo>
                    <a:lnTo>
                      <a:pt x="1388" y="48"/>
                    </a:lnTo>
                    <a:lnTo>
                      <a:pt x="1428" y="44"/>
                    </a:lnTo>
                    <a:lnTo>
                      <a:pt x="1439" y="44"/>
                    </a:lnTo>
                    <a:lnTo>
                      <a:pt x="1458" y="59"/>
                    </a:lnTo>
                    <a:lnTo>
                      <a:pt x="1461" y="66"/>
                    </a:lnTo>
                    <a:lnTo>
                      <a:pt x="1469" y="85"/>
                    </a:lnTo>
                    <a:lnTo>
                      <a:pt x="1472" y="59"/>
                    </a:lnTo>
                    <a:lnTo>
                      <a:pt x="1450" y="37"/>
                    </a:lnTo>
                    <a:lnTo>
                      <a:pt x="1424" y="26"/>
                    </a:lnTo>
                    <a:lnTo>
                      <a:pt x="1395" y="15"/>
                    </a:lnTo>
                    <a:lnTo>
                      <a:pt x="1358" y="7"/>
                    </a:lnTo>
                    <a:lnTo>
                      <a:pt x="1321" y="4"/>
                    </a:lnTo>
                    <a:lnTo>
                      <a:pt x="1288" y="0"/>
                    </a:lnTo>
                    <a:lnTo>
                      <a:pt x="1251" y="0"/>
                    </a:lnTo>
                    <a:lnTo>
                      <a:pt x="1218" y="7"/>
                    </a:lnTo>
                    <a:lnTo>
                      <a:pt x="1181" y="26"/>
                    </a:lnTo>
                    <a:lnTo>
                      <a:pt x="1152" y="37"/>
                    </a:lnTo>
                    <a:lnTo>
                      <a:pt x="1110" y="52"/>
                    </a:lnTo>
                    <a:lnTo>
                      <a:pt x="1073" y="59"/>
                    </a:lnTo>
                    <a:lnTo>
                      <a:pt x="1029" y="70"/>
                    </a:lnTo>
                    <a:lnTo>
                      <a:pt x="985" y="85"/>
                    </a:lnTo>
                    <a:lnTo>
                      <a:pt x="926" y="103"/>
                    </a:lnTo>
                    <a:lnTo>
                      <a:pt x="889" y="114"/>
                    </a:lnTo>
                    <a:lnTo>
                      <a:pt x="859" y="125"/>
                    </a:lnTo>
                    <a:lnTo>
                      <a:pt x="815" y="140"/>
                    </a:lnTo>
                    <a:lnTo>
                      <a:pt x="778" y="155"/>
                    </a:lnTo>
                    <a:lnTo>
                      <a:pt x="745" y="184"/>
                    </a:lnTo>
                    <a:lnTo>
                      <a:pt x="720" y="213"/>
                    </a:lnTo>
                    <a:lnTo>
                      <a:pt x="676" y="242"/>
                    </a:lnTo>
                    <a:lnTo>
                      <a:pt x="636" y="285"/>
                    </a:lnTo>
                    <a:lnTo>
                      <a:pt x="591" y="322"/>
                    </a:lnTo>
                    <a:lnTo>
                      <a:pt x="566" y="359"/>
                    </a:lnTo>
                    <a:lnTo>
                      <a:pt x="532" y="403"/>
                    </a:lnTo>
                    <a:lnTo>
                      <a:pt x="507" y="440"/>
                    </a:lnTo>
                    <a:lnTo>
                      <a:pt x="473" y="484"/>
                    </a:lnTo>
                    <a:lnTo>
                      <a:pt x="444" y="535"/>
                    </a:lnTo>
                    <a:lnTo>
                      <a:pt x="418" y="578"/>
                    </a:lnTo>
                    <a:lnTo>
                      <a:pt x="400" y="608"/>
                    </a:lnTo>
                    <a:lnTo>
                      <a:pt x="375" y="652"/>
                    </a:lnTo>
                    <a:lnTo>
                      <a:pt x="362" y="685"/>
                    </a:lnTo>
                    <a:lnTo>
                      <a:pt x="340" y="733"/>
                    </a:lnTo>
                    <a:lnTo>
                      <a:pt x="314" y="777"/>
                    </a:lnTo>
                    <a:lnTo>
                      <a:pt x="295" y="822"/>
                    </a:lnTo>
                    <a:lnTo>
                      <a:pt x="284" y="850"/>
                    </a:lnTo>
                    <a:lnTo>
                      <a:pt x="270" y="879"/>
                    </a:lnTo>
                    <a:lnTo>
                      <a:pt x="251" y="909"/>
                    </a:lnTo>
                    <a:lnTo>
                      <a:pt x="225" y="927"/>
                    </a:lnTo>
                    <a:lnTo>
                      <a:pt x="192" y="948"/>
                    </a:lnTo>
                    <a:lnTo>
                      <a:pt x="163" y="989"/>
                    </a:lnTo>
                    <a:lnTo>
                      <a:pt x="141" y="1018"/>
                    </a:lnTo>
                    <a:lnTo>
                      <a:pt x="111" y="1033"/>
                    </a:lnTo>
                    <a:lnTo>
                      <a:pt x="78" y="1051"/>
                    </a:lnTo>
                    <a:lnTo>
                      <a:pt x="0" y="1110"/>
                    </a:lnTo>
                    <a:close/>
                  </a:path>
                </a:pathLst>
              </a:custGeom>
              <a:solidFill>
                <a:srgbClr val="201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r-TR" dirty="0"/>
              </a:p>
            </p:txBody>
          </p:sp>
          <p:sp>
            <p:nvSpPr>
              <p:cNvPr id="18476" name="Freeform 24"/>
              <p:cNvSpPr>
                <a:spLocks noChangeAspect="1"/>
              </p:cNvSpPr>
              <p:nvPr/>
            </p:nvSpPr>
            <p:spPr bwMode="auto">
              <a:xfrm>
                <a:off x="1484" y="3058"/>
                <a:ext cx="244" cy="103"/>
              </a:xfrm>
              <a:custGeom>
                <a:avLst/>
                <a:gdLst>
                  <a:gd name="T0" fmla="*/ 6 w 731"/>
                  <a:gd name="T1" fmla="*/ 2 h 310"/>
                  <a:gd name="T2" fmla="*/ 7 w 731"/>
                  <a:gd name="T3" fmla="*/ 3 h 310"/>
                  <a:gd name="T4" fmla="*/ 8 w 731"/>
                  <a:gd name="T5" fmla="*/ 4 h 310"/>
                  <a:gd name="T6" fmla="*/ 9 w 731"/>
                  <a:gd name="T7" fmla="*/ 4 h 310"/>
                  <a:gd name="T8" fmla="*/ 9 w 731"/>
                  <a:gd name="T9" fmla="*/ 4 h 310"/>
                  <a:gd name="T10" fmla="*/ 8 w 731"/>
                  <a:gd name="T11" fmla="*/ 3 h 310"/>
                  <a:gd name="T12" fmla="*/ 7 w 731"/>
                  <a:gd name="T13" fmla="*/ 2 h 310"/>
                  <a:gd name="T14" fmla="*/ 6 w 731"/>
                  <a:gd name="T15" fmla="*/ 2 h 310"/>
                  <a:gd name="T16" fmla="*/ 5 w 731"/>
                  <a:gd name="T17" fmla="*/ 2 h 310"/>
                  <a:gd name="T18" fmla="*/ 5 w 731"/>
                  <a:gd name="T19" fmla="*/ 1 h 310"/>
                  <a:gd name="T20" fmla="*/ 5 w 731"/>
                  <a:gd name="T21" fmla="*/ 1 h 310"/>
                  <a:gd name="T22" fmla="*/ 4 w 731"/>
                  <a:gd name="T23" fmla="*/ 1 h 310"/>
                  <a:gd name="T24" fmla="*/ 4 w 731"/>
                  <a:gd name="T25" fmla="*/ 0 h 310"/>
                  <a:gd name="T26" fmla="*/ 3 w 731"/>
                  <a:gd name="T27" fmla="*/ 0 h 310"/>
                  <a:gd name="T28" fmla="*/ 3 w 731"/>
                  <a:gd name="T29" fmla="*/ 0 h 310"/>
                  <a:gd name="T30" fmla="*/ 2 w 731"/>
                  <a:gd name="T31" fmla="*/ 0 h 310"/>
                  <a:gd name="T32" fmla="*/ 2 w 731"/>
                  <a:gd name="T33" fmla="*/ 0 h 310"/>
                  <a:gd name="T34" fmla="*/ 1 w 731"/>
                  <a:gd name="T35" fmla="*/ 0 h 310"/>
                  <a:gd name="T36" fmla="*/ 1 w 731"/>
                  <a:gd name="T37" fmla="*/ 1 h 310"/>
                  <a:gd name="T38" fmla="*/ 0 w 731"/>
                  <a:gd name="T39" fmla="*/ 1 h 310"/>
                  <a:gd name="T40" fmla="*/ 0 w 731"/>
                  <a:gd name="T41" fmla="*/ 1 h 310"/>
                  <a:gd name="T42" fmla="*/ 1 w 731"/>
                  <a:gd name="T43" fmla="*/ 1 h 310"/>
                  <a:gd name="T44" fmla="*/ 2 w 731"/>
                  <a:gd name="T45" fmla="*/ 1 h 310"/>
                  <a:gd name="T46" fmla="*/ 2 w 731"/>
                  <a:gd name="T47" fmla="*/ 1 h 310"/>
                  <a:gd name="T48" fmla="*/ 3 w 731"/>
                  <a:gd name="T49" fmla="*/ 0 h 310"/>
                  <a:gd name="T50" fmla="*/ 4 w 731"/>
                  <a:gd name="T51" fmla="*/ 1 h 310"/>
                  <a:gd name="T52" fmla="*/ 4 w 731"/>
                  <a:gd name="T53" fmla="*/ 1 h 310"/>
                  <a:gd name="T54" fmla="*/ 5 w 731"/>
                  <a:gd name="T55" fmla="*/ 2 h 310"/>
                  <a:gd name="T56" fmla="*/ 6 w 731"/>
                  <a:gd name="T57" fmla="*/ 2 h 310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731"/>
                  <a:gd name="T88" fmla="*/ 0 h 310"/>
                  <a:gd name="T89" fmla="*/ 731 w 731"/>
                  <a:gd name="T90" fmla="*/ 310 h 310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731" h="310">
                    <a:moveTo>
                      <a:pt x="466" y="184"/>
                    </a:moveTo>
                    <a:lnTo>
                      <a:pt x="595" y="251"/>
                    </a:lnTo>
                    <a:lnTo>
                      <a:pt x="637" y="287"/>
                    </a:lnTo>
                    <a:lnTo>
                      <a:pt x="689" y="310"/>
                    </a:lnTo>
                    <a:lnTo>
                      <a:pt x="731" y="310"/>
                    </a:lnTo>
                    <a:lnTo>
                      <a:pt x="665" y="276"/>
                    </a:lnTo>
                    <a:lnTo>
                      <a:pt x="526" y="192"/>
                    </a:lnTo>
                    <a:lnTo>
                      <a:pt x="481" y="161"/>
                    </a:lnTo>
                    <a:lnTo>
                      <a:pt x="438" y="133"/>
                    </a:lnTo>
                    <a:lnTo>
                      <a:pt x="406" y="104"/>
                    </a:lnTo>
                    <a:lnTo>
                      <a:pt x="379" y="76"/>
                    </a:lnTo>
                    <a:lnTo>
                      <a:pt x="344" y="44"/>
                    </a:lnTo>
                    <a:lnTo>
                      <a:pt x="326" y="36"/>
                    </a:lnTo>
                    <a:lnTo>
                      <a:pt x="280" y="12"/>
                    </a:lnTo>
                    <a:lnTo>
                      <a:pt x="235" y="0"/>
                    </a:lnTo>
                    <a:lnTo>
                      <a:pt x="189" y="3"/>
                    </a:lnTo>
                    <a:lnTo>
                      <a:pt x="130" y="24"/>
                    </a:lnTo>
                    <a:lnTo>
                      <a:pt x="102" y="28"/>
                    </a:lnTo>
                    <a:lnTo>
                      <a:pt x="55" y="52"/>
                    </a:lnTo>
                    <a:lnTo>
                      <a:pt x="0" y="91"/>
                    </a:lnTo>
                    <a:lnTo>
                      <a:pt x="37" y="91"/>
                    </a:lnTo>
                    <a:lnTo>
                      <a:pt x="98" y="76"/>
                    </a:lnTo>
                    <a:lnTo>
                      <a:pt x="159" y="57"/>
                    </a:lnTo>
                    <a:lnTo>
                      <a:pt x="198" y="44"/>
                    </a:lnTo>
                    <a:lnTo>
                      <a:pt x="232" y="39"/>
                    </a:lnTo>
                    <a:lnTo>
                      <a:pt x="284" y="44"/>
                    </a:lnTo>
                    <a:lnTo>
                      <a:pt x="352" y="93"/>
                    </a:lnTo>
                    <a:lnTo>
                      <a:pt x="428" y="161"/>
                    </a:lnTo>
                    <a:lnTo>
                      <a:pt x="466" y="184"/>
                    </a:lnTo>
                    <a:close/>
                  </a:path>
                </a:pathLst>
              </a:custGeom>
              <a:solidFill>
                <a:srgbClr val="23110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tr-TR" dirty="0"/>
              </a:p>
            </p:txBody>
          </p:sp>
        </p:grpSp>
        <p:grpSp>
          <p:nvGrpSpPr>
            <p:cNvPr id="18447" name="Group 25"/>
            <p:cNvGrpSpPr>
              <a:grpSpLocks noChangeAspect="1"/>
            </p:cNvGrpSpPr>
            <p:nvPr/>
          </p:nvGrpSpPr>
          <p:grpSpPr bwMode="auto">
            <a:xfrm>
              <a:off x="1160" y="3094"/>
              <a:ext cx="569" cy="411"/>
              <a:chOff x="1160" y="3094"/>
              <a:chExt cx="569" cy="411"/>
            </a:xfrm>
          </p:grpSpPr>
          <p:grpSp>
            <p:nvGrpSpPr>
              <p:cNvPr id="18448" name="Group 26"/>
              <p:cNvGrpSpPr>
                <a:grpSpLocks noChangeAspect="1"/>
              </p:cNvGrpSpPr>
              <p:nvPr/>
            </p:nvGrpSpPr>
            <p:grpSpPr bwMode="auto">
              <a:xfrm>
                <a:off x="1160" y="3094"/>
                <a:ext cx="569" cy="411"/>
                <a:chOff x="1160" y="3094"/>
                <a:chExt cx="569" cy="411"/>
              </a:xfrm>
            </p:grpSpPr>
            <p:sp>
              <p:nvSpPr>
                <p:cNvPr id="18454" name="Freeform 27"/>
                <p:cNvSpPr>
                  <a:spLocks noChangeAspect="1"/>
                </p:cNvSpPr>
                <p:nvPr/>
              </p:nvSpPr>
              <p:spPr bwMode="auto">
                <a:xfrm>
                  <a:off x="1160" y="3094"/>
                  <a:ext cx="569" cy="411"/>
                </a:xfrm>
                <a:custGeom>
                  <a:avLst/>
                  <a:gdLst>
                    <a:gd name="T0" fmla="*/ 0 w 1706"/>
                    <a:gd name="T1" fmla="*/ 14 h 1232"/>
                    <a:gd name="T2" fmla="*/ 0 w 1706"/>
                    <a:gd name="T3" fmla="*/ 15 h 1232"/>
                    <a:gd name="T4" fmla="*/ 0 w 1706"/>
                    <a:gd name="T5" fmla="*/ 15 h 1232"/>
                    <a:gd name="T6" fmla="*/ 1 w 1706"/>
                    <a:gd name="T7" fmla="*/ 15 h 1232"/>
                    <a:gd name="T8" fmla="*/ 2 w 1706"/>
                    <a:gd name="T9" fmla="*/ 15 h 1232"/>
                    <a:gd name="T10" fmla="*/ 3 w 1706"/>
                    <a:gd name="T11" fmla="*/ 13 h 1232"/>
                    <a:gd name="T12" fmla="*/ 4 w 1706"/>
                    <a:gd name="T13" fmla="*/ 12 h 1232"/>
                    <a:gd name="T14" fmla="*/ 5 w 1706"/>
                    <a:gd name="T15" fmla="*/ 10 h 1232"/>
                    <a:gd name="T16" fmla="*/ 6 w 1706"/>
                    <a:gd name="T17" fmla="*/ 10 h 1232"/>
                    <a:gd name="T18" fmla="*/ 6 w 1706"/>
                    <a:gd name="T19" fmla="*/ 10 h 1232"/>
                    <a:gd name="T20" fmla="*/ 7 w 1706"/>
                    <a:gd name="T21" fmla="*/ 10 h 1232"/>
                    <a:gd name="T22" fmla="*/ 7 w 1706"/>
                    <a:gd name="T23" fmla="*/ 10 h 1232"/>
                    <a:gd name="T24" fmla="*/ 7 w 1706"/>
                    <a:gd name="T25" fmla="*/ 9 h 1232"/>
                    <a:gd name="T26" fmla="*/ 7 w 1706"/>
                    <a:gd name="T27" fmla="*/ 9 h 1232"/>
                    <a:gd name="T28" fmla="*/ 8 w 1706"/>
                    <a:gd name="T29" fmla="*/ 8 h 1232"/>
                    <a:gd name="T30" fmla="*/ 8 w 1706"/>
                    <a:gd name="T31" fmla="*/ 8 h 1232"/>
                    <a:gd name="T32" fmla="*/ 8 w 1706"/>
                    <a:gd name="T33" fmla="*/ 8 h 1232"/>
                    <a:gd name="T34" fmla="*/ 9 w 1706"/>
                    <a:gd name="T35" fmla="*/ 8 h 1232"/>
                    <a:gd name="T36" fmla="*/ 9 w 1706"/>
                    <a:gd name="T37" fmla="*/ 9 h 1232"/>
                    <a:gd name="T38" fmla="*/ 10 w 1706"/>
                    <a:gd name="T39" fmla="*/ 9 h 1232"/>
                    <a:gd name="T40" fmla="*/ 11 w 1706"/>
                    <a:gd name="T41" fmla="*/ 9 h 1232"/>
                    <a:gd name="T42" fmla="*/ 12 w 1706"/>
                    <a:gd name="T43" fmla="*/ 8 h 1232"/>
                    <a:gd name="T44" fmla="*/ 13 w 1706"/>
                    <a:gd name="T45" fmla="*/ 8 h 1232"/>
                    <a:gd name="T46" fmla="*/ 14 w 1706"/>
                    <a:gd name="T47" fmla="*/ 8 h 1232"/>
                    <a:gd name="T48" fmla="*/ 15 w 1706"/>
                    <a:gd name="T49" fmla="*/ 8 h 1232"/>
                    <a:gd name="T50" fmla="*/ 16 w 1706"/>
                    <a:gd name="T51" fmla="*/ 8 h 1232"/>
                    <a:gd name="T52" fmla="*/ 17 w 1706"/>
                    <a:gd name="T53" fmla="*/ 7 h 1232"/>
                    <a:gd name="T54" fmla="*/ 18 w 1706"/>
                    <a:gd name="T55" fmla="*/ 7 h 1232"/>
                    <a:gd name="T56" fmla="*/ 18 w 1706"/>
                    <a:gd name="T57" fmla="*/ 6 h 1232"/>
                    <a:gd name="T58" fmla="*/ 19 w 1706"/>
                    <a:gd name="T59" fmla="*/ 5 h 1232"/>
                    <a:gd name="T60" fmla="*/ 20 w 1706"/>
                    <a:gd name="T61" fmla="*/ 4 h 1232"/>
                    <a:gd name="T62" fmla="*/ 20 w 1706"/>
                    <a:gd name="T63" fmla="*/ 4 h 1232"/>
                    <a:gd name="T64" fmla="*/ 21 w 1706"/>
                    <a:gd name="T65" fmla="*/ 4 h 1232"/>
                    <a:gd name="T66" fmla="*/ 21 w 1706"/>
                    <a:gd name="T67" fmla="*/ 3 h 1232"/>
                    <a:gd name="T68" fmla="*/ 20 w 1706"/>
                    <a:gd name="T69" fmla="*/ 2 h 1232"/>
                    <a:gd name="T70" fmla="*/ 19 w 1706"/>
                    <a:gd name="T71" fmla="*/ 2 h 1232"/>
                    <a:gd name="T72" fmla="*/ 17 w 1706"/>
                    <a:gd name="T73" fmla="*/ 1 h 1232"/>
                    <a:gd name="T74" fmla="*/ 16 w 1706"/>
                    <a:gd name="T75" fmla="*/ 1 h 1232"/>
                    <a:gd name="T76" fmla="*/ 16 w 1706"/>
                    <a:gd name="T77" fmla="*/ 0 h 1232"/>
                    <a:gd name="T78" fmla="*/ 14 w 1706"/>
                    <a:gd name="T79" fmla="*/ 0 h 1232"/>
                    <a:gd name="T80" fmla="*/ 14 w 1706"/>
                    <a:gd name="T81" fmla="*/ 0 h 1232"/>
                    <a:gd name="T82" fmla="*/ 13 w 1706"/>
                    <a:gd name="T83" fmla="*/ 1 h 1232"/>
                    <a:gd name="T84" fmla="*/ 12 w 1706"/>
                    <a:gd name="T85" fmla="*/ 1 h 1232"/>
                    <a:gd name="T86" fmla="*/ 11 w 1706"/>
                    <a:gd name="T87" fmla="*/ 1 h 1232"/>
                    <a:gd name="T88" fmla="*/ 10 w 1706"/>
                    <a:gd name="T89" fmla="*/ 2 h 1232"/>
                    <a:gd name="T90" fmla="*/ 10 w 1706"/>
                    <a:gd name="T91" fmla="*/ 3 h 1232"/>
                    <a:gd name="T92" fmla="*/ 9 w 1706"/>
                    <a:gd name="T93" fmla="*/ 3 h 1232"/>
                    <a:gd name="T94" fmla="*/ 8 w 1706"/>
                    <a:gd name="T95" fmla="*/ 3 h 1232"/>
                    <a:gd name="T96" fmla="*/ 8 w 1706"/>
                    <a:gd name="T97" fmla="*/ 4 h 1232"/>
                    <a:gd name="T98" fmla="*/ 8 w 1706"/>
                    <a:gd name="T99" fmla="*/ 5 h 1232"/>
                    <a:gd name="T100" fmla="*/ 7 w 1706"/>
                    <a:gd name="T101" fmla="*/ 6 h 1232"/>
                    <a:gd name="T102" fmla="*/ 7 w 1706"/>
                    <a:gd name="T103" fmla="*/ 7 h 1232"/>
                    <a:gd name="T104" fmla="*/ 6 w 1706"/>
                    <a:gd name="T105" fmla="*/ 8 h 1232"/>
                    <a:gd name="T106" fmla="*/ 5 w 1706"/>
                    <a:gd name="T107" fmla="*/ 9 h 1232"/>
                    <a:gd name="T108" fmla="*/ 4 w 1706"/>
                    <a:gd name="T109" fmla="*/ 10 h 1232"/>
                    <a:gd name="T110" fmla="*/ 4 w 1706"/>
                    <a:gd name="T111" fmla="*/ 11 h 1232"/>
                    <a:gd name="T112" fmla="*/ 3 w 1706"/>
                    <a:gd name="T113" fmla="*/ 11 h 1232"/>
                    <a:gd name="T114" fmla="*/ 2 w 1706"/>
                    <a:gd name="T115" fmla="*/ 12 h 1232"/>
                    <a:gd name="T116" fmla="*/ 0 w 1706"/>
                    <a:gd name="T117" fmla="*/ 14 h 1232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w 1706"/>
                    <a:gd name="T178" fmla="*/ 0 h 1232"/>
                    <a:gd name="T179" fmla="*/ 1706 w 1706"/>
                    <a:gd name="T180" fmla="*/ 1232 h 1232"/>
                  </a:gdLst>
                  <a:ahLst/>
                  <a:cxnLst>
                    <a:cxn ang="T118">
                      <a:pos x="T0" y="T1"/>
                    </a:cxn>
                    <a:cxn ang="T119">
                      <a:pos x="T2" y="T3"/>
                    </a:cxn>
                    <a:cxn ang="T120">
                      <a:pos x="T4" y="T5"/>
                    </a:cxn>
                    <a:cxn ang="T121">
                      <a:pos x="T6" y="T7"/>
                    </a:cxn>
                    <a:cxn ang="T122">
                      <a:pos x="T8" y="T9"/>
                    </a:cxn>
                    <a:cxn ang="T123">
                      <a:pos x="T10" y="T11"/>
                    </a:cxn>
                    <a:cxn ang="T124">
                      <a:pos x="T12" y="T13"/>
                    </a:cxn>
                    <a:cxn ang="T125">
                      <a:pos x="T14" y="T15"/>
                    </a:cxn>
                    <a:cxn ang="T126">
                      <a:pos x="T16" y="T17"/>
                    </a:cxn>
                    <a:cxn ang="T127">
                      <a:pos x="T18" y="T19"/>
                    </a:cxn>
                    <a:cxn ang="T128">
                      <a:pos x="T20" y="T21"/>
                    </a:cxn>
                    <a:cxn ang="T129">
                      <a:pos x="T22" y="T23"/>
                    </a:cxn>
                    <a:cxn ang="T130">
                      <a:pos x="T24" y="T25"/>
                    </a:cxn>
                    <a:cxn ang="T131">
                      <a:pos x="T26" y="T27"/>
                    </a:cxn>
                    <a:cxn ang="T132">
                      <a:pos x="T28" y="T29"/>
                    </a:cxn>
                    <a:cxn ang="T133">
                      <a:pos x="T30" y="T31"/>
                    </a:cxn>
                    <a:cxn ang="T134">
                      <a:pos x="T32" y="T33"/>
                    </a:cxn>
                    <a:cxn ang="T135">
                      <a:pos x="T34" y="T35"/>
                    </a:cxn>
                    <a:cxn ang="T136">
                      <a:pos x="T36" y="T37"/>
                    </a:cxn>
                    <a:cxn ang="T137">
                      <a:pos x="T38" y="T39"/>
                    </a:cxn>
                    <a:cxn ang="T138">
                      <a:pos x="T40" y="T41"/>
                    </a:cxn>
                    <a:cxn ang="T139">
                      <a:pos x="T42" y="T43"/>
                    </a:cxn>
                    <a:cxn ang="T140">
                      <a:pos x="T44" y="T45"/>
                    </a:cxn>
                    <a:cxn ang="T141">
                      <a:pos x="T46" y="T47"/>
                    </a:cxn>
                    <a:cxn ang="T142">
                      <a:pos x="T48" y="T49"/>
                    </a:cxn>
                    <a:cxn ang="T143">
                      <a:pos x="T50" y="T51"/>
                    </a:cxn>
                    <a:cxn ang="T144">
                      <a:pos x="T52" y="T53"/>
                    </a:cxn>
                    <a:cxn ang="T145">
                      <a:pos x="T54" y="T55"/>
                    </a:cxn>
                    <a:cxn ang="T146">
                      <a:pos x="T56" y="T57"/>
                    </a:cxn>
                    <a:cxn ang="T147">
                      <a:pos x="T58" y="T59"/>
                    </a:cxn>
                    <a:cxn ang="T148">
                      <a:pos x="T60" y="T61"/>
                    </a:cxn>
                    <a:cxn ang="T149">
                      <a:pos x="T62" y="T63"/>
                    </a:cxn>
                    <a:cxn ang="T150">
                      <a:pos x="T64" y="T65"/>
                    </a:cxn>
                    <a:cxn ang="T151">
                      <a:pos x="T66" y="T67"/>
                    </a:cxn>
                    <a:cxn ang="T152">
                      <a:pos x="T68" y="T69"/>
                    </a:cxn>
                    <a:cxn ang="T153">
                      <a:pos x="T70" y="T71"/>
                    </a:cxn>
                    <a:cxn ang="T154">
                      <a:pos x="T72" y="T73"/>
                    </a:cxn>
                    <a:cxn ang="T155">
                      <a:pos x="T74" y="T75"/>
                    </a:cxn>
                    <a:cxn ang="T156">
                      <a:pos x="T76" y="T77"/>
                    </a:cxn>
                    <a:cxn ang="T157">
                      <a:pos x="T78" y="T79"/>
                    </a:cxn>
                    <a:cxn ang="T158">
                      <a:pos x="T80" y="T81"/>
                    </a:cxn>
                    <a:cxn ang="T159">
                      <a:pos x="T82" y="T83"/>
                    </a:cxn>
                    <a:cxn ang="T160">
                      <a:pos x="T84" y="T85"/>
                    </a:cxn>
                    <a:cxn ang="T161">
                      <a:pos x="T86" y="T87"/>
                    </a:cxn>
                    <a:cxn ang="T162">
                      <a:pos x="T88" y="T89"/>
                    </a:cxn>
                    <a:cxn ang="T163">
                      <a:pos x="T90" y="T91"/>
                    </a:cxn>
                    <a:cxn ang="T164">
                      <a:pos x="T92" y="T93"/>
                    </a:cxn>
                    <a:cxn ang="T165">
                      <a:pos x="T94" y="T95"/>
                    </a:cxn>
                    <a:cxn ang="T166">
                      <a:pos x="T96" y="T97"/>
                    </a:cxn>
                    <a:cxn ang="T167">
                      <a:pos x="T98" y="T99"/>
                    </a:cxn>
                    <a:cxn ang="T168">
                      <a:pos x="T100" y="T101"/>
                    </a:cxn>
                    <a:cxn ang="T169">
                      <a:pos x="T102" y="T103"/>
                    </a:cxn>
                    <a:cxn ang="T170">
                      <a:pos x="T104" y="T105"/>
                    </a:cxn>
                    <a:cxn ang="T171">
                      <a:pos x="T106" y="T107"/>
                    </a:cxn>
                    <a:cxn ang="T172">
                      <a:pos x="T108" y="T109"/>
                    </a:cxn>
                    <a:cxn ang="T173">
                      <a:pos x="T110" y="T111"/>
                    </a:cxn>
                    <a:cxn ang="T174">
                      <a:pos x="T112" y="T113"/>
                    </a:cxn>
                    <a:cxn ang="T175">
                      <a:pos x="T114" y="T115"/>
                    </a:cxn>
                    <a:cxn ang="T176">
                      <a:pos x="T116" y="T117"/>
                    </a:cxn>
                  </a:cxnLst>
                  <a:rect l="T177" t="T178" r="T179" b="T180"/>
                  <a:pathLst>
                    <a:path w="1706" h="1232">
                      <a:moveTo>
                        <a:pt x="29" y="1103"/>
                      </a:moveTo>
                      <a:lnTo>
                        <a:pt x="11" y="1143"/>
                      </a:lnTo>
                      <a:lnTo>
                        <a:pt x="4" y="1165"/>
                      </a:lnTo>
                      <a:lnTo>
                        <a:pt x="0" y="1191"/>
                      </a:lnTo>
                      <a:lnTo>
                        <a:pt x="14" y="1217"/>
                      </a:lnTo>
                      <a:lnTo>
                        <a:pt x="29" y="1224"/>
                      </a:lnTo>
                      <a:lnTo>
                        <a:pt x="51" y="1232"/>
                      </a:lnTo>
                      <a:lnTo>
                        <a:pt x="76" y="1232"/>
                      </a:lnTo>
                      <a:lnTo>
                        <a:pt x="102" y="1213"/>
                      </a:lnTo>
                      <a:lnTo>
                        <a:pt x="124" y="1191"/>
                      </a:lnTo>
                      <a:lnTo>
                        <a:pt x="176" y="1147"/>
                      </a:lnTo>
                      <a:lnTo>
                        <a:pt x="228" y="1092"/>
                      </a:lnTo>
                      <a:lnTo>
                        <a:pt x="290" y="1015"/>
                      </a:lnTo>
                      <a:lnTo>
                        <a:pt x="335" y="949"/>
                      </a:lnTo>
                      <a:lnTo>
                        <a:pt x="382" y="891"/>
                      </a:lnTo>
                      <a:lnTo>
                        <a:pt x="418" y="847"/>
                      </a:lnTo>
                      <a:lnTo>
                        <a:pt x="446" y="818"/>
                      </a:lnTo>
                      <a:lnTo>
                        <a:pt x="461" y="799"/>
                      </a:lnTo>
                      <a:lnTo>
                        <a:pt x="479" y="792"/>
                      </a:lnTo>
                      <a:lnTo>
                        <a:pt x="513" y="796"/>
                      </a:lnTo>
                      <a:lnTo>
                        <a:pt x="527" y="799"/>
                      </a:lnTo>
                      <a:lnTo>
                        <a:pt x="553" y="810"/>
                      </a:lnTo>
                      <a:lnTo>
                        <a:pt x="561" y="799"/>
                      </a:lnTo>
                      <a:lnTo>
                        <a:pt x="561" y="770"/>
                      </a:lnTo>
                      <a:lnTo>
                        <a:pt x="561" y="751"/>
                      </a:lnTo>
                      <a:lnTo>
                        <a:pt x="572" y="737"/>
                      </a:lnTo>
                      <a:lnTo>
                        <a:pt x="583" y="722"/>
                      </a:lnTo>
                      <a:lnTo>
                        <a:pt x="601" y="707"/>
                      </a:lnTo>
                      <a:lnTo>
                        <a:pt x="620" y="697"/>
                      </a:lnTo>
                      <a:lnTo>
                        <a:pt x="634" y="686"/>
                      </a:lnTo>
                      <a:lnTo>
                        <a:pt x="638" y="679"/>
                      </a:lnTo>
                      <a:lnTo>
                        <a:pt x="642" y="664"/>
                      </a:lnTo>
                      <a:lnTo>
                        <a:pt x="645" y="657"/>
                      </a:lnTo>
                      <a:lnTo>
                        <a:pt x="660" y="660"/>
                      </a:lnTo>
                      <a:lnTo>
                        <a:pt x="671" y="671"/>
                      </a:lnTo>
                      <a:lnTo>
                        <a:pt x="693" y="683"/>
                      </a:lnTo>
                      <a:lnTo>
                        <a:pt x="715" y="690"/>
                      </a:lnTo>
                      <a:lnTo>
                        <a:pt x="749" y="697"/>
                      </a:lnTo>
                      <a:lnTo>
                        <a:pt x="769" y="697"/>
                      </a:lnTo>
                      <a:lnTo>
                        <a:pt x="810" y="697"/>
                      </a:lnTo>
                      <a:lnTo>
                        <a:pt x="854" y="697"/>
                      </a:lnTo>
                      <a:lnTo>
                        <a:pt x="898" y="697"/>
                      </a:lnTo>
                      <a:lnTo>
                        <a:pt x="932" y="694"/>
                      </a:lnTo>
                      <a:lnTo>
                        <a:pt x="976" y="686"/>
                      </a:lnTo>
                      <a:lnTo>
                        <a:pt x="1020" y="679"/>
                      </a:lnTo>
                      <a:lnTo>
                        <a:pt x="1072" y="664"/>
                      </a:lnTo>
                      <a:lnTo>
                        <a:pt x="1116" y="657"/>
                      </a:lnTo>
                      <a:lnTo>
                        <a:pt x="1152" y="649"/>
                      </a:lnTo>
                      <a:lnTo>
                        <a:pt x="1188" y="642"/>
                      </a:lnTo>
                      <a:lnTo>
                        <a:pt x="1229" y="635"/>
                      </a:lnTo>
                      <a:lnTo>
                        <a:pt x="1262" y="624"/>
                      </a:lnTo>
                      <a:lnTo>
                        <a:pt x="1290" y="613"/>
                      </a:lnTo>
                      <a:lnTo>
                        <a:pt x="1327" y="598"/>
                      </a:lnTo>
                      <a:lnTo>
                        <a:pt x="1357" y="583"/>
                      </a:lnTo>
                      <a:lnTo>
                        <a:pt x="1379" y="568"/>
                      </a:lnTo>
                      <a:lnTo>
                        <a:pt x="1427" y="539"/>
                      </a:lnTo>
                      <a:lnTo>
                        <a:pt x="1456" y="517"/>
                      </a:lnTo>
                      <a:lnTo>
                        <a:pt x="1493" y="487"/>
                      </a:lnTo>
                      <a:lnTo>
                        <a:pt x="1532" y="458"/>
                      </a:lnTo>
                      <a:lnTo>
                        <a:pt x="1566" y="432"/>
                      </a:lnTo>
                      <a:lnTo>
                        <a:pt x="1595" y="399"/>
                      </a:lnTo>
                      <a:lnTo>
                        <a:pt x="1632" y="362"/>
                      </a:lnTo>
                      <a:lnTo>
                        <a:pt x="1636" y="334"/>
                      </a:lnTo>
                      <a:lnTo>
                        <a:pt x="1654" y="323"/>
                      </a:lnTo>
                      <a:lnTo>
                        <a:pt x="1687" y="319"/>
                      </a:lnTo>
                      <a:lnTo>
                        <a:pt x="1706" y="319"/>
                      </a:lnTo>
                      <a:lnTo>
                        <a:pt x="1695" y="283"/>
                      </a:lnTo>
                      <a:lnTo>
                        <a:pt x="1665" y="261"/>
                      </a:lnTo>
                      <a:lnTo>
                        <a:pt x="1625" y="228"/>
                      </a:lnTo>
                      <a:lnTo>
                        <a:pt x="1588" y="202"/>
                      </a:lnTo>
                      <a:lnTo>
                        <a:pt x="1547" y="169"/>
                      </a:lnTo>
                      <a:lnTo>
                        <a:pt x="1507" y="140"/>
                      </a:lnTo>
                      <a:lnTo>
                        <a:pt x="1464" y="114"/>
                      </a:lnTo>
                      <a:lnTo>
                        <a:pt x="1408" y="92"/>
                      </a:lnTo>
                      <a:lnTo>
                        <a:pt x="1360" y="66"/>
                      </a:lnTo>
                      <a:lnTo>
                        <a:pt x="1324" y="48"/>
                      </a:lnTo>
                      <a:lnTo>
                        <a:pt x="1287" y="29"/>
                      </a:lnTo>
                      <a:lnTo>
                        <a:pt x="1255" y="18"/>
                      </a:lnTo>
                      <a:lnTo>
                        <a:pt x="1222" y="7"/>
                      </a:lnTo>
                      <a:lnTo>
                        <a:pt x="1170" y="0"/>
                      </a:lnTo>
                      <a:lnTo>
                        <a:pt x="1140" y="3"/>
                      </a:lnTo>
                      <a:lnTo>
                        <a:pt x="1097" y="14"/>
                      </a:lnTo>
                      <a:lnTo>
                        <a:pt x="1068" y="29"/>
                      </a:lnTo>
                      <a:lnTo>
                        <a:pt x="1039" y="48"/>
                      </a:lnTo>
                      <a:lnTo>
                        <a:pt x="1005" y="70"/>
                      </a:lnTo>
                      <a:lnTo>
                        <a:pt x="976" y="84"/>
                      </a:lnTo>
                      <a:lnTo>
                        <a:pt x="935" y="103"/>
                      </a:lnTo>
                      <a:lnTo>
                        <a:pt x="906" y="118"/>
                      </a:lnTo>
                      <a:lnTo>
                        <a:pt x="876" y="140"/>
                      </a:lnTo>
                      <a:lnTo>
                        <a:pt x="847" y="162"/>
                      </a:lnTo>
                      <a:lnTo>
                        <a:pt x="810" y="188"/>
                      </a:lnTo>
                      <a:lnTo>
                        <a:pt x="784" y="210"/>
                      </a:lnTo>
                      <a:lnTo>
                        <a:pt x="752" y="235"/>
                      </a:lnTo>
                      <a:lnTo>
                        <a:pt x="730" y="250"/>
                      </a:lnTo>
                      <a:lnTo>
                        <a:pt x="704" y="269"/>
                      </a:lnTo>
                      <a:lnTo>
                        <a:pt x="682" y="283"/>
                      </a:lnTo>
                      <a:lnTo>
                        <a:pt x="664" y="294"/>
                      </a:lnTo>
                      <a:lnTo>
                        <a:pt x="642" y="302"/>
                      </a:lnTo>
                      <a:lnTo>
                        <a:pt x="627" y="337"/>
                      </a:lnTo>
                      <a:lnTo>
                        <a:pt x="612" y="373"/>
                      </a:lnTo>
                      <a:lnTo>
                        <a:pt x="594" y="428"/>
                      </a:lnTo>
                      <a:lnTo>
                        <a:pt x="575" y="473"/>
                      </a:lnTo>
                      <a:lnTo>
                        <a:pt x="561" y="506"/>
                      </a:lnTo>
                      <a:lnTo>
                        <a:pt x="527" y="561"/>
                      </a:lnTo>
                      <a:lnTo>
                        <a:pt x="502" y="601"/>
                      </a:lnTo>
                      <a:lnTo>
                        <a:pt x="472" y="638"/>
                      </a:lnTo>
                      <a:lnTo>
                        <a:pt x="439" y="675"/>
                      </a:lnTo>
                      <a:lnTo>
                        <a:pt x="407" y="714"/>
                      </a:lnTo>
                      <a:lnTo>
                        <a:pt x="375" y="759"/>
                      </a:lnTo>
                      <a:lnTo>
                        <a:pt x="346" y="803"/>
                      </a:lnTo>
                      <a:lnTo>
                        <a:pt x="327" y="840"/>
                      </a:lnTo>
                      <a:lnTo>
                        <a:pt x="312" y="866"/>
                      </a:lnTo>
                      <a:lnTo>
                        <a:pt x="294" y="895"/>
                      </a:lnTo>
                      <a:lnTo>
                        <a:pt x="272" y="921"/>
                      </a:lnTo>
                      <a:lnTo>
                        <a:pt x="242" y="953"/>
                      </a:lnTo>
                      <a:lnTo>
                        <a:pt x="191" y="997"/>
                      </a:lnTo>
                      <a:lnTo>
                        <a:pt x="128" y="1041"/>
                      </a:lnTo>
                      <a:lnTo>
                        <a:pt x="29" y="1103"/>
                      </a:lnTo>
                      <a:close/>
                    </a:path>
                  </a:pathLst>
                </a:custGeom>
                <a:solidFill>
                  <a:srgbClr val="201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r-TR" dirty="0"/>
                </a:p>
              </p:txBody>
            </p:sp>
            <p:grpSp>
              <p:nvGrpSpPr>
                <p:cNvPr id="18455" name="Group 28"/>
                <p:cNvGrpSpPr>
                  <a:grpSpLocks noChangeAspect="1"/>
                </p:cNvGrpSpPr>
                <p:nvPr/>
              </p:nvGrpSpPr>
              <p:grpSpPr bwMode="auto">
                <a:xfrm>
                  <a:off x="1372" y="3114"/>
                  <a:ext cx="350" cy="200"/>
                  <a:chOff x="1372" y="3114"/>
                  <a:chExt cx="350" cy="200"/>
                </a:xfrm>
              </p:grpSpPr>
              <p:grpSp>
                <p:nvGrpSpPr>
                  <p:cNvPr id="18456" name="Group 2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372" y="3119"/>
                    <a:ext cx="350" cy="192"/>
                    <a:chOff x="1372" y="3119"/>
                    <a:chExt cx="350" cy="192"/>
                  </a:xfrm>
                </p:grpSpPr>
                <p:sp>
                  <p:nvSpPr>
                    <p:cNvPr id="18472" name="Freeform 3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372" y="3119"/>
                      <a:ext cx="331" cy="192"/>
                    </a:xfrm>
                    <a:custGeom>
                      <a:avLst/>
                      <a:gdLst>
                        <a:gd name="T0" fmla="*/ 0 w 992"/>
                        <a:gd name="T1" fmla="*/ 6 h 575"/>
                        <a:gd name="T2" fmla="*/ 0 w 992"/>
                        <a:gd name="T3" fmla="*/ 5 h 575"/>
                        <a:gd name="T4" fmla="*/ 1 w 992"/>
                        <a:gd name="T5" fmla="*/ 4 h 575"/>
                        <a:gd name="T6" fmla="*/ 1 w 992"/>
                        <a:gd name="T7" fmla="*/ 3 h 575"/>
                        <a:gd name="T8" fmla="*/ 2 w 992"/>
                        <a:gd name="T9" fmla="*/ 2 h 575"/>
                        <a:gd name="T10" fmla="*/ 3 w 992"/>
                        <a:gd name="T11" fmla="*/ 2 h 575"/>
                        <a:gd name="T12" fmla="*/ 4 w 992"/>
                        <a:gd name="T13" fmla="*/ 1 h 575"/>
                        <a:gd name="T14" fmla="*/ 5 w 992"/>
                        <a:gd name="T15" fmla="*/ 0 h 575"/>
                        <a:gd name="T16" fmla="*/ 6 w 992"/>
                        <a:gd name="T17" fmla="*/ 0 h 575"/>
                        <a:gd name="T18" fmla="*/ 7 w 992"/>
                        <a:gd name="T19" fmla="*/ 0 h 575"/>
                        <a:gd name="T20" fmla="*/ 8 w 992"/>
                        <a:gd name="T21" fmla="*/ 0 h 575"/>
                        <a:gd name="T22" fmla="*/ 8 w 992"/>
                        <a:gd name="T23" fmla="*/ 0 h 575"/>
                        <a:gd name="T24" fmla="*/ 9 w 992"/>
                        <a:gd name="T25" fmla="*/ 1 h 575"/>
                        <a:gd name="T26" fmla="*/ 10 w 992"/>
                        <a:gd name="T27" fmla="*/ 1 h 575"/>
                        <a:gd name="T28" fmla="*/ 11 w 992"/>
                        <a:gd name="T29" fmla="*/ 2 h 575"/>
                        <a:gd name="T30" fmla="*/ 11 w 992"/>
                        <a:gd name="T31" fmla="*/ 2 h 575"/>
                        <a:gd name="T32" fmla="*/ 12 w 992"/>
                        <a:gd name="T33" fmla="*/ 3 h 575"/>
                        <a:gd name="T34" fmla="*/ 12 w 992"/>
                        <a:gd name="T35" fmla="*/ 3 h 575"/>
                        <a:gd name="T36" fmla="*/ 12 w 992"/>
                        <a:gd name="T37" fmla="*/ 4 h 575"/>
                        <a:gd name="T38" fmla="*/ 11 w 992"/>
                        <a:gd name="T39" fmla="*/ 4 h 575"/>
                        <a:gd name="T40" fmla="*/ 11 w 992"/>
                        <a:gd name="T41" fmla="*/ 4 h 575"/>
                        <a:gd name="T42" fmla="*/ 11 w 992"/>
                        <a:gd name="T43" fmla="*/ 5 h 575"/>
                        <a:gd name="T44" fmla="*/ 10 w 992"/>
                        <a:gd name="T45" fmla="*/ 5 h 575"/>
                        <a:gd name="T46" fmla="*/ 9 w 992"/>
                        <a:gd name="T47" fmla="*/ 5 h 575"/>
                        <a:gd name="T48" fmla="*/ 9 w 992"/>
                        <a:gd name="T49" fmla="*/ 6 h 575"/>
                        <a:gd name="T50" fmla="*/ 9 w 992"/>
                        <a:gd name="T51" fmla="*/ 6 h 575"/>
                        <a:gd name="T52" fmla="*/ 8 w 992"/>
                        <a:gd name="T53" fmla="*/ 6 h 575"/>
                        <a:gd name="T54" fmla="*/ 7 w 992"/>
                        <a:gd name="T55" fmla="*/ 6 h 575"/>
                        <a:gd name="T56" fmla="*/ 7 w 992"/>
                        <a:gd name="T57" fmla="*/ 7 h 575"/>
                        <a:gd name="T58" fmla="*/ 6 w 992"/>
                        <a:gd name="T59" fmla="*/ 7 h 575"/>
                        <a:gd name="T60" fmla="*/ 5 w 992"/>
                        <a:gd name="T61" fmla="*/ 7 h 575"/>
                        <a:gd name="T62" fmla="*/ 5 w 992"/>
                        <a:gd name="T63" fmla="*/ 7 h 575"/>
                        <a:gd name="T64" fmla="*/ 4 w 992"/>
                        <a:gd name="T65" fmla="*/ 7 h 575"/>
                        <a:gd name="T66" fmla="*/ 4 w 992"/>
                        <a:gd name="T67" fmla="*/ 7 h 575"/>
                        <a:gd name="T68" fmla="*/ 3 w 992"/>
                        <a:gd name="T69" fmla="*/ 7 h 575"/>
                        <a:gd name="T70" fmla="*/ 2 w 992"/>
                        <a:gd name="T71" fmla="*/ 7 h 575"/>
                        <a:gd name="T72" fmla="*/ 1 w 992"/>
                        <a:gd name="T73" fmla="*/ 7 h 575"/>
                        <a:gd name="T74" fmla="*/ 1 w 992"/>
                        <a:gd name="T75" fmla="*/ 7 h 575"/>
                        <a:gd name="T76" fmla="*/ 0 w 992"/>
                        <a:gd name="T77" fmla="*/ 7 h 575"/>
                        <a:gd name="T78" fmla="*/ 0 w 992"/>
                        <a:gd name="T79" fmla="*/ 6 h 575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  <a:gd name="T99" fmla="*/ 0 60000 65536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w 992"/>
                        <a:gd name="T121" fmla="*/ 0 h 575"/>
                        <a:gd name="T122" fmla="*/ 992 w 992"/>
                        <a:gd name="T123" fmla="*/ 575 h 575"/>
                      </a:gdLst>
                      <a:ahLst/>
                      <a:cxnLst>
                        <a:cxn ang="T80">
                          <a:pos x="T0" y="T1"/>
                        </a:cxn>
                        <a:cxn ang="T81">
                          <a:pos x="T2" y="T3"/>
                        </a:cxn>
                        <a:cxn ang="T82">
                          <a:pos x="T4" y="T5"/>
                        </a:cxn>
                        <a:cxn ang="T83">
                          <a:pos x="T6" y="T7"/>
                        </a:cxn>
                        <a:cxn ang="T84">
                          <a:pos x="T8" y="T9"/>
                        </a:cxn>
                        <a:cxn ang="T85">
                          <a:pos x="T10" y="T11"/>
                        </a:cxn>
                        <a:cxn ang="T86">
                          <a:pos x="T12" y="T13"/>
                        </a:cxn>
                        <a:cxn ang="T87">
                          <a:pos x="T14" y="T15"/>
                        </a:cxn>
                        <a:cxn ang="T88">
                          <a:pos x="T16" y="T17"/>
                        </a:cxn>
                        <a:cxn ang="T89">
                          <a:pos x="T18" y="T19"/>
                        </a:cxn>
                        <a:cxn ang="T90">
                          <a:pos x="T20" y="T21"/>
                        </a:cxn>
                        <a:cxn ang="T91">
                          <a:pos x="T22" y="T23"/>
                        </a:cxn>
                        <a:cxn ang="T92">
                          <a:pos x="T24" y="T25"/>
                        </a:cxn>
                        <a:cxn ang="T93">
                          <a:pos x="T26" y="T27"/>
                        </a:cxn>
                        <a:cxn ang="T94">
                          <a:pos x="T28" y="T29"/>
                        </a:cxn>
                        <a:cxn ang="T95">
                          <a:pos x="T30" y="T31"/>
                        </a:cxn>
                        <a:cxn ang="T96">
                          <a:pos x="T32" y="T33"/>
                        </a:cxn>
                        <a:cxn ang="T97">
                          <a:pos x="T34" y="T35"/>
                        </a:cxn>
                        <a:cxn ang="T98">
                          <a:pos x="T36" y="T37"/>
                        </a:cxn>
                        <a:cxn ang="T99">
                          <a:pos x="T38" y="T39"/>
                        </a:cxn>
                        <a:cxn ang="T100">
                          <a:pos x="T40" y="T41"/>
                        </a:cxn>
                        <a:cxn ang="T101">
                          <a:pos x="T42" y="T43"/>
                        </a:cxn>
                        <a:cxn ang="T102">
                          <a:pos x="T44" y="T45"/>
                        </a:cxn>
                        <a:cxn ang="T103">
                          <a:pos x="T46" y="T47"/>
                        </a:cxn>
                        <a:cxn ang="T104">
                          <a:pos x="T48" y="T49"/>
                        </a:cxn>
                        <a:cxn ang="T105">
                          <a:pos x="T50" y="T51"/>
                        </a:cxn>
                        <a:cxn ang="T106">
                          <a:pos x="T52" y="T53"/>
                        </a:cxn>
                        <a:cxn ang="T107">
                          <a:pos x="T54" y="T55"/>
                        </a:cxn>
                        <a:cxn ang="T108">
                          <a:pos x="T56" y="T57"/>
                        </a:cxn>
                        <a:cxn ang="T109">
                          <a:pos x="T58" y="T59"/>
                        </a:cxn>
                        <a:cxn ang="T110">
                          <a:pos x="T60" y="T61"/>
                        </a:cxn>
                        <a:cxn ang="T111">
                          <a:pos x="T62" y="T63"/>
                        </a:cxn>
                        <a:cxn ang="T112">
                          <a:pos x="T64" y="T65"/>
                        </a:cxn>
                        <a:cxn ang="T113">
                          <a:pos x="T66" y="T67"/>
                        </a:cxn>
                        <a:cxn ang="T114">
                          <a:pos x="T68" y="T69"/>
                        </a:cxn>
                        <a:cxn ang="T115">
                          <a:pos x="T70" y="T71"/>
                        </a:cxn>
                        <a:cxn ang="T116">
                          <a:pos x="T72" y="T73"/>
                        </a:cxn>
                        <a:cxn ang="T117">
                          <a:pos x="T74" y="T75"/>
                        </a:cxn>
                        <a:cxn ang="T118">
                          <a:pos x="T76" y="T77"/>
                        </a:cxn>
                        <a:cxn ang="T119">
                          <a:pos x="T78" y="T79"/>
                        </a:cxn>
                      </a:cxnLst>
                      <a:rect l="T120" t="T121" r="T122" b="T123"/>
                      <a:pathLst>
                        <a:path w="992" h="575">
                          <a:moveTo>
                            <a:pt x="0" y="494"/>
                          </a:moveTo>
                          <a:lnTo>
                            <a:pt x="26" y="410"/>
                          </a:lnTo>
                          <a:lnTo>
                            <a:pt x="59" y="322"/>
                          </a:lnTo>
                          <a:lnTo>
                            <a:pt x="118" y="249"/>
                          </a:lnTo>
                          <a:lnTo>
                            <a:pt x="172" y="190"/>
                          </a:lnTo>
                          <a:lnTo>
                            <a:pt x="242" y="125"/>
                          </a:lnTo>
                          <a:lnTo>
                            <a:pt x="340" y="62"/>
                          </a:lnTo>
                          <a:lnTo>
                            <a:pt x="429" y="18"/>
                          </a:lnTo>
                          <a:lnTo>
                            <a:pt x="484" y="7"/>
                          </a:lnTo>
                          <a:lnTo>
                            <a:pt x="542" y="0"/>
                          </a:lnTo>
                          <a:lnTo>
                            <a:pt x="612" y="11"/>
                          </a:lnTo>
                          <a:lnTo>
                            <a:pt x="674" y="33"/>
                          </a:lnTo>
                          <a:lnTo>
                            <a:pt x="744" y="66"/>
                          </a:lnTo>
                          <a:lnTo>
                            <a:pt x="809" y="103"/>
                          </a:lnTo>
                          <a:lnTo>
                            <a:pt x="875" y="150"/>
                          </a:lnTo>
                          <a:lnTo>
                            <a:pt x="930" y="190"/>
                          </a:lnTo>
                          <a:lnTo>
                            <a:pt x="978" y="220"/>
                          </a:lnTo>
                          <a:lnTo>
                            <a:pt x="992" y="245"/>
                          </a:lnTo>
                          <a:lnTo>
                            <a:pt x="963" y="285"/>
                          </a:lnTo>
                          <a:lnTo>
                            <a:pt x="930" y="314"/>
                          </a:lnTo>
                          <a:lnTo>
                            <a:pt x="889" y="347"/>
                          </a:lnTo>
                          <a:lnTo>
                            <a:pt x="854" y="381"/>
                          </a:lnTo>
                          <a:lnTo>
                            <a:pt x="802" y="414"/>
                          </a:lnTo>
                          <a:lnTo>
                            <a:pt x="765" y="435"/>
                          </a:lnTo>
                          <a:lnTo>
                            <a:pt x="733" y="453"/>
                          </a:lnTo>
                          <a:lnTo>
                            <a:pt x="689" y="475"/>
                          </a:lnTo>
                          <a:lnTo>
                            <a:pt x="637" y="501"/>
                          </a:lnTo>
                          <a:lnTo>
                            <a:pt x="601" y="512"/>
                          </a:lnTo>
                          <a:lnTo>
                            <a:pt x="556" y="527"/>
                          </a:lnTo>
                          <a:lnTo>
                            <a:pt x="505" y="538"/>
                          </a:lnTo>
                          <a:lnTo>
                            <a:pt x="440" y="552"/>
                          </a:lnTo>
                          <a:lnTo>
                            <a:pt x="395" y="556"/>
                          </a:lnTo>
                          <a:lnTo>
                            <a:pt x="351" y="567"/>
                          </a:lnTo>
                          <a:lnTo>
                            <a:pt x="296" y="571"/>
                          </a:lnTo>
                          <a:lnTo>
                            <a:pt x="238" y="575"/>
                          </a:lnTo>
                          <a:lnTo>
                            <a:pt x="168" y="567"/>
                          </a:lnTo>
                          <a:lnTo>
                            <a:pt x="103" y="560"/>
                          </a:lnTo>
                          <a:lnTo>
                            <a:pt x="48" y="552"/>
                          </a:lnTo>
                          <a:lnTo>
                            <a:pt x="11" y="538"/>
                          </a:lnTo>
                          <a:lnTo>
                            <a:pt x="0" y="494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tr-TR" dirty="0"/>
                    </a:p>
                  </p:txBody>
                </p:sp>
                <p:sp>
                  <p:nvSpPr>
                    <p:cNvPr id="18473" name="Freeform 3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673" y="3186"/>
                      <a:ext cx="38" cy="42"/>
                    </a:xfrm>
                    <a:custGeom>
                      <a:avLst/>
                      <a:gdLst>
                        <a:gd name="T0" fmla="*/ 0 w 115"/>
                        <a:gd name="T1" fmla="*/ 0 h 126"/>
                        <a:gd name="T2" fmla="*/ 0 w 115"/>
                        <a:gd name="T3" fmla="*/ 0 h 126"/>
                        <a:gd name="T4" fmla="*/ 1 w 115"/>
                        <a:gd name="T5" fmla="*/ 0 h 126"/>
                        <a:gd name="T6" fmla="*/ 1 w 115"/>
                        <a:gd name="T7" fmla="*/ 0 h 126"/>
                        <a:gd name="T8" fmla="*/ 1 w 115"/>
                        <a:gd name="T9" fmla="*/ 1 h 126"/>
                        <a:gd name="T10" fmla="*/ 1 w 115"/>
                        <a:gd name="T11" fmla="*/ 1 h 126"/>
                        <a:gd name="T12" fmla="*/ 1 w 115"/>
                        <a:gd name="T13" fmla="*/ 1 h 126"/>
                        <a:gd name="T14" fmla="*/ 1 w 115"/>
                        <a:gd name="T15" fmla="*/ 1 h 126"/>
                        <a:gd name="T16" fmla="*/ 0 w 115"/>
                        <a:gd name="T17" fmla="*/ 1 h 126"/>
                        <a:gd name="T18" fmla="*/ 0 w 115"/>
                        <a:gd name="T19" fmla="*/ 1 h 126"/>
                        <a:gd name="T20" fmla="*/ 0 w 115"/>
                        <a:gd name="T21" fmla="*/ 2 h 126"/>
                        <a:gd name="T22" fmla="*/ 0 w 115"/>
                        <a:gd name="T23" fmla="*/ 1 h 126"/>
                        <a:gd name="T24" fmla="*/ 0 w 115"/>
                        <a:gd name="T25" fmla="*/ 1 h 126"/>
                        <a:gd name="T26" fmla="*/ 0 w 115"/>
                        <a:gd name="T27" fmla="*/ 1 h 126"/>
                        <a:gd name="T28" fmla="*/ 0 w 115"/>
                        <a:gd name="T29" fmla="*/ 1 h 126"/>
                        <a:gd name="T30" fmla="*/ 0 w 115"/>
                        <a:gd name="T31" fmla="*/ 1 h 126"/>
                        <a:gd name="T32" fmla="*/ 0 w 115"/>
                        <a:gd name="T33" fmla="*/ 0 h 126"/>
                        <a:gd name="T34" fmla="*/ 0 w 115"/>
                        <a:gd name="T35" fmla="*/ 0 h 12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115"/>
                        <a:gd name="T55" fmla="*/ 0 h 126"/>
                        <a:gd name="T56" fmla="*/ 115 w 115"/>
                        <a:gd name="T57" fmla="*/ 126 h 126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115" h="126">
                          <a:moveTo>
                            <a:pt x="13" y="0"/>
                          </a:moveTo>
                          <a:lnTo>
                            <a:pt x="35" y="11"/>
                          </a:lnTo>
                          <a:lnTo>
                            <a:pt x="50" y="19"/>
                          </a:lnTo>
                          <a:lnTo>
                            <a:pt x="75" y="32"/>
                          </a:lnTo>
                          <a:lnTo>
                            <a:pt x="103" y="44"/>
                          </a:lnTo>
                          <a:lnTo>
                            <a:pt x="115" y="52"/>
                          </a:lnTo>
                          <a:lnTo>
                            <a:pt x="86" y="65"/>
                          </a:lnTo>
                          <a:lnTo>
                            <a:pt x="57" y="80"/>
                          </a:lnTo>
                          <a:lnTo>
                            <a:pt x="38" y="95"/>
                          </a:lnTo>
                          <a:lnTo>
                            <a:pt x="18" y="111"/>
                          </a:lnTo>
                          <a:lnTo>
                            <a:pt x="0" y="126"/>
                          </a:lnTo>
                          <a:lnTo>
                            <a:pt x="7" y="112"/>
                          </a:lnTo>
                          <a:lnTo>
                            <a:pt x="14" y="101"/>
                          </a:lnTo>
                          <a:lnTo>
                            <a:pt x="18" y="86"/>
                          </a:lnTo>
                          <a:lnTo>
                            <a:pt x="20" y="63"/>
                          </a:lnTo>
                          <a:lnTo>
                            <a:pt x="20" y="44"/>
                          </a:lnTo>
                          <a:lnTo>
                            <a:pt x="17" y="16"/>
                          </a:lnTo>
                          <a:lnTo>
                            <a:pt x="13" y="0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tr-TR" dirty="0"/>
                    </a:p>
                  </p:txBody>
                </p:sp>
                <p:sp>
                  <p:nvSpPr>
                    <p:cNvPr id="18474" name="Freeform 32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682" y="3192"/>
                      <a:ext cx="40" cy="28"/>
                    </a:xfrm>
                    <a:custGeom>
                      <a:avLst/>
                      <a:gdLst>
                        <a:gd name="T0" fmla="*/ 0 w 120"/>
                        <a:gd name="T1" fmla="*/ 0 h 83"/>
                        <a:gd name="T2" fmla="*/ 0 w 120"/>
                        <a:gd name="T3" fmla="*/ 0 h 83"/>
                        <a:gd name="T4" fmla="*/ 0 w 120"/>
                        <a:gd name="T5" fmla="*/ 0 h 83"/>
                        <a:gd name="T6" fmla="*/ 1 w 120"/>
                        <a:gd name="T7" fmla="*/ 0 h 83"/>
                        <a:gd name="T8" fmla="*/ 1 w 120"/>
                        <a:gd name="T9" fmla="*/ 0 h 83"/>
                        <a:gd name="T10" fmla="*/ 1 w 120"/>
                        <a:gd name="T11" fmla="*/ 0 h 83"/>
                        <a:gd name="T12" fmla="*/ 1 w 120"/>
                        <a:gd name="T13" fmla="*/ 0 h 83"/>
                        <a:gd name="T14" fmla="*/ 1 w 120"/>
                        <a:gd name="T15" fmla="*/ 0 h 83"/>
                        <a:gd name="T16" fmla="*/ 1 w 120"/>
                        <a:gd name="T17" fmla="*/ 0 h 83"/>
                        <a:gd name="T18" fmla="*/ 1 w 120"/>
                        <a:gd name="T19" fmla="*/ 0 h 83"/>
                        <a:gd name="T20" fmla="*/ 1 w 120"/>
                        <a:gd name="T21" fmla="*/ 0 h 83"/>
                        <a:gd name="T22" fmla="*/ 1 w 120"/>
                        <a:gd name="T23" fmla="*/ 0 h 83"/>
                        <a:gd name="T24" fmla="*/ 1 w 120"/>
                        <a:gd name="T25" fmla="*/ 1 h 83"/>
                        <a:gd name="T26" fmla="*/ 1 w 120"/>
                        <a:gd name="T27" fmla="*/ 1 h 83"/>
                        <a:gd name="T28" fmla="*/ 1 w 120"/>
                        <a:gd name="T29" fmla="*/ 1 h 83"/>
                        <a:gd name="T30" fmla="*/ 1 w 120"/>
                        <a:gd name="T31" fmla="*/ 1 h 83"/>
                        <a:gd name="T32" fmla="*/ 0 w 120"/>
                        <a:gd name="T33" fmla="*/ 1 h 83"/>
                        <a:gd name="T34" fmla="*/ 0 w 120"/>
                        <a:gd name="T35" fmla="*/ 1 h 83"/>
                        <a:gd name="T36" fmla="*/ 0 w 120"/>
                        <a:gd name="T37" fmla="*/ 1 h 83"/>
                        <a:gd name="T38" fmla="*/ 0 w 120"/>
                        <a:gd name="T39" fmla="*/ 1 h 83"/>
                        <a:gd name="T40" fmla="*/ 0 w 120"/>
                        <a:gd name="T41" fmla="*/ 1 h 83"/>
                        <a:gd name="T42" fmla="*/ 0 w 120"/>
                        <a:gd name="T43" fmla="*/ 1 h 83"/>
                        <a:gd name="T44" fmla="*/ 0 w 120"/>
                        <a:gd name="T45" fmla="*/ 1 h 83"/>
                        <a:gd name="T46" fmla="*/ 0 w 120"/>
                        <a:gd name="T47" fmla="*/ 0 h 83"/>
                        <a:gd name="T48" fmla="*/ 0 w 120"/>
                        <a:gd name="T49" fmla="*/ 0 h 83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w 120"/>
                        <a:gd name="T76" fmla="*/ 0 h 83"/>
                        <a:gd name="T77" fmla="*/ 120 w 120"/>
                        <a:gd name="T78" fmla="*/ 83 h 83"/>
                      </a:gdLst>
                      <a:ahLst/>
                      <a:cxnLst>
                        <a:cxn ang="T50">
                          <a:pos x="T0" y="T1"/>
                        </a:cxn>
                        <a:cxn ang="T51">
                          <a:pos x="T2" y="T3"/>
                        </a:cxn>
                        <a:cxn ang="T52">
                          <a:pos x="T4" y="T5"/>
                        </a:cxn>
                        <a:cxn ang="T53">
                          <a:pos x="T6" y="T7"/>
                        </a:cxn>
                        <a:cxn ang="T54">
                          <a:pos x="T8" y="T9"/>
                        </a:cxn>
                        <a:cxn ang="T55">
                          <a:pos x="T10" y="T11"/>
                        </a:cxn>
                        <a:cxn ang="T56">
                          <a:pos x="T12" y="T13"/>
                        </a:cxn>
                        <a:cxn ang="T57">
                          <a:pos x="T14" y="T15"/>
                        </a:cxn>
                        <a:cxn ang="T58">
                          <a:pos x="T16" y="T17"/>
                        </a:cxn>
                        <a:cxn ang="T59">
                          <a:pos x="T18" y="T19"/>
                        </a:cxn>
                        <a:cxn ang="T60">
                          <a:pos x="T20" y="T21"/>
                        </a:cxn>
                        <a:cxn ang="T61">
                          <a:pos x="T22" y="T23"/>
                        </a:cxn>
                        <a:cxn ang="T62">
                          <a:pos x="T24" y="T25"/>
                        </a:cxn>
                        <a:cxn ang="T63">
                          <a:pos x="T26" y="T27"/>
                        </a:cxn>
                        <a:cxn ang="T64">
                          <a:pos x="T28" y="T29"/>
                        </a:cxn>
                        <a:cxn ang="T65">
                          <a:pos x="T30" y="T31"/>
                        </a:cxn>
                        <a:cxn ang="T66">
                          <a:pos x="T32" y="T33"/>
                        </a:cxn>
                        <a:cxn ang="T67">
                          <a:pos x="T34" y="T35"/>
                        </a:cxn>
                        <a:cxn ang="T68">
                          <a:pos x="T36" y="T37"/>
                        </a:cxn>
                        <a:cxn ang="T69">
                          <a:pos x="T38" y="T39"/>
                        </a:cxn>
                        <a:cxn ang="T70">
                          <a:pos x="T40" y="T41"/>
                        </a:cxn>
                        <a:cxn ang="T71">
                          <a:pos x="T42" y="T43"/>
                        </a:cxn>
                        <a:cxn ang="T72">
                          <a:pos x="T44" y="T45"/>
                        </a:cxn>
                        <a:cxn ang="T73">
                          <a:pos x="T46" y="T47"/>
                        </a:cxn>
                        <a:cxn ang="T74">
                          <a:pos x="T48" y="T49"/>
                        </a:cxn>
                      </a:cxnLst>
                      <a:rect l="T75" t="T76" r="T77" b="T78"/>
                      <a:pathLst>
                        <a:path w="120" h="83">
                          <a:moveTo>
                            <a:pt x="18" y="15"/>
                          </a:moveTo>
                          <a:lnTo>
                            <a:pt x="27" y="5"/>
                          </a:lnTo>
                          <a:lnTo>
                            <a:pt x="39" y="0"/>
                          </a:lnTo>
                          <a:lnTo>
                            <a:pt x="55" y="0"/>
                          </a:lnTo>
                          <a:lnTo>
                            <a:pt x="69" y="4"/>
                          </a:lnTo>
                          <a:lnTo>
                            <a:pt x="80" y="8"/>
                          </a:lnTo>
                          <a:lnTo>
                            <a:pt x="91" y="8"/>
                          </a:lnTo>
                          <a:lnTo>
                            <a:pt x="94" y="8"/>
                          </a:lnTo>
                          <a:lnTo>
                            <a:pt x="102" y="9"/>
                          </a:lnTo>
                          <a:lnTo>
                            <a:pt x="115" y="19"/>
                          </a:lnTo>
                          <a:lnTo>
                            <a:pt x="120" y="29"/>
                          </a:lnTo>
                          <a:lnTo>
                            <a:pt x="115" y="36"/>
                          </a:lnTo>
                          <a:lnTo>
                            <a:pt x="98" y="43"/>
                          </a:lnTo>
                          <a:lnTo>
                            <a:pt x="83" y="46"/>
                          </a:lnTo>
                          <a:lnTo>
                            <a:pt x="69" y="53"/>
                          </a:lnTo>
                          <a:lnTo>
                            <a:pt x="54" y="61"/>
                          </a:lnTo>
                          <a:lnTo>
                            <a:pt x="35" y="67"/>
                          </a:lnTo>
                          <a:lnTo>
                            <a:pt x="23" y="75"/>
                          </a:lnTo>
                          <a:lnTo>
                            <a:pt x="12" y="82"/>
                          </a:lnTo>
                          <a:lnTo>
                            <a:pt x="4" y="83"/>
                          </a:lnTo>
                          <a:lnTo>
                            <a:pt x="0" y="75"/>
                          </a:lnTo>
                          <a:lnTo>
                            <a:pt x="16" y="63"/>
                          </a:lnTo>
                          <a:lnTo>
                            <a:pt x="22" y="51"/>
                          </a:lnTo>
                          <a:lnTo>
                            <a:pt x="23" y="40"/>
                          </a:lnTo>
                          <a:lnTo>
                            <a:pt x="18" y="15"/>
                          </a:lnTo>
                          <a:close/>
                        </a:path>
                      </a:pathLst>
                    </a:custGeom>
                    <a:solidFill>
                      <a:srgbClr val="A0A0A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tr-TR" dirty="0"/>
                    </a:p>
                  </p:txBody>
                </p:sp>
              </p:grpSp>
              <p:grpSp>
                <p:nvGrpSpPr>
                  <p:cNvPr id="18457" name="Group 3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12" y="3124"/>
                    <a:ext cx="252" cy="190"/>
                    <a:chOff x="1412" y="3124"/>
                    <a:chExt cx="252" cy="190"/>
                  </a:xfrm>
                </p:grpSpPr>
                <p:grpSp>
                  <p:nvGrpSpPr>
                    <p:cNvPr id="18464" name="Group 34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412" y="3147"/>
                      <a:ext cx="170" cy="167"/>
                      <a:chOff x="1412" y="3147"/>
                      <a:chExt cx="170" cy="167"/>
                    </a:xfrm>
                  </p:grpSpPr>
                  <p:sp>
                    <p:nvSpPr>
                      <p:cNvPr id="18469" name="Freeform 35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412" y="3158"/>
                        <a:ext cx="151" cy="156"/>
                      </a:xfrm>
                      <a:custGeom>
                        <a:avLst/>
                        <a:gdLst>
                          <a:gd name="T0" fmla="*/ 0 w 451"/>
                          <a:gd name="T1" fmla="*/ 1 h 467"/>
                          <a:gd name="T2" fmla="*/ 0 w 451"/>
                          <a:gd name="T3" fmla="*/ 2 h 467"/>
                          <a:gd name="T4" fmla="*/ 0 w 451"/>
                          <a:gd name="T5" fmla="*/ 2 h 467"/>
                          <a:gd name="T6" fmla="*/ 0 w 451"/>
                          <a:gd name="T7" fmla="*/ 2 h 467"/>
                          <a:gd name="T8" fmla="*/ 0 w 451"/>
                          <a:gd name="T9" fmla="*/ 3 h 467"/>
                          <a:gd name="T10" fmla="*/ 0 w 451"/>
                          <a:gd name="T11" fmla="*/ 3 h 467"/>
                          <a:gd name="T12" fmla="*/ 0 w 451"/>
                          <a:gd name="T13" fmla="*/ 4 h 467"/>
                          <a:gd name="T14" fmla="*/ 0 w 451"/>
                          <a:gd name="T15" fmla="*/ 4 h 467"/>
                          <a:gd name="T16" fmla="*/ 1 w 451"/>
                          <a:gd name="T17" fmla="*/ 4 h 467"/>
                          <a:gd name="T18" fmla="*/ 1 w 451"/>
                          <a:gd name="T19" fmla="*/ 5 h 467"/>
                          <a:gd name="T20" fmla="*/ 1 w 451"/>
                          <a:gd name="T21" fmla="*/ 5 h 467"/>
                          <a:gd name="T22" fmla="*/ 2 w 451"/>
                          <a:gd name="T23" fmla="*/ 5 h 467"/>
                          <a:gd name="T24" fmla="*/ 2 w 451"/>
                          <a:gd name="T25" fmla="*/ 5 h 467"/>
                          <a:gd name="T26" fmla="*/ 3 w 451"/>
                          <a:gd name="T27" fmla="*/ 6 h 467"/>
                          <a:gd name="T28" fmla="*/ 3 w 451"/>
                          <a:gd name="T29" fmla="*/ 6 h 467"/>
                          <a:gd name="T30" fmla="*/ 3 w 451"/>
                          <a:gd name="T31" fmla="*/ 6 h 467"/>
                          <a:gd name="T32" fmla="*/ 4 w 451"/>
                          <a:gd name="T33" fmla="*/ 6 h 467"/>
                          <a:gd name="T34" fmla="*/ 4 w 451"/>
                          <a:gd name="T35" fmla="*/ 6 h 467"/>
                          <a:gd name="T36" fmla="*/ 4 w 451"/>
                          <a:gd name="T37" fmla="*/ 6 h 467"/>
                          <a:gd name="T38" fmla="*/ 6 w 451"/>
                          <a:gd name="T39" fmla="*/ 5 h 467"/>
                          <a:gd name="T40" fmla="*/ 5 w 451"/>
                          <a:gd name="T41" fmla="*/ 5 h 467"/>
                          <a:gd name="T42" fmla="*/ 4 w 451"/>
                          <a:gd name="T43" fmla="*/ 4 h 467"/>
                          <a:gd name="T44" fmla="*/ 3 w 451"/>
                          <a:gd name="T45" fmla="*/ 3 h 467"/>
                          <a:gd name="T46" fmla="*/ 2 w 451"/>
                          <a:gd name="T47" fmla="*/ 2 h 467"/>
                          <a:gd name="T48" fmla="*/ 2 w 451"/>
                          <a:gd name="T49" fmla="*/ 1 h 467"/>
                          <a:gd name="T50" fmla="*/ 2 w 451"/>
                          <a:gd name="T51" fmla="*/ 0 h 467"/>
                          <a:gd name="T52" fmla="*/ 0 w 451"/>
                          <a:gd name="T53" fmla="*/ 1 h 467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60000 65536"/>
                          <a:gd name="T76" fmla="*/ 0 60000 65536"/>
                          <a:gd name="T77" fmla="*/ 0 60000 65536"/>
                          <a:gd name="T78" fmla="*/ 0 60000 65536"/>
                          <a:gd name="T79" fmla="*/ 0 60000 65536"/>
                          <a:gd name="T80" fmla="*/ 0 60000 65536"/>
                          <a:gd name="T81" fmla="*/ 0 w 451"/>
                          <a:gd name="T82" fmla="*/ 0 h 467"/>
                          <a:gd name="T83" fmla="*/ 451 w 451"/>
                          <a:gd name="T84" fmla="*/ 467 h 467"/>
                        </a:gdLst>
                        <a:ahLst/>
                        <a:cxnLst>
                          <a:cxn ang="T54">
                            <a:pos x="T0" y="T1"/>
                          </a:cxn>
                          <a:cxn ang="T55">
                            <a:pos x="T2" y="T3"/>
                          </a:cxn>
                          <a:cxn ang="T56">
                            <a:pos x="T4" y="T5"/>
                          </a:cxn>
                          <a:cxn ang="T57">
                            <a:pos x="T6" y="T7"/>
                          </a:cxn>
                          <a:cxn ang="T58">
                            <a:pos x="T8" y="T9"/>
                          </a:cxn>
                          <a:cxn ang="T59">
                            <a:pos x="T10" y="T11"/>
                          </a:cxn>
                          <a:cxn ang="T60">
                            <a:pos x="T12" y="T13"/>
                          </a:cxn>
                          <a:cxn ang="T61">
                            <a:pos x="T14" y="T15"/>
                          </a:cxn>
                          <a:cxn ang="T62">
                            <a:pos x="T16" y="T17"/>
                          </a:cxn>
                          <a:cxn ang="T63">
                            <a:pos x="T18" y="T19"/>
                          </a:cxn>
                          <a:cxn ang="T64">
                            <a:pos x="T20" y="T21"/>
                          </a:cxn>
                          <a:cxn ang="T65">
                            <a:pos x="T22" y="T23"/>
                          </a:cxn>
                          <a:cxn ang="T66">
                            <a:pos x="T24" y="T25"/>
                          </a:cxn>
                          <a:cxn ang="T67">
                            <a:pos x="T26" y="T27"/>
                          </a:cxn>
                          <a:cxn ang="T68">
                            <a:pos x="T28" y="T29"/>
                          </a:cxn>
                          <a:cxn ang="T69">
                            <a:pos x="T30" y="T31"/>
                          </a:cxn>
                          <a:cxn ang="T70">
                            <a:pos x="T32" y="T33"/>
                          </a:cxn>
                          <a:cxn ang="T71">
                            <a:pos x="T34" y="T35"/>
                          </a:cxn>
                          <a:cxn ang="T72">
                            <a:pos x="T36" y="T37"/>
                          </a:cxn>
                          <a:cxn ang="T73">
                            <a:pos x="T38" y="T39"/>
                          </a:cxn>
                          <a:cxn ang="T74">
                            <a:pos x="T40" y="T41"/>
                          </a:cxn>
                          <a:cxn ang="T75">
                            <a:pos x="T42" y="T43"/>
                          </a:cxn>
                          <a:cxn ang="T76">
                            <a:pos x="T44" y="T45"/>
                          </a:cxn>
                          <a:cxn ang="T77">
                            <a:pos x="T46" y="T47"/>
                          </a:cxn>
                          <a:cxn ang="T78">
                            <a:pos x="T48" y="T49"/>
                          </a:cxn>
                          <a:cxn ang="T79">
                            <a:pos x="T50" y="T51"/>
                          </a:cxn>
                          <a:cxn ang="T80">
                            <a:pos x="T52" y="T53"/>
                          </a:cxn>
                        </a:cxnLst>
                        <a:rect l="T81" t="T82" r="T83" b="T84"/>
                        <a:pathLst>
                          <a:path w="451" h="467">
                            <a:moveTo>
                              <a:pt x="21" y="108"/>
                            </a:moveTo>
                            <a:lnTo>
                              <a:pt x="5" y="132"/>
                            </a:lnTo>
                            <a:lnTo>
                              <a:pt x="0" y="163"/>
                            </a:lnTo>
                            <a:lnTo>
                              <a:pt x="0" y="192"/>
                            </a:lnTo>
                            <a:lnTo>
                              <a:pt x="3" y="232"/>
                            </a:lnTo>
                            <a:lnTo>
                              <a:pt x="12" y="266"/>
                            </a:lnTo>
                            <a:lnTo>
                              <a:pt x="23" y="299"/>
                            </a:lnTo>
                            <a:lnTo>
                              <a:pt x="38" y="327"/>
                            </a:lnTo>
                            <a:lnTo>
                              <a:pt x="62" y="359"/>
                            </a:lnTo>
                            <a:lnTo>
                              <a:pt x="86" y="386"/>
                            </a:lnTo>
                            <a:lnTo>
                              <a:pt x="114" y="412"/>
                            </a:lnTo>
                            <a:lnTo>
                              <a:pt x="138" y="427"/>
                            </a:lnTo>
                            <a:lnTo>
                              <a:pt x="167" y="442"/>
                            </a:lnTo>
                            <a:lnTo>
                              <a:pt x="204" y="455"/>
                            </a:lnTo>
                            <a:lnTo>
                              <a:pt x="237" y="464"/>
                            </a:lnTo>
                            <a:lnTo>
                              <a:pt x="267" y="466"/>
                            </a:lnTo>
                            <a:lnTo>
                              <a:pt x="295" y="467"/>
                            </a:lnTo>
                            <a:lnTo>
                              <a:pt x="325" y="466"/>
                            </a:lnTo>
                            <a:lnTo>
                              <a:pt x="353" y="463"/>
                            </a:lnTo>
                            <a:lnTo>
                              <a:pt x="451" y="440"/>
                            </a:lnTo>
                            <a:lnTo>
                              <a:pt x="381" y="402"/>
                            </a:lnTo>
                            <a:lnTo>
                              <a:pt x="293" y="342"/>
                            </a:lnTo>
                            <a:lnTo>
                              <a:pt x="230" y="265"/>
                            </a:lnTo>
                            <a:lnTo>
                              <a:pt x="156" y="147"/>
                            </a:lnTo>
                            <a:lnTo>
                              <a:pt x="138" y="65"/>
                            </a:lnTo>
                            <a:lnTo>
                              <a:pt x="137" y="0"/>
                            </a:lnTo>
                            <a:lnTo>
                              <a:pt x="21" y="108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  <p:sp>
                    <p:nvSpPr>
                      <p:cNvPr id="18470" name="Freeform 36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421" y="3153"/>
                        <a:ext cx="150" cy="156"/>
                      </a:xfrm>
                      <a:custGeom>
                        <a:avLst/>
                        <a:gdLst>
                          <a:gd name="T0" fmla="*/ 0 w 452"/>
                          <a:gd name="T1" fmla="*/ 1 h 467"/>
                          <a:gd name="T2" fmla="*/ 0 w 452"/>
                          <a:gd name="T3" fmla="*/ 2 h 467"/>
                          <a:gd name="T4" fmla="*/ 0 w 452"/>
                          <a:gd name="T5" fmla="*/ 2 h 467"/>
                          <a:gd name="T6" fmla="*/ 0 w 452"/>
                          <a:gd name="T7" fmla="*/ 2 h 467"/>
                          <a:gd name="T8" fmla="*/ 0 w 452"/>
                          <a:gd name="T9" fmla="*/ 3 h 467"/>
                          <a:gd name="T10" fmla="*/ 0 w 452"/>
                          <a:gd name="T11" fmla="*/ 3 h 467"/>
                          <a:gd name="T12" fmla="*/ 0 w 452"/>
                          <a:gd name="T13" fmla="*/ 4 h 467"/>
                          <a:gd name="T14" fmla="*/ 0 w 452"/>
                          <a:gd name="T15" fmla="*/ 4 h 467"/>
                          <a:gd name="T16" fmla="*/ 1 w 452"/>
                          <a:gd name="T17" fmla="*/ 4 h 467"/>
                          <a:gd name="T18" fmla="*/ 1 w 452"/>
                          <a:gd name="T19" fmla="*/ 5 h 467"/>
                          <a:gd name="T20" fmla="*/ 1 w 452"/>
                          <a:gd name="T21" fmla="*/ 5 h 467"/>
                          <a:gd name="T22" fmla="*/ 2 w 452"/>
                          <a:gd name="T23" fmla="*/ 5 h 467"/>
                          <a:gd name="T24" fmla="*/ 2 w 452"/>
                          <a:gd name="T25" fmla="*/ 5 h 467"/>
                          <a:gd name="T26" fmla="*/ 3 w 452"/>
                          <a:gd name="T27" fmla="*/ 6 h 467"/>
                          <a:gd name="T28" fmla="*/ 3 w 452"/>
                          <a:gd name="T29" fmla="*/ 6 h 467"/>
                          <a:gd name="T30" fmla="*/ 3 w 452"/>
                          <a:gd name="T31" fmla="*/ 6 h 467"/>
                          <a:gd name="T32" fmla="*/ 4 w 452"/>
                          <a:gd name="T33" fmla="*/ 6 h 467"/>
                          <a:gd name="T34" fmla="*/ 4 w 452"/>
                          <a:gd name="T35" fmla="*/ 6 h 467"/>
                          <a:gd name="T36" fmla="*/ 4 w 452"/>
                          <a:gd name="T37" fmla="*/ 6 h 467"/>
                          <a:gd name="T38" fmla="*/ 6 w 452"/>
                          <a:gd name="T39" fmla="*/ 5 h 467"/>
                          <a:gd name="T40" fmla="*/ 5 w 452"/>
                          <a:gd name="T41" fmla="*/ 5 h 467"/>
                          <a:gd name="T42" fmla="*/ 4 w 452"/>
                          <a:gd name="T43" fmla="*/ 4 h 467"/>
                          <a:gd name="T44" fmla="*/ 3 w 452"/>
                          <a:gd name="T45" fmla="*/ 3 h 467"/>
                          <a:gd name="T46" fmla="*/ 2 w 452"/>
                          <a:gd name="T47" fmla="*/ 2 h 467"/>
                          <a:gd name="T48" fmla="*/ 2 w 452"/>
                          <a:gd name="T49" fmla="*/ 1 h 467"/>
                          <a:gd name="T50" fmla="*/ 2 w 452"/>
                          <a:gd name="T51" fmla="*/ 0 h 467"/>
                          <a:gd name="T52" fmla="*/ 0 w 452"/>
                          <a:gd name="T53" fmla="*/ 1 h 467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60000 65536"/>
                          <a:gd name="T76" fmla="*/ 0 60000 65536"/>
                          <a:gd name="T77" fmla="*/ 0 60000 65536"/>
                          <a:gd name="T78" fmla="*/ 0 60000 65536"/>
                          <a:gd name="T79" fmla="*/ 0 60000 65536"/>
                          <a:gd name="T80" fmla="*/ 0 60000 65536"/>
                          <a:gd name="T81" fmla="*/ 0 w 452"/>
                          <a:gd name="T82" fmla="*/ 0 h 467"/>
                          <a:gd name="T83" fmla="*/ 452 w 452"/>
                          <a:gd name="T84" fmla="*/ 467 h 467"/>
                        </a:gdLst>
                        <a:ahLst/>
                        <a:cxnLst>
                          <a:cxn ang="T54">
                            <a:pos x="T0" y="T1"/>
                          </a:cxn>
                          <a:cxn ang="T55">
                            <a:pos x="T2" y="T3"/>
                          </a:cxn>
                          <a:cxn ang="T56">
                            <a:pos x="T4" y="T5"/>
                          </a:cxn>
                          <a:cxn ang="T57">
                            <a:pos x="T6" y="T7"/>
                          </a:cxn>
                          <a:cxn ang="T58">
                            <a:pos x="T8" y="T9"/>
                          </a:cxn>
                          <a:cxn ang="T59">
                            <a:pos x="T10" y="T11"/>
                          </a:cxn>
                          <a:cxn ang="T60">
                            <a:pos x="T12" y="T13"/>
                          </a:cxn>
                          <a:cxn ang="T61">
                            <a:pos x="T14" y="T15"/>
                          </a:cxn>
                          <a:cxn ang="T62">
                            <a:pos x="T16" y="T17"/>
                          </a:cxn>
                          <a:cxn ang="T63">
                            <a:pos x="T18" y="T19"/>
                          </a:cxn>
                          <a:cxn ang="T64">
                            <a:pos x="T20" y="T21"/>
                          </a:cxn>
                          <a:cxn ang="T65">
                            <a:pos x="T22" y="T23"/>
                          </a:cxn>
                          <a:cxn ang="T66">
                            <a:pos x="T24" y="T25"/>
                          </a:cxn>
                          <a:cxn ang="T67">
                            <a:pos x="T26" y="T27"/>
                          </a:cxn>
                          <a:cxn ang="T68">
                            <a:pos x="T28" y="T29"/>
                          </a:cxn>
                          <a:cxn ang="T69">
                            <a:pos x="T30" y="T31"/>
                          </a:cxn>
                          <a:cxn ang="T70">
                            <a:pos x="T32" y="T33"/>
                          </a:cxn>
                          <a:cxn ang="T71">
                            <a:pos x="T34" y="T35"/>
                          </a:cxn>
                          <a:cxn ang="T72">
                            <a:pos x="T36" y="T37"/>
                          </a:cxn>
                          <a:cxn ang="T73">
                            <a:pos x="T38" y="T39"/>
                          </a:cxn>
                          <a:cxn ang="T74">
                            <a:pos x="T40" y="T41"/>
                          </a:cxn>
                          <a:cxn ang="T75">
                            <a:pos x="T42" y="T43"/>
                          </a:cxn>
                          <a:cxn ang="T76">
                            <a:pos x="T44" y="T45"/>
                          </a:cxn>
                          <a:cxn ang="T77">
                            <a:pos x="T46" y="T47"/>
                          </a:cxn>
                          <a:cxn ang="T78">
                            <a:pos x="T48" y="T49"/>
                          </a:cxn>
                          <a:cxn ang="T79">
                            <a:pos x="T50" y="T51"/>
                          </a:cxn>
                          <a:cxn ang="T80">
                            <a:pos x="T52" y="T53"/>
                          </a:cxn>
                        </a:cxnLst>
                        <a:rect l="T81" t="T82" r="T83" b="T84"/>
                        <a:pathLst>
                          <a:path w="452" h="467">
                            <a:moveTo>
                              <a:pt x="22" y="108"/>
                            </a:moveTo>
                            <a:lnTo>
                              <a:pt x="6" y="132"/>
                            </a:lnTo>
                            <a:lnTo>
                              <a:pt x="0" y="163"/>
                            </a:lnTo>
                            <a:lnTo>
                              <a:pt x="0" y="192"/>
                            </a:lnTo>
                            <a:lnTo>
                              <a:pt x="3" y="232"/>
                            </a:lnTo>
                            <a:lnTo>
                              <a:pt x="13" y="266"/>
                            </a:lnTo>
                            <a:lnTo>
                              <a:pt x="24" y="299"/>
                            </a:lnTo>
                            <a:lnTo>
                              <a:pt x="39" y="327"/>
                            </a:lnTo>
                            <a:lnTo>
                              <a:pt x="62" y="359"/>
                            </a:lnTo>
                            <a:lnTo>
                              <a:pt x="87" y="386"/>
                            </a:lnTo>
                            <a:lnTo>
                              <a:pt x="115" y="412"/>
                            </a:lnTo>
                            <a:lnTo>
                              <a:pt x="139" y="427"/>
                            </a:lnTo>
                            <a:lnTo>
                              <a:pt x="168" y="442"/>
                            </a:lnTo>
                            <a:lnTo>
                              <a:pt x="205" y="455"/>
                            </a:lnTo>
                            <a:lnTo>
                              <a:pt x="238" y="464"/>
                            </a:lnTo>
                            <a:lnTo>
                              <a:pt x="268" y="466"/>
                            </a:lnTo>
                            <a:lnTo>
                              <a:pt x="296" y="467"/>
                            </a:lnTo>
                            <a:lnTo>
                              <a:pt x="325" y="466"/>
                            </a:lnTo>
                            <a:lnTo>
                              <a:pt x="352" y="463"/>
                            </a:lnTo>
                            <a:lnTo>
                              <a:pt x="452" y="440"/>
                            </a:lnTo>
                            <a:lnTo>
                              <a:pt x="382" y="402"/>
                            </a:lnTo>
                            <a:lnTo>
                              <a:pt x="293" y="342"/>
                            </a:lnTo>
                            <a:lnTo>
                              <a:pt x="231" y="265"/>
                            </a:lnTo>
                            <a:lnTo>
                              <a:pt x="157" y="148"/>
                            </a:lnTo>
                            <a:lnTo>
                              <a:pt x="139" y="65"/>
                            </a:lnTo>
                            <a:lnTo>
                              <a:pt x="137" y="0"/>
                            </a:lnTo>
                            <a:lnTo>
                              <a:pt x="22" y="108"/>
                            </a:lnTo>
                            <a:close/>
                          </a:path>
                        </a:pathLst>
                      </a:custGeom>
                      <a:solidFill>
                        <a:srgbClr val="E0E0E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  <p:sp>
                    <p:nvSpPr>
                      <p:cNvPr id="18471" name="Freeform 37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431" y="3147"/>
                        <a:ext cx="151" cy="156"/>
                      </a:xfrm>
                      <a:custGeom>
                        <a:avLst/>
                        <a:gdLst>
                          <a:gd name="T0" fmla="*/ 0 w 452"/>
                          <a:gd name="T1" fmla="*/ 1 h 468"/>
                          <a:gd name="T2" fmla="*/ 0 w 452"/>
                          <a:gd name="T3" fmla="*/ 2 h 468"/>
                          <a:gd name="T4" fmla="*/ 0 w 452"/>
                          <a:gd name="T5" fmla="*/ 2 h 468"/>
                          <a:gd name="T6" fmla="*/ 0 w 452"/>
                          <a:gd name="T7" fmla="*/ 2 h 468"/>
                          <a:gd name="T8" fmla="*/ 0 w 452"/>
                          <a:gd name="T9" fmla="*/ 3 h 468"/>
                          <a:gd name="T10" fmla="*/ 0 w 452"/>
                          <a:gd name="T11" fmla="*/ 3 h 468"/>
                          <a:gd name="T12" fmla="*/ 0 w 452"/>
                          <a:gd name="T13" fmla="*/ 4 h 468"/>
                          <a:gd name="T14" fmla="*/ 0 w 452"/>
                          <a:gd name="T15" fmla="*/ 4 h 468"/>
                          <a:gd name="T16" fmla="*/ 1 w 452"/>
                          <a:gd name="T17" fmla="*/ 4 h 468"/>
                          <a:gd name="T18" fmla="*/ 1 w 452"/>
                          <a:gd name="T19" fmla="*/ 5 h 468"/>
                          <a:gd name="T20" fmla="*/ 1 w 452"/>
                          <a:gd name="T21" fmla="*/ 5 h 468"/>
                          <a:gd name="T22" fmla="*/ 2 w 452"/>
                          <a:gd name="T23" fmla="*/ 5 h 468"/>
                          <a:gd name="T24" fmla="*/ 2 w 452"/>
                          <a:gd name="T25" fmla="*/ 5 h 468"/>
                          <a:gd name="T26" fmla="*/ 3 w 452"/>
                          <a:gd name="T27" fmla="*/ 6 h 468"/>
                          <a:gd name="T28" fmla="*/ 3 w 452"/>
                          <a:gd name="T29" fmla="*/ 6 h 468"/>
                          <a:gd name="T30" fmla="*/ 3 w 452"/>
                          <a:gd name="T31" fmla="*/ 6 h 468"/>
                          <a:gd name="T32" fmla="*/ 4 w 452"/>
                          <a:gd name="T33" fmla="*/ 6 h 468"/>
                          <a:gd name="T34" fmla="*/ 4 w 452"/>
                          <a:gd name="T35" fmla="*/ 6 h 468"/>
                          <a:gd name="T36" fmla="*/ 4 w 452"/>
                          <a:gd name="T37" fmla="*/ 6 h 468"/>
                          <a:gd name="T38" fmla="*/ 6 w 452"/>
                          <a:gd name="T39" fmla="*/ 5 h 468"/>
                          <a:gd name="T40" fmla="*/ 5 w 452"/>
                          <a:gd name="T41" fmla="*/ 5 h 468"/>
                          <a:gd name="T42" fmla="*/ 4 w 452"/>
                          <a:gd name="T43" fmla="*/ 4 h 468"/>
                          <a:gd name="T44" fmla="*/ 3 w 452"/>
                          <a:gd name="T45" fmla="*/ 3 h 468"/>
                          <a:gd name="T46" fmla="*/ 2 w 452"/>
                          <a:gd name="T47" fmla="*/ 2 h 468"/>
                          <a:gd name="T48" fmla="*/ 2 w 452"/>
                          <a:gd name="T49" fmla="*/ 1 h 468"/>
                          <a:gd name="T50" fmla="*/ 2 w 452"/>
                          <a:gd name="T51" fmla="*/ 0 h 468"/>
                          <a:gd name="T52" fmla="*/ 0 w 452"/>
                          <a:gd name="T53" fmla="*/ 1 h 468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60000 65536"/>
                          <a:gd name="T76" fmla="*/ 0 60000 65536"/>
                          <a:gd name="T77" fmla="*/ 0 60000 65536"/>
                          <a:gd name="T78" fmla="*/ 0 60000 65536"/>
                          <a:gd name="T79" fmla="*/ 0 60000 65536"/>
                          <a:gd name="T80" fmla="*/ 0 60000 65536"/>
                          <a:gd name="T81" fmla="*/ 0 w 452"/>
                          <a:gd name="T82" fmla="*/ 0 h 468"/>
                          <a:gd name="T83" fmla="*/ 452 w 452"/>
                          <a:gd name="T84" fmla="*/ 468 h 468"/>
                        </a:gdLst>
                        <a:ahLst/>
                        <a:cxnLst>
                          <a:cxn ang="T54">
                            <a:pos x="T0" y="T1"/>
                          </a:cxn>
                          <a:cxn ang="T55">
                            <a:pos x="T2" y="T3"/>
                          </a:cxn>
                          <a:cxn ang="T56">
                            <a:pos x="T4" y="T5"/>
                          </a:cxn>
                          <a:cxn ang="T57">
                            <a:pos x="T6" y="T7"/>
                          </a:cxn>
                          <a:cxn ang="T58">
                            <a:pos x="T8" y="T9"/>
                          </a:cxn>
                          <a:cxn ang="T59">
                            <a:pos x="T10" y="T11"/>
                          </a:cxn>
                          <a:cxn ang="T60">
                            <a:pos x="T12" y="T13"/>
                          </a:cxn>
                          <a:cxn ang="T61">
                            <a:pos x="T14" y="T15"/>
                          </a:cxn>
                          <a:cxn ang="T62">
                            <a:pos x="T16" y="T17"/>
                          </a:cxn>
                          <a:cxn ang="T63">
                            <a:pos x="T18" y="T19"/>
                          </a:cxn>
                          <a:cxn ang="T64">
                            <a:pos x="T20" y="T21"/>
                          </a:cxn>
                          <a:cxn ang="T65">
                            <a:pos x="T22" y="T23"/>
                          </a:cxn>
                          <a:cxn ang="T66">
                            <a:pos x="T24" y="T25"/>
                          </a:cxn>
                          <a:cxn ang="T67">
                            <a:pos x="T26" y="T27"/>
                          </a:cxn>
                          <a:cxn ang="T68">
                            <a:pos x="T28" y="T29"/>
                          </a:cxn>
                          <a:cxn ang="T69">
                            <a:pos x="T30" y="T31"/>
                          </a:cxn>
                          <a:cxn ang="T70">
                            <a:pos x="T32" y="T33"/>
                          </a:cxn>
                          <a:cxn ang="T71">
                            <a:pos x="T34" y="T35"/>
                          </a:cxn>
                          <a:cxn ang="T72">
                            <a:pos x="T36" y="T37"/>
                          </a:cxn>
                          <a:cxn ang="T73">
                            <a:pos x="T38" y="T39"/>
                          </a:cxn>
                          <a:cxn ang="T74">
                            <a:pos x="T40" y="T41"/>
                          </a:cxn>
                          <a:cxn ang="T75">
                            <a:pos x="T42" y="T43"/>
                          </a:cxn>
                          <a:cxn ang="T76">
                            <a:pos x="T44" y="T45"/>
                          </a:cxn>
                          <a:cxn ang="T77">
                            <a:pos x="T46" y="T47"/>
                          </a:cxn>
                          <a:cxn ang="T78">
                            <a:pos x="T48" y="T49"/>
                          </a:cxn>
                          <a:cxn ang="T79">
                            <a:pos x="T50" y="T51"/>
                          </a:cxn>
                          <a:cxn ang="T80">
                            <a:pos x="T52" y="T53"/>
                          </a:cxn>
                        </a:cxnLst>
                        <a:rect l="T81" t="T82" r="T83" b="T84"/>
                        <a:pathLst>
                          <a:path w="452" h="468">
                            <a:moveTo>
                              <a:pt x="22" y="108"/>
                            </a:moveTo>
                            <a:lnTo>
                              <a:pt x="6" y="133"/>
                            </a:lnTo>
                            <a:lnTo>
                              <a:pt x="0" y="165"/>
                            </a:lnTo>
                            <a:lnTo>
                              <a:pt x="0" y="193"/>
                            </a:lnTo>
                            <a:lnTo>
                              <a:pt x="3" y="232"/>
                            </a:lnTo>
                            <a:lnTo>
                              <a:pt x="13" y="267"/>
                            </a:lnTo>
                            <a:lnTo>
                              <a:pt x="24" y="300"/>
                            </a:lnTo>
                            <a:lnTo>
                              <a:pt x="39" y="328"/>
                            </a:lnTo>
                            <a:lnTo>
                              <a:pt x="62" y="360"/>
                            </a:lnTo>
                            <a:lnTo>
                              <a:pt x="87" y="387"/>
                            </a:lnTo>
                            <a:lnTo>
                              <a:pt x="115" y="413"/>
                            </a:lnTo>
                            <a:lnTo>
                              <a:pt x="139" y="428"/>
                            </a:lnTo>
                            <a:lnTo>
                              <a:pt x="168" y="442"/>
                            </a:lnTo>
                            <a:lnTo>
                              <a:pt x="205" y="456"/>
                            </a:lnTo>
                            <a:lnTo>
                              <a:pt x="238" y="465"/>
                            </a:lnTo>
                            <a:lnTo>
                              <a:pt x="268" y="467"/>
                            </a:lnTo>
                            <a:lnTo>
                              <a:pt x="296" y="468"/>
                            </a:lnTo>
                            <a:lnTo>
                              <a:pt x="324" y="467"/>
                            </a:lnTo>
                            <a:lnTo>
                              <a:pt x="352" y="463"/>
                            </a:lnTo>
                            <a:lnTo>
                              <a:pt x="452" y="441"/>
                            </a:lnTo>
                            <a:lnTo>
                              <a:pt x="382" y="403"/>
                            </a:lnTo>
                            <a:lnTo>
                              <a:pt x="293" y="343"/>
                            </a:lnTo>
                            <a:lnTo>
                              <a:pt x="231" y="266"/>
                            </a:lnTo>
                            <a:lnTo>
                              <a:pt x="157" y="149"/>
                            </a:lnTo>
                            <a:lnTo>
                              <a:pt x="139" y="65"/>
                            </a:lnTo>
                            <a:lnTo>
                              <a:pt x="137" y="0"/>
                            </a:lnTo>
                            <a:lnTo>
                              <a:pt x="22" y="108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</p:grpSp>
                <p:grpSp>
                  <p:nvGrpSpPr>
                    <p:cNvPr id="18465" name="Group 38"/>
                    <p:cNvGrpSpPr>
                      <a:grpSpLocks noChangeAspect="1"/>
                    </p:cNvGrpSpPr>
                    <p:nvPr/>
                  </p:nvGrpSpPr>
                  <p:grpSpPr bwMode="auto">
                    <a:xfrm>
                      <a:off x="1570" y="3124"/>
                      <a:ext cx="94" cy="176"/>
                      <a:chOff x="1570" y="3124"/>
                      <a:chExt cx="94" cy="176"/>
                    </a:xfrm>
                  </p:grpSpPr>
                  <p:sp>
                    <p:nvSpPr>
                      <p:cNvPr id="18466" name="Freeform 39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591" y="3124"/>
                        <a:ext cx="73" cy="175"/>
                      </a:xfrm>
                      <a:custGeom>
                        <a:avLst/>
                        <a:gdLst>
                          <a:gd name="T0" fmla="*/ 1 w 220"/>
                          <a:gd name="T1" fmla="*/ 0 h 526"/>
                          <a:gd name="T2" fmla="*/ 2 w 220"/>
                          <a:gd name="T3" fmla="*/ 1 h 526"/>
                          <a:gd name="T4" fmla="*/ 2 w 220"/>
                          <a:gd name="T5" fmla="*/ 1 h 526"/>
                          <a:gd name="T6" fmla="*/ 2 w 220"/>
                          <a:gd name="T7" fmla="*/ 1 h 526"/>
                          <a:gd name="T8" fmla="*/ 2 w 220"/>
                          <a:gd name="T9" fmla="*/ 2 h 526"/>
                          <a:gd name="T10" fmla="*/ 2 w 220"/>
                          <a:gd name="T11" fmla="*/ 2 h 526"/>
                          <a:gd name="T12" fmla="*/ 3 w 220"/>
                          <a:gd name="T13" fmla="*/ 2 h 526"/>
                          <a:gd name="T14" fmla="*/ 3 w 220"/>
                          <a:gd name="T15" fmla="*/ 3 h 526"/>
                          <a:gd name="T16" fmla="*/ 3 w 220"/>
                          <a:gd name="T17" fmla="*/ 3 h 526"/>
                          <a:gd name="T18" fmla="*/ 3 w 220"/>
                          <a:gd name="T19" fmla="*/ 3 h 526"/>
                          <a:gd name="T20" fmla="*/ 3 w 220"/>
                          <a:gd name="T21" fmla="*/ 4 h 526"/>
                          <a:gd name="T22" fmla="*/ 3 w 220"/>
                          <a:gd name="T23" fmla="*/ 4 h 526"/>
                          <a:gd name="T24" fmla="*/ 2 w 220"/>
                          <a:gd name="T25" fmla="*/ 4 h 526"/>
                          <a:gd name="T26" fmla="*/ 2 w 220"/>
                          <a:gd name="T27" fmla="*/ 5 h 526"/>
                          <a:gd name="T28" fmla="*/ 2 w 220"/>
                          <a:gd name="T29" fmla="*/ 5 h 526"/>
                          <a:gd name="T30" fmla="*/ 2 w 220"/>
                          <a:gd name="T31" fmla="*/ 5 h 526"/>
                          <a:gd name="T32" fmla="*/ 1 w 220"/>
                          <a:gd name="T33" fmla="*/ 6 h 526"/>
                          <a:gd name="T34" fmla="*/ 0 w 220"/>
                          <a:gd name="T35" fmla="*/ 6 h 526"/>
                          <a:gd name="T36" fmla="*/ 0 w 220"/>
                          <a:gd name="T37" fmla="*/ 6 h 526"/>
                          <a:gd name="T38" fmla="*/ 1 w 220"/>
                          <a:gd name="T39" fmla="*/ 5 h 526"/>
                          <a:gd name="T40" fmla="*/ 1 w 220"/>
                          <a:gd name="T41" fmla="*/ 3 h 526"/>
                          <a:gd name="T42" fmla="*/ 1 w 220"/>
                          <a:gd name="T43" fmla="*/ 1 h 526"/>
                          <a:gd name="T44" fmla="*/ 0 w 220"/>
                          <a:gd name="T45" fmla="*/ 0 h 526"/>
                          <a:gd name="T46" fmla="*/ 0 w 220"/>
                          <a:gd name="T47" fmla="*/ 0 h 526"/>
                          <a:gd name="T48" fmla="*/ 1 w 220"/>
                          <a:gd name="T49" fmla="*/ 0 h 52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w 220"/>
                          <a:gd name="T76" fmla="*/ 0 h 526"/>
                          <a:gd name="T77" fmla="*/ 220 w 220"/>
                          <a:gd name="T78" fmla="*/ 526 h 526"/>
                        </a:gdLst>
                        <a:ahLst/>
                        <a:cxnLst>
                          <a:cxn ang="T50">
                            <a:pos x="T0" y="T1"/>
                          </a:cxn>
                          <a:cxn ang="T51">
                            <a:pos x="T2" y="T3"/>
                          </a:cxn>
                          <a:cxn ang="T52">
                            <a:pos x="T4" y="T5"/>
                          </a:cxn>
                          <a:cxn ang="T53">
                            <a:pos x="T6" y="T7"/>
                          </a:cxn>
                          <a:cxn ang="T54">
                            <a:pos x="T8" y="T9"/>
                          </a:cxn>
                          <a:cxn ang="T55">
                            <a:pos x="T10" y="T11"/>
                          </a:cxn>
                          <a:cxn ang="T56">
                            <a:pos x="T12" y="T13"/>
                          </a:cxn>
                          <a:cxn ang="T57">
                            <a:pos x="T14" y="T15"/>
                          </a:cxn>
                          <a:cxn ang="T58">
                            <a:pos x="T16" y="T17"/>
                          </a:cxn>
                          <a:cxn ang="T59">
                            <a:pos x="T18" y="T19"/>
                          </a:cxn>
                          <a:cxn ang="T60">
                            <a:pos x="T20" y="T21"/>
                          </a:cxn>
                          <a:cxn ang="T61">
                            <a:pos x="T22" y="T23"/>
                          </a:cxn>
                          <a:cxn ang="T62">
                            <a:pos x="T24" y="T25"/>
                          </a:cxn>
                          <a:cxn ang="T63">
                            <a:pos x="T26" y="T27"/>
                          </a:cxn>
                          <a:cxn ang="T64">
                            <a:pos x="T28" y="T29"/>
                          </a:cxn>
                          <a:cxn ang="T65">
                            <a:pos x="T30" y="T31"/>
                          </a:cxn>
                          <a:cxn ang="T66">
                            <a:pos x="T32" y="T33"/>
                          </a:cxn>
                          <a:cxn ang="T67">
                            <a:pos x="T34" y="T35"/>
                          </a:cxn>
                          <a:cxn ang="T68">
                            <a:pos x="T36" y="T37"/>
                          </a:cxn>
                          <a:cxn ang="T69">
                            <a:pos x="T38" y="T39"/>
                          </a:cxn>
                          <a:cxn ang="T70">
                            <a:pos x="T40" y="T41"/>
                          </a:cxn>
                          <a:cxn ang="T71">
                            <a:pos x="T42" y="T43"/>
                          </a:cxn>
                          <a:cxn ang="T72">
                            <a:pos x="T44" y="T45"/>
                          </a:cxn>
                          <a:cxn ang="T73">
                            <a:pos x="T46" y="T47"/>
                          </a:cxn>
                          <a:cxn ang="T74">
                            <a:pos x="T48" y="T49"/>
                          </a:cxn>
                        </a:cxnLst>
                        <a:rect l="T75" t="T76" r="T77" b="T78"/>
                        <a:pathLst>
                          <a:path w="220" h="526">
                            <a:moveTo>
                              <a:pt x="75" y="29"/>
                            </a:moveTo>
                            <a:lnTo>
                              <a:pt x="130" y="64"/>
                            </a:lnTo>
                            <a:lnTo>
                              <a:pt x="163" y="90"/>
                            </a:lnTo>
                            <a:lnTo>
                              <a:pt x="180" y="116"/>
                            </a:lnTo>
                            <a:lnTo>
                              <a:pt x="192" y="137"/>
                            </a:lnTo>
                            <a:lnTo>
                              <a:pt x="203" y="159"/>
                            </a:lnTo>
                            <a:lnTo>
                              <a:pt x="210" y="183"/>
                            </a:lnTo>
                            <a:lnTo>
                              <a:pt x="216" y="205"/>
                            </a:lnTo>
                            <a:lnTo>
                              <a:pt x="220" y="237"/>
                            </a:lnTo>
                            <a:lnTo>
                              <a:pt x="220" y="264"/>
                            </a:lnTo>
                            <a:lnTo>
                              <a:pt x="216" y="295"/>
                            </a:lnTo>
                            <a:lnTo>
                              <a:pt x="212" y="321"/>
                            </a:lnTo>
                            <a:lnTo>
                              <a:pt x="200" y="353"/>
                            </a:lnTo>
                            <a:lnTo>
                              <a:pt x="192" y="377"/>
                            </a:lnTo>
                            <a:lnTo>
                              <a:pt x="174" y="402"/>
                            </a:lnTo>
                            <a:lnTo>
                              <a:pt x="157" y="429"/>
                            </a:lnTo>
                            <a:lnTo>
                              <a:pt x="115" y="462"/>
                            </a:lnTo>
                            <a:lnTo>
                              <a:pt x="4" y="526"/>
                            </a:lnTo>
                            <a:lnTo>
                              <a:pt x="32" y="471"/>
                            </a:lnTo>
                            <a:lnTo>
                              <a:pt x="72" y="374"/>
                            </a:lnTo>
                            <a:lnTo>
                              <a:pt x="98" y="219"/>
                            </a:lnTo>
                            <a:lnTo>
                              <a:pt x="80" y="116"/>
                            </a:lnTo>
                            <a:lnTo>
                              <a:pt x="10" y="22"/>
                            </a:lnTo>
                            <a:lnTo>
                              <a:pt x="0" y="0"/>
                            </a:lnTo>
                            <a:lnTo>
                              <a:pt x="75" y="29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  <p:sp>
                    <p:nvSpPr>
                      <p:cNvPr id="18467" name="Freeform 40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581" y="3125"/>
                        <a:ext cx="74" cy="175"/>
                      </a:xfrm>
                      <a:custGeom>
                        <a:avLst/>
                        <a:gdLst>
                          <a:gd name="T0" fmla="*/ 1 w 222"/>
                          <a:gd name="T1" fmla="*/ 0 h 525"/>
                          <a:gd name="T2" fmla="*/ 2 w 222"/>
                          <a:gd name="T3" fmla="*/ 1 h 525"/>
                          <a:gd name="T4" fmla="*/ 2 w 222"/>
                          <a:gd name="T5" fmla="*/ 1 h 525"/>
                          <a:gd name="T6" fmla="*/ 2 w 222"/>
                          <a:gd name="T7" fmla="*/ 1 h 525"/>
                          <a:gd name="T8" fmla="*/ 2 w 222"/>
                          <a:gd name="T9" fmla="*/ 2 h 525"/>
                          <a:gd name="T10" fmla="*/ 3 w 222"/>
                          <a:gd name="T11" fmla="*/ 2 h 525"/>
                          <a:gd name="T12" fmla="*/ 3 w 222"/>
                          <a:gd name="T13" fmla="*/ 2 h 525"/>
                          <a:gd name="T14" fmla="*/ 3 w 222"/>
                          <a:gd name="T15" fmla="*/ 3 h 525"/>
                          <a:gd name="T16" fmla="*/ 3 w 222"/>
                          <a:gd name="T17" fmla="*/ 3 h 525"/>
                          <a:gd name="T18" fmla="*/ 3 w 222"/>
                          <a:gd name="T19" fmla="*/ 3 h 525"/>
                          <a:gd name="T20" fmla="*/ 3 w 222"/>
                          <a:gd name="T21" fmla="*/ 4 h 525"/>
                          <a:gd name="T22" fmla="*/ 3 w 222"/>
                          <a:gd name="T23" fmla="*/ 4 h 525"/>
                          <a:gd name="T24" fmla="*/ 2 w 222"/>
                          <a:gd name="T25" fmla="*/ 4 h 525"/>
                          <a:gd name="T26" fmla="*/ 2 w 222"/>
                          <a:gd name="T27" fmla="*/ 5 h 525"/>
                          <a:gd name="T28" fmla="*/ 2 w 222"/>
                          <a:gd name="T29" fmla="*/ 5 h 525"/>
                          <a:gd name="T30" fmla="*/ 2 w 222"/>
                          <a:gd name="T31" fmla="*/ 5 h 525"/>
                          <a:gd name="T32" fmla="*/ 1 w 222"/>
                          <a:gd name="T33" fmla="*/ 6 h 525"/>
                          <a:gd name="T34" fmla="*/ 0 w 222"/>
                          <a:gd name="T35" fmla="*/ 6 h 525"/>
                          <a:gd name="T36" fmla="*/ 0 w 222"/>
                          <a:gd name="T37" fmla="*/ 6 h 525"/>
                          <a:gd name="T38" fmla="*/ 1 w 222"/>
                          <a:gd name="T39" fmla="*/ 5 h 525"/>
                          <a:gd name="T40" fmla="*/ 1 w 222"/>
                          <a:gd name="T41" fmla="*/ 3 h 525"/>
                          <a:gd name="T42" fmla="*/ 1 w 222"/>
                          <a:gd name="T43" fmla="*/ 1 h 525"/>
                          <a:gd name="T44" fmla="*/ 0 w 222"/>
                          <a:gd name="T45" fmla="*/ 0 h 525"/>
                          <a:gd name="T46" fmla="*/ 0 w 222"/>
                          <a:gd name="T47" fmla="*/ 0 h 525"/>
                          <a:gd name="T48" fmla="*/ 1 w 222"/>
                          <a:gd name="T49" fmla="*/ 0 h 525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w 222"/>
                          <a:gd name="T76" fmla="*/ 0 h 525"/>
                          <a:gd name="T77" fmla="*/ 222 w 222"/>
                          <a:gd name="T78" fmla="*/ 525 h 525"/>
                        </a:gdLst>
                        <a:ahLst/>
                        <a:cxnLst>
                          <a:cxn ang="T50">
                            <a:pos x="T0" y="T1"/>
                          </a:cxn>
                          <a:cxn ang="T51">
                            <a:pos x="T2" y="T3"/>
                          </a:cxn>
                          <a:cxn ang="T52">
                            <a:pos x="T4" y="T5"/>
                          </a:cxn>
                          <a:cxn ang="T53">
                            <a:pos x="T6" y="T7"/>
                          </a:cxn>
                          <a:cxn ang="T54">
                            <a:pos x="T8" y="T9"/>
                          </a:cxn>
                          <a:cxn ang="T55">
                            <a:pos x="T10" y="T11"/>
                          </a:cxn>
                          <a:cxn ang="T56">
                            <a:pos x="T12" y="T13"/>
                          </a:cxn>
                          <a:cxn ang="T57">
                            <a:pos x="T14" y="T15"/>
                          </a:cxn>
                          <a:cxn ang="T58">
                            <a:pos x="T16" y="T17"/>
                          </a:cxn>
                          <a:cxn ang="T59">
                            <a:pos x="T18" y="T19"/>
                          </a:cxn>
                          <a:cxn ang="T60">
                            <a:pos x="T20" y="T21"/>
                          </a:cxn>
                          <a:cxn ang="T61">
                            <a:pos x="T22" y="T23"/>
                          </a:cxn>
                          <a:cxn ang="T62">
                            <a:pos x="T24" y="T25"/>
                          </a:cxn>
                          <a:cxn ang="T63">
                            <a:pos x="T26" y="T27"/>
                          </a:cxn>
                          <a:cxn ang="T64">
                            <a:pos x="T28" y="T29"/>
                          </a:cxn>
                          <a:cxn ang="T65">
                            <a:pos x="T30" y="T31"/>
                          </a:cxn>
                          <a:cxn ang="T66">
                            <a:pos x="T32" y="T33"/>
                          </a:cxn>
                          <a:cxn ang="T67">
                            <a:pos x="T34" y="T35"/>
                          </a:cxn>
                          <a:cxn ang="T68">
                            <a:pos x="T36" y="T37"/>
                          </a:cxn>
                          <a:cxn ang="T69">
                            <a:pos x="T38" y="T39"/>
                          </a:cxn>
                          <a:cxn ang="T70">
                            <a:pos x="T40" y="T41"/>
                          </a:cxn>
                          <a:cxn ang="T71">
                            <a:pos x="T42" y="T43"/>
                          </a:cxn>
                          <a:cxn ang="T72">
                            <a:pos x="T44" y="T45"/>
                          </a:cxn>
                          <a:cxn ang="T73">
                            <a:pos x="T46" y="T47"/>
                          </a:cxn>
                          <a:cxn ang="T74">
                            <a:pos x="T48" y="T49"/>
                          </a:cxn>
                        </a:cxnLst>
                        <a:rect l="T75" t="T76" r="T77" b="T78"/>
                        <a:pathLst>
                          <a:path w="222" h="525">
                            <a:moveTo>
                              <a:pt x="75" y="29"/>
                            </a:moveTo>
                            <a:lnTo>
                              <a:pt x="131" y="64"/>
                            </a:lnTo>
                            <a:lnTo>
                              <a:pt x="164" y="91"/>
                            </a:lnTo>
                            <a:lnTo>
                              <a:pt x="181" y="116"/>
                            </a:lnTo>
                            <a:lnTo>
                              <a:pt x="192" y="137"/>
                            </a:lnTo>
                            <a:lnTo>
                              <a:pt x="203" y="159"/>
                            </a:lnTo>
                            <a:lnTo>
                              <a:pt x="210" y="184"/>
                            </a:lnTo>
                            <a:lnTo>
                              <a:pt x="218" y="206"/>
                            </a:lnTo>
                            <a:lnTo>
                              <a:pt x="222" y="238"/>
                            </a:lnTo>
                            <a:lnTo>
                              <a:pt x="222" y="265"/>
                            </a:lnTo>
                            <a:lnTo>
                              <a:pt x="218" y="296"/>
                            </a:lnTo>
                            <a:lnTo>
                              <a:pt x="214" y="322"/>
                            </a:lnTo>
                            <a:lnTo>
                              <a:pt x="201" y="354"/>
                            </a:lnTo>
                            <a:lnTo>
                              <a:pt x="192" y="378"/>
                            </a:lnTo>
                            <a:lnTo>
                              <a:pt x="175" y="403"/>
                            </a:lnTo>
                            <a:lnTo>
                              <a:pt x="158" y="430"/>
                            </a:lnTo>
                            <a:lnTo>
                              <a:pt x="116" y="462"/>
                            </a:lnTo>
                            <a:lnTo>
                              <a:pt x="4" y="525"/>
                            </a:lnTo>
                            <a:lnTo>
                              <a:pt x="32" y="471"/>
                            </a:lnTo>
                            <a:lnTo>
                              <a:pt x="73" y="374"/>
                            </a:lnTo>
                            <a:lnTo>
                              <a:pt x="99" y="220"/>
                            </a:lnTo>
                            <a:lnTo>
                              <a:pt x="80" y="116"/>
                            </a:lnTo>
                            <a:lnTo>
                              <a:pt x="10" y="23"/>
                            </a:lnTo>
                            <a:lnTo>
                              <a:pt x="0" y="0"/>
                            </a:lnTo>
                            <a:lnTo>
                              <a:pt x="75" y="29"/>
                            </a:lnTo>
                            <a:close/>
                          </a:path>
                        </a:pathLst>
                      </a:custGeom>
                      <a:solidFill>
                        <a:srgbClr val="E0E0E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  <p:sp>
                    <p:nvSpPr>
                      <p:cNvPr id="18468" name="Freeform 41"/>
                      <p:cNvSpPr>
                        <a:spLocks noChangeAspect="1"/>
                      </p:cNvSpPr>
                      <p:nvPr/>
                    </p:nvSpPr>
                    <p:spPr bwMode="auto">
                      <a:xfrm>
                        <a:off x="1570" y="3124"/>
                        <a:ext cx="74" cy="175"/>
                      </a:xfrm>
                      <a:custGeom>
                        <a:avLst/>
                        <a:gdLst>
                          <a:gd name="T0" fmla="*/ 1 w 221"/>
                          <a:gd name="T1" fmla="*/ 0 h 527"/>
                          <a:gd name="T2" fmla="*/ 2 w 221"/>
                          <a:gd name="T3" fmla="*/ 1 h 527"/>
                          <a:gd name="T4" fmla="*/ 2 w 221"/>
                          <a:gd name="T5" fmla="*/ 1 h 527"/>
                          <a:gd name="T6" fmla="*/ 2 w 221"/>
                          <a:gd name="T7" fmla="*/ 1 h 527"/>
                          <a:gd name="T8" fmla="*/ 2 w 221"/>
                          <a:gd name="T9" fmla="*/ 2 h 527"/>
                          <a:gd name="T10" fmla="*/ 3 w 221"/>
                          <a:gd name="T11" fmla="*/ 2 h 527"/>
                          <a:gd name="T12" fmla="*/ 3 w 221"/>
                          <a:gd name="T13" fmla="*/ 2 h 527"/>
                          <a:gd name="T14" fmla="*/ 3 w 221"/>
                          <a:gd name="T15" fmla="*/ 3 h 527"/>
                          <a:gd name="T16" fmla="*/ 3 w 221"/>
                          <a:gd name="T17" fmla="*/ 3 h 527"/>
                          <a:gd name="T18" fmla="*/ 3 w 221"/>
                          <a:gd name="T19" fmla="*/ 3 h 527"/>
                          <a:gd name="T20" fmla="*/ 3 w 221"/>
                          <a:gd name="T21" fmla="*/ 4 h 527"/>
                          <a:gd name="T22" fmla="*/ 3 w 221"/>
                          <a:gd name="T23" fmla="*/ 4 h 527"/>
                          <a:gd name="T24" fmla="*/ 2 w 221"/>
                          <a:gd name="T25" fmla="*/ 4 h 527"/>
                          <a:gd name="T26" fmla="*/ 2 w 221"/>
                          <a:gd name="T27" fmla="*/ 5 h 527"/>
                          <a:gd name="T28" fmla="*/ 2 w 221"/>
                          <a:gd name="T29" fmla="*/ 5 h 527"/>
                          <a:gd name="T30" fmla="*/ 2 w 221"/>
                          <a:gd name="T31" fmla="*/ 5 h 527"/>
                          <a:gd name="T32" fmla="*/ 1 w 221"/>
                          <a:gd name="T33" fmla="*/ 6 h 527"/>
                          <a:gd name="T34" fmla="*/ 0 w 221"/>
                          <a:gd name="T35" fmla="*/ 6 h 527"/>
                          <a:gd name="T36" fmla="*/ 0 w 221"/>
                          <a:gd name="T37" fmla="*/ 6 h 527"/>
                          <a:gd name="T38" fmla="*/ 1 w 221"/>
                          <a:gd name="T39" fmla="*/ 5 h 527"/>
                          <a:gd name="T40" fmla="*/ 1 w 221"/>
                          <a:gd name="T41" fmla="*/ 3 h 527"/>
                          <a:gd name="T42" fmla="*/ 1 w 221"/>
                          <a:gd name="T43" fmla="*/ 1 h 527"/>
                          <a:gd name="T44" fmla="*/ 0 w 221"/>
                          <a:gd name="T45" fmla="*/ 0 h 527"/>
                          <a:gd name="T46" fmla="*/ 0 w 221"/>
                          <a:gd name="T47" fmla="*/ 0 h 527"/>
                          <a:gd name="T48" fmla="*/ 1 w 221"/>
                          <a:gd name="T49" fmla="*/ 0 h 527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60000 65536"/>
                          <a:gd name="T55" fmla="*/ 0 60000 65536"/>
                          <a:gd name="T56" fmla="*/ 0 60000 65536"/>
                          <a:gd name="T57" fmla="*/ 0 60000 65536"/>
                          <a:gd name="T58" fmla="*/ 0 60000 65536"/>
                          <a:gd name="T59" fmla="*/ 0 60000 65536"/>
                          <a:gd name="T60" fmla="*/ 0 60000 65536"/>
                          <a:gd name="T61" fmla="*/ 0 60000 65536"/>
                          <a:gd name="T62" fmla="*/ 0 60000 65536"/>
                          <a:gd name="T63" fmla="*/ 0 60000 65536"/>
                          <a:gd name="T64" fmla="*/ 0 60000 65536"/>
                          <a:gd name="T65" fmla="*/ 0 60000 65536"/>
                          <a:gd name="T66" fmla="*/ 0 60000 65536"/>
                          <a:gd name="T67" fmla="*/ 0 60000 65536"/>
                          <a:gd name="T68" fmla="*/ 0 60000 65536"/>
                          <a:gd name="T69" fmla="*/ 0 60000 65536"/>
                          <a:gd name="T70" fmla="*/ 0 60000 65536"/>
                          <a:gd name="T71" fmla="*/ 0 60000 65536"/>
                          <a:gd name="T72" fmla="*/ 0 60000 65536"/>
                          <a:gd name="T73" fmla="*/ 0 60000 65536"/>
                          <a:gd name="T74" fmla="*/ 0 60000 65536"/>
                          <a:gd name="T75" fmla="*/ 0 w 221"/>
                          <a:gd name="T76" fmla="*/ 0 h 527"/>
                          <a:gd name="T77" fmla="*/ 221 w 221"/>
                          <a:gd name="T78" fmla="*/ 527 h 527"/>
                        </a:gdLst>
                        <a:ahLst/>
                        <a:cxnLst>
                          <a:cxn ang="T50">
                            <a:pos x="T0" y="T1"/>
                          </a:cxn>
                          <a:cxn ang="T51">
                            <a:pos x="T2" y="T3"/>
                          </a:cxn>
                          <a:cxn ang="T52">
                            <a:pos x="T4" y="T5"/>
                          </a:cxn>
                          <a:cxn ang="T53">
                            <a:pos x="T6" y="T7"/>
                          </a:cxn>
                          <a:cxn ang="T54">
                            <a:pos x="T8" y="T9"/>
                          </a:cxn>
                          <a:cxn ang="T55">
                            <a:pos x="T10" y="T11"/>
                          </a:cxn>
                          <a:cxn ang="T56">
                            <a:pos x="T12" y="T13"/>
                          </a:cxn>
                          <a:cxn ang="T57">
                            <a:pos x="T14" y="T15"/>
                          </a:cxn>
                          <a:cxn ang="T58">
                            <a:pos x="T16" y="T17"/>
                          </a:cxn>
                          <a:cxn ang="T59">
                            <a:pos x="T18" y="T19"/>
                          </a:cxn>
                          <a:cxn ang="T60">
                            <a:pos x="T20" y="T21"/>
                          </a:cxn>
                          <a:cxn ang="T61">
                            <a:pos x="T22" y="T23"/>
                          </a:cxn>
                          <a:cxn ang="T62">
                            <a:pos x="T24" y="T25"/>
                          </a:cxn>
                          <a:cxn ang="T63">
                            <a:pos x="T26" y="T27"/>
                          </a:cxn>
                          <a:cxn ang="T64">
                            <a:pos x="T28" y="T29"/>
                          </a:cxn>
                          <a:cxn ang="T65">
                            <a:pos x="T30" y="T31"/>
                          </a:cxn>
                          <a:cxn ang="T66">
                            <a:pos x="T32" y="T33"/>
                          </a:cxn>
                          <a:cxn ang="T67">
                            <a:pos x="T34" y="T35"/>
                          </a:cxn>
                          <a:cxn ang="T68">
                            <a:pos x="T36" y="T37"/>
                          </a:cxn>
                          <a:cxn ang="T69">
                            <a:pos x="T38" y="T39"/>
                          </a:cxn>
                          <a:cxn ang="T70">
                            <a:pos x="T40" y="T41"/>
                          </a:cxn>
                          <a:cxn ang="T71">
                            <a:pos x="T42" y="T43"/>
                          </a:cxn>
                          <a:cxn ang="T72">
                            <a:pos x="T44" y="T45"/>
                          </a:cxn>
                          <a:cxn ang="T73">
                            <a:pos x="T46" y="T47"/>
                          </a:cxn>
                          <a:cxn ang="T74">
                            <a:pos x="T48" y="T49"/>
                          </a:cxn>
                        </a:cxnLst>
                        <a:rect l="T75" t="T76" r="T77" b="T78"/>
                        <a:pathLst>
                          <a:path w="221" h="527">
                            <a:moveTo>
                              <a:pt x="75" y="30"/>
                            </a:moveTo>
                            <a:lnTo>
                              <a:pt x="130" y="65"/>
                            </a:lnTo>
                            <a:lnTo>
                              <a:pt x="164" y="91"/>
                            </a:lnTo>
                            <a:lnTo>
                              <a:pt x="181" y="117"/>
                            </a:lnTo>
                            <a:lnTo>
                              <a:pt x="192" y="138"/>
                            </a:lnTo>
                            <a:lnTo>
                              <a:pt x="203" y="160"/>
                            </a:lnTo>
                            <a:lnTo>
                              <a:pt x="210" y="185"/>
                            </a:lnTo>
                            <a:lnTo>
                              <a:pt x="218" y="207"/>
                            </a:lnTo>
                            <a:lnTo>
                              <a:pt x="221" y="239"/>
                            </a:lnTo>
                            <a:lnTo>
                              <a:pt x="221" y="266"/>
                            </a:lnTo>
                            <a:lnTo>
                              <a:pt x="218" y="296"/>
                            </a:lnTo>
                            <a:lnTo>
                              <a:pt x="214" y="322"/>
                            </a:lnTo>
                            <a:lnTo>
                              <a:pt x="200" y="354"/>
                            </a:lnTo>
                            <a:lnTo>
                              <a:pt x="192" y="379"/>
                            </a:lnTo>
                            <a:lnTo>
                              <a:pt x="175" y="403"/>
                            </a:lnTo>
                            <a:lnTo>
                              <a:pt x="157" y="430"/>
                            </a:lnTo>
                            <a:lnTo>
                              <a:pt x="116" y="462"/>
                            </a:lnTo>
                            <a:lnTo>
                              <a:pt x="4" y="527"/>
                            </a:lnTo>
                            <a:lnTo>
                              <a:pt x="32" y="472"/>
                            </a:lnTo>
                            <a:lnTo>
                              <a:pt x="73" y="375"/>
                            </a:lnTo>
                            <a:lnTo>
                              <a:pt x="98" y="220"/>
                            </a:lnTo>
                            <a:lnTo>
                              <a:pt x="80" y="117"/>
                            </a:lnTo>
                            <a:lnTo>
                              <a:pt x="10" y="24"/>
                            </a:lnTo>
                            <a:lnTo>
                              <a:pt x="0" y="0"/>
                            </a:lnTo>
                            <a:lnTo>
                              <a:pt x="75" y="30"/>
                            </a:lnTo>
                            <a:close/>
                          </a:path>
                        </a:pathLst>
                      </a:cu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round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/>
                      <a:lstStyle/>
                      <a:p>
                        <a:endParaRPr lang="tr-TR" dirty="0"/>
                      </a:p>
                    </p:txBody>
                  </p:sp>
                </p:grpSp>
              </p:grpSp>
              <p:sp>
                <p:nvSpPr>
                  <p:cNvPr id="18458" name="Freeform 42"/>
                  <p:cNvSpPr>
                    <a:spLocks noChangeAspect="1"/>
                  </p:cNvSpPr>
                  <p:nvPr/>
                </p:nvSpPr>
                <p:spPr bwMode="auto">
                  <a:xfrm>
                    <a:off x="1372" y="3119"/>
                    <a:ext cx="318" cy="168"/>
                  </a:xfrm>
                  <a:custGeom>
                    <a:avLst/>
                    <a:gdLst>
                      <a:gd name="T0" fmla="*/ 0 w 952"/>
                      <a:gd name="T1" fmla="*/ 6 h 504"/>
                      <a:gd name="T2" fmla="*/ 1 w 952"/>
                      <a:gd name="T3" fmla="*/ 6 h 504"/>
                      <a:gd name="T4" fmla="*/ 1 w 952"/>
                      <a:gd name="T5" fmla="*/ 5 h 504"/>
                      <a:gd name="T6" fmla="*/ 2 w 952"/>
                      <a:gd name="T7" fmla="*/ 5 h 504"/>
                      <a:gd name="T8" fmla="*/ 2 w 952"/>
                      <a:gd name="T9" fmla="*/ 5 h 504"/>
                      <a:gd name="T10" fmla="*/ 3 w 952"/>
                      <a:gd name="T11" fmla="*/ 4 h 504"/>
                      <a:gd name="T12" fmla="*/ 3 w 952"/>
                      <a:gd name="T13" fmla="*/ 4 h 504"/>
                      <a:gd name="T14" fmla="*/ 4 w 952"/>
                      <a:gd name="T15" fmla="*/ 4 h 504"/>
                      <a:gd name="T16" fmla="*/ 6 w 952"/>
                      <a:gd name="T17" fmla="*/ 3 h 504"/>
                      <a:gd name="T18" fmla="*/ 7 w 952"/>
                      <a:gd name="T19" fmla="*/ 3 h 504"/>
                      <a:gd name="T20" fmla="*/ 8 w 952"/>
                      <a:gd name="T21" fmla="*/ 3 h 504"/>
                      <a:gd name="T22" fmla="*/ 9 w 952"/>
                      <a:gd name="T23" fmla="*/ 2 h 504"/>
                      <a:gd name="T24" fmla="*/ 10 w 952"/>
                      <a:gd name="T25" fmla="*/ 2 h 504"/>
                      <a:gd name="T26" fmla="*/ 10 w 952"/>
                      <a:gd name="T27" fmla="*/ 2 h 504"/>
                      <a:gd name="T28" fmla="*/ 11 w 952"/>
                      <a:gd name="T29" fmla="*/ 2 h 504"/>
                      <a:gd name="T30" fmla="*/ 11 w 952"/>
                      <a:gd name="T31" fmla="*/ 2 h 504"/>
                      <a:gd name="T32" fmla="*/ 11 w 952"/>
                      <a:gd name="T33" fmla="*/ 3 h 504"/>
                      <a:gd name="T34" fmla="*/ 12 w 952"/>
                      <a:gd name="T35" fmla="*/ 3 h 504"/>
                      <a:gd name="T36" fmla="*/ 11 w 952"/>
                      <a:gd name="T37" fmla="*/ 2 h 504"/>
                      <a:gd name="T38" fmla="*/ 10 w 952"/>
                      <a:gd name="T39" fmla="*/ 2 h 504"/>
                      <a:gd name="T40" fmla="*/ 9 w 952"/>
                      <a:gd name="T41" fmla="*/ 1 h 504"/>
                      <a:gd name="T42" fmla="*/ 8 w 952"/>
                      <a:gd name="T43" fmla="*/ 1 h 504"/>
                      <a:gd name="T44" fmla="*/ 8 w 952"/>
                      <a:gd name="T45" fmla="*/ 0 h 504"/>
                      <a:gd name="T46" fmla="*/ 7 w 952"/>
                      <a:gd name="T47" fmla="*/ 0 h 504"/>
                      <a:gd name="T48" fmla="*/ 7 w 952"/>
                      <a:gd name="T49" fmla="*/ 0 h 504"/>
                      <a:gd name="T50" fmla="*/ 6 w 952"/>
                      <a:gd name="T51" fmla="*/ 0 h 504"/>
                      <a:gd name="T52" fmla="*/ 5 w 952"/>
                      <a:gd name="T53" fmla="*/ 1 h 504"/>
                      <a:gd name="T54" fmla="*/ 4 w 952"/>
                      <a:gd name="T55" fmla="*/ 1 h 504"/>
                      <a:gd name="T56" fmla="*/ 3 w 952"/>
                      <a:gd name="T57" fmla="*/ 2 h 504"/>
                      <a:gd name="T58" fmla="*/ 2 w 952"/>
                      <a:gd name="T59" fmla="*/ 2 h 504"/>
                      <a:gd name="T60" fmla="*/ 1 w 952"/>
                      <a:gd name="T61" fmla="*/ 3 h 504"/>
                      <a:gd name="T62" fmla="*/ 1 w 952"/>
                      <a:gd name="T63" fmla="*/ 4 h 504"/>
                      <a:gd name="T64" fmla="*/ 0 w 952"/>
                      <a:gd name="T65" fmla="*/ 5 h 504"/>
                      <a:gd name="T66" fmla="*/ 0 w 952"/>
                      <a:gd name="T67" fmla="*/ 5 h 504"/>
                      <a:gd name="T68" fmla="*/ 0 w 952"/>
                      <a:gd name="T69" fmla="*/ 6 h 504"/>
                      <a:gd name="T70" fmla="*/ 0 w 952"/>
                      <a:gd name="T71" fmla="*/ 6 h 504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952"/>
                      <a:gd name="T109" fmla="*/ 0 h 504"/>
                      <a:gd name="T110" fmla="*/ 952 w 952"/>
                      <a:gd name="T111" fmla="*/ 504 h 504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952" h="504">
                        <a:moveTo>
                          <a:pt x="0" y="504"/>
                        </a:moveTo>
                        <a:lnTo>
                          <a:pt x="48" y="468"/>
                        </a:lnTo>
                        <a:lnTo>
                          <a:pt x="91" y="434"/>
                        </a:lnTo>
                        <a:lnTo>
                          <a:pt x="137" y="402"/>
                        </a:lnTo>
                        <a:lnTo>
                          <a:pt x="179" y="373"/>
                        </a:lnTo>
                        <a:lnTo>
                          <a:pt x="227" y="347"/>
                        </a:lnTo>
                        <a:lnTo>
                          <a:pt x="274" y="321"/>
                        </a:lnTo>
                        <a:lnTo>
                          <a:pt x="362" y="288"/>
                        </a:lnTo>
                        <a:lnTo>
                          <a:pt x="465" y="253"/>
                        </a:lnTo>
                        <a:lnTo>
                          <a:pt x="575" y="223"/>
                        </a:lnTo>
                        <a:lnTo>
                          <a:pt x="645" y="205"/>
                        </a:lnTo>
                        <a:lnTo>
                          <a:pt x="707" y="186"/>
                        </a:lnTo>
                        <a:lnTo>
                          <a:pt x="765" y="175"/>
                        </a:lnTo>
                        <a:lnTo>
                          <a:pt x="798" y="179"/>
                        </a:lnTo>
                        <a:lnTo>
                          <a:pt x="857" y="190"/>
                        </a:lnTo>
                        <a:lnTo>
                          <a:pt x="886" y="197"/>
                        </a:lnTo>
                        <a:lnTo>
                          <a:pt x="915" y="205"/>
                        </a:lnTo>
                        <a:lnTo>
                          <a:pt x="952" y="216"/>
                        </a:lnTo>
                        <a:lnTo>
                          <a:pt x="875" y="160"/>
                        </a:lnTo>
                        <a:lnTo>
                          <a:pt x="828" y="127"/>
                        </a:lnTo>
                        <a:lnTo>
                          <a:pt x="747" y="81"/>
                        </a:lnTo>
                        <a:lnTo>
                          <a:pt x="685" y="48"/>
                        </a:lnTo>
                        <a:lnTo>
                          <a:pt x="626" y="25"/>
                        </a:lnTo>
                        <a:lnTo>
                          <a:pt x="582" y="7"/>
                        </a:lnTo>
                        <a:lnTo>
                          <a:pt x="527" y="0"/>
                        </a:lnTo>
                        <a:lnTo>
                          <a:pt x="462" y="11"/>
                        </a:lnTo>
                        <a:lnTo>
                          <a:pt x="370" y="44"/>
                        </a:lnTo>
                        <a:lnTo>
                          <a:pt x="303" y="84"/>
                        </a:lnTo>
                        <a:lnTo>
                          <a:pt x="212" y="153"/>
                        </a:lnTo>
                        <a:lnTo>
                          <a:pt x="161" y="190"/>
                        </a:lnTo>
                        <a:lnTo>
                          <a:pt x="99" y="264"/>
                        </a:lnTo>
                        <a:lnTo>
                          <a:pt x="55" y="325"/>
                        </a:lnTo>
                        <a:lnTo>
                          <a:pt x="29" y="377"/>
                        </a:lnTo>
                        <a:lnTo>
                          <a:pt x="18" y="423"/>
                        </a:lnTo>
                        <a:lnTo>
                          <a:pt x="3" y="468"/>
                        </a:lnTo>
                        <a:lnTo>
                          <a:pt x="0" y="504"/>
                        </a:lnTo>
                        <a:close/>
                      </a:path>
                    </a:pathLst>
                  </a:custGeom>
                  <a:solidFill>
                    <a:srgbClr val="A0A0A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grpSp>
                <p:nvGrpSpPr>
                  <p:cNvPr id="18459" name="Group 4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41" y="3114"/>
                    <a:ext cx="195" cy="189"/>
                    <a:chOff x="1441" y="3114"/>
                    <a:chExt cx="195" cy="189"/>
                  </a:xfrm>
                </p:grpSpPr>
                <p:sp>
                  <p:nvSpPr>
                    <p:cNvPr id="18460" name="Oval 44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41" y="3114"/>
                      <a:ext cx="195" cy="189"/>
                    </a:xfrm>
                    <a:prstGeom prst="ellipse">
                      <a:avLst/>
                    </a:prstGeom>
                    <a:solidFill>
                      <a:srgbClr val="804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endParaRPr lang="tr-TR" altLang="tr-TR" sz="2400" dirty="0">
                        <a:solidFill>
                          <a:srgbClr val="000066"/>
                        </a:solidFill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8461" name="Freeform 4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41" y="3118"/>
                      <a:ext cx="190" cy="118"/>
                    </a:xfrm>
                    <a:custGeom>
                      <a:avLst/>
                      <a:gdLst>
                        <a:gd name="T0" fmla="*/ 0 w 568"/>
                        <a:gd name="T1" fmla="*/ 4 h 354"/>
                        <a:gd name="T2" fmla="*/ 1 w 568"/>
                        <a:gd name="T3" fmla="*/ 4 h 354"/>
                        <a:gd name="T4" fmla="*/ 1 w 568"/>
                        <a:gd name="T5" fmla="*/ 4 h 354"/>
                        <a:gd name="T6" fmla="*/ 2 w 568"/>
                        <a:gd name="T7" fmla="*/ 4 h 354"/>
                        <a:gd name="T8" fmla="*/ 3 w 568"/>
                        <a:gd name="T9" fmla="*/ 3 h 354"/>
                        <a:gd name="T10" fmla="*/ 4 w 568"/>
                        <a:gd name="T11" fmla="*/ 3 h 354"/>
                        <a:gd name="T12" fmla="*/ 5 w 568"/>
                        <a:gd name="T13" fmla="*/ 3 h 354"/>
                        <a:gd name="T14" fmla="*/ 6 w 568"/>
                        <a:gd name="T15" fmla="*/ 3 h 354"/>
                        <a:gd name="T16" fmla="*/ 6 w 568"/>
                        <a:gd name="T17" fmla="*/ 2 h 354"/>
                        <a:gd name="T18" fmla="*/ 7 w 568"/>
                        <a:gd name="T19" fmla="*/ 2 h 354"/>
                        <a:gd name="T20" fmla="*/ 7 w 568"/>
                        <a:gd name="T21" fmla="*/ 2 h 354"/>
                        <a:gd name="T22" fmla="*/ 7 w 568"/>
                        <a:gd name="T23" fmla="*/ 1 h 354"/>
                        <a:gd name="T24" fmla="*/ 6 w 568"/>
                        <a:gd name="T25" fmla="*/ 1 h 354"/>
                        <a:gd name="T26" fmla="*/ 6 w 568"/>
                        <a:gd name="T27" fmla="*/ 1 h 354"/>
                        <a:gd name="T28" fmla="*/ 5 w 568"/>
                        <a:gd name="T29" fmla="*/ 0 h 354"/>
                        <a:gd name="T30" fmla="*/ 5 w 568"/>
                        <a:gd name="T31" fmla="*/ 0 h 354"/>
                        <a:gd name="T32" fmla="*/ 4 w 568"/>
                        <a:gd name="T33" fmla="*/ 0 h 354"/>
                        <a:gd name="T34" fmla="*/ 3 w 568"/>
                        <a:gd name="T35" fmla="*/ 0 h 354"/>
                        <a:gd name="T36" fmla="*/ 2 w 568"/>
                        <a:gd name="T37" fmla="*/ 0 h 354"/>
                        <a:gd name="T38" fmla="*/ 1 w 568"/>
                        <a:gd name="T39" fmla="*/ 1 h 354"/>
                        <a:gd name="T40" fmla="*/ 0 w 568"/>
                        <a:gd name="T41" fmla="*/ 2 h 354"/>
                        <a:gd name="T42" fmla="*/ 0 w 568"/>
                        <a:gd name="T43" fmla="*/ 2 h 354"/>
                        <a:gd name="T44" fmla="*/ 0 w 568"/>
                        <a:gd name="T45" fmla="*/ 2 h 354"/>
                        <a:gd name="T46" fmla="*/ 0 w 568"/>
                        <a:gd name="T47" fmla="*/ 3 h 354"/>
                        <a:gd name="T48" fmla="*/ 0 w 568"/>
                        <a:gd name="T49" fmla="*/ 3 h 354"/>
                        <a:gd name="T50" fmla="*/ 0 w 568"/>
                        <a:gd name="T51" fmla="*/ 4 h 354"/>
                        <a:gd name="T52" fmla="*/ 0 w 568"/>
                        <a:gd name="T53" fmla="*/ 4 h 354"/>
                        <a:gd name="T54" fmla="*/ 0 60000 65536"/>
                        <a:gd name="T55" fmla="*/ 0 60000 65536"/>
                        <a:gd name="T56" fmla="*/ 0 60000 65536"/>
                        <a:gd name="T57" fmla="*/ 0 60000 65536"/>
                        <a:gd name="T58" fmla="*/ 0 60000 65536"/>
                        <a:gd name="T59" fmla="*/ 0 60000 65536"/>
                        <a:gd name="T60" fmla="*/ 0 60000 65536"/>
                        <a:gd name="T61" fmla="*/ 0 60000 65536"/>
                        <a:gd name="T62" fmla="*/ 0 60000 65536"/>
                        <a:gd name="T63" fmla="*/ 0 60000 65536"/>
                        <a:gd name="T64" fmla="*/ 0 60000 65536"/>
                        <a:gd name="T65" fmla="*/ 0 60000 65536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w 568"/>
                        <a:gd name="T82" fmla="*/ 0 h 354"/>
                        <a:gd name="T83" fmla="*/ 568 w 568"/>
                        <a:gd name="T84" fmla="*/ 354 h 354"/>
                      </a:gdLst>
                      <a:ahLst/>
                      <a:cxnLst>
                        <a:cxn ang="T54">
                          <a:pos x="T0" y="T1"/>
                        </a:cxn>
                        <a:cxn ang="T55">
                          <a:pos x="T2" y="T3"/>
                        </a:cxn>
                        <a:cxn ang="T56">
                          <a:pos x="T4" y="T5"/>
                        </a:cxn>
                        <a:cxn ang="T57">
                          <a:pos x="T6" y="T7"/>
                        </a:cxn>
                        <a:cxn ang="T58">
                          <a:pos x="T8" y="T9"/>
                        </a:cxn>
                        <a:cxn ang="T59">
                          <a:pos x="T10" y="T11"/>
                        </a:cxn>
                        <a:cxn ang="T60">
                          <a:pos x="T12" y="T13"/>
                        </a:cxn>
                        <a:cxn ang="T61">
                          <a:pos x="T14" y="T15"/>
                        </a:cxn>
                        <a:cxn ang="T62">
                          <a:pos x="T16" y="T17"/>
                        </a:cxn>
                        <a:cxn ang="T63">
                          <a:pos x="T18" y="T19"/>
                        </a:cxn>
                        <a:cxn ang="T64">
                          <a:pos x="T20" y="T21"/>
                        </a:cxn>
                        <a:cxn ang="T65">
                          <a:pos x="T22" y="T23"/>
                        </a:cxn>
                        <a:cxn ang="T66">
                          <a:pos x="T24" y="T25"/>
                        </a:cxn>
                        <a:cxn ang="T67">
                          <a:pos x="T26" y="T27"/>
                        </a:cxn>
                        <a:cxn ang="T68">
                          <a:pos x="T28" y="T29"/>
                        </a:cxn>
                        <a:cxn ang="T69">
                          <a:pos x="T30" y="T31"/>
                        </a:cxn>
                        <a:cxn ang="T70">
                          <a:pos x="T32" y="T33"/>
                        </a:cxn>
                        <a:cxn ang="T71">
                          <a:pos x="T34" y="T35"/>
                        </a:cxn>
                        <a:cxn ang="T72">
                          <a:pos x="T36" y="T37"/>
                        </a:cxn>
                        <a:cxn ang="T73">
                          <a:pos x="T38" y="T39"/>
                        </a:cxn>
                        <a:cxn ang="T74">
                          <a:pos x="T40" y="T41"/>
                        </a:cxn>
                        <a:cxn ang="T75">
                          <a:pos x="T42" y="T43"/>
                        </a:cxn>
                        <a:cxn ang="T76">
                          <a:pos x="T44" y="T45"/>
                        </a:cxn>
                        <a:cxn ang="T77">
                          <a:pos x="T46" y="T47"/>
                        </a:cxn>
                        <a:cxn ang="T78">
                          <a:pos x="T48" y="T49"/>
                        </a:cxn>
                        <a:cxn ang="T79">
                          <a:pos x="T50" y="T51"/>
                        </a:cxn>
                        <a:cxn ang="T80">
                          <a:pos x="T52" y="T53"/>
                        </a:cxn>
                      </a:cxnLst>
                      <a:rect l="T81" t="T82" r="T83" b="T84"/>
                      <a:pathLst>
                        <a:path w="568" h="354">
                          <a:moveTo>
                            <a:pt x="15" y="354"/>
                          </a:moveTo>
                          <a:lnTo>
                            <a:pt x="52" y="335"/>
                          </a:lnTo>
                          <a:lnTo>
                            <a:pt x="107" y="313"/>
                          </a:lnTo>
                          <a:lnTo>
                            <a:pt x="165" y="295"/>
                          </a:lnTo>
                          <a:lnTo>
                            <a:pt x="239" y="269"/>
                          </a:lnTo>
                          <a:lnTo>
                            <a:pt x="315" y="246"/>
                          </a:lnTo>
                          <a:lnTo>
                            <a:pt x="392" y="227"/>
                          </a:lnTo>
                          <a:lnTo>
                            <a:pt x="468" y="209"/>
                          </a:lnTo>
                          <a:lnTo>
                            <a:pt x="520" y="194"/>
                          </a:lnTo>
                          <a:lnTo>
                            <a:pt x="568" y="179"/>
                          </a:lnTo>
                          <a:lnTo>
                            <a:pt x="553" y="142"/>
                          </a:lnTo>
                          <a:lnTo>
                            <a:pt x="539" y="110"/>
                          </a:lnTo>
                          <a:lnTo>
                            <a:pt x="516" y="85"/>
                          </a:lnTo>
                          <a:lnTo>
                            <a:pt x="470" y="48"/>
                          </a:lnTo>
                          <a:lnTo>
                            <a:pt x="428" y="23"/>
                          </a:lnTo>
                          <a:lnTo>
                            <a:pt x="386" y="7"/>
                          </a:lnTo>
                          <a:lnTo>
                            <a:pt x="341" y="0"/>
                          </a:lnTo>
                          <a:lnTo>
                            <a:pt x="279" y="4"/>
                          </a:lnTo>
                          <a:lnTo>
                            <a:pt x="195" y="40"/>
                          </a:lnTo>
                          <a:lnTo>
                            <a:pt x="118" y="85"/>
                          </a:lnTo>
                          <a:lnTo>
                            <a:pt x="37" y="142"/>
                          </a:lnTo>
                          <a:lnTo>
                            <a:pt x="20" y="157"/>
                          </a:lnTo>
                          <a:lnTo>
                            <a:pt x="4" y="184"/>
                          </a:lnTo>
                          <a:lnTo>
                            <a:pt x="0" y="212"/>
                          </a:lnTo>
                          <a:lnTo>
                            <a:pt x="0" y="258"/>
                          </a:lnTo>
                          <a:lnTo>
                            <a:pt x="4" y="309"/>
                          </a:lnTo>
                          <a:lnTo>
                            <a:pt x="15" y="354"/>
                          </a:lnTo>
                          <a:close/>
                        </a:path>
                      </a:pathLst>
                    </a:custGeom>
                    <a:solidFill>
                      <a:srgbClr val="201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tr-TR" dirty="0"/>
                    </a:p>
                  </p:txBody>
                </p:sp>
                <p:sp>
                  <p:nvSpPr>
                    <p:cNvPr id="18462" name="Oval 46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96" y="3166"/>
                      <a:ext cx="88" cy="87"/>
                    </a:xfrm>
                    <a:prstGeom prst="ellipse">
                      <a:avLst/>
                    </a:prstGeom>
                    <a:solidFill>
                      <a:srgbClr val="000000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endParaRPr lang="tr-TR" altLang="tr-TR" sz="2400" dirty="0">
                        <a:solidFill>
                          <a:srgbClr val="000066"/>
                        </a:solidFill>
                        <a:latin typeface="Arial" pitchFamily="34" charset="0"/>
                      </a:endParaRPr>
                    </a:p>
                  </p:txBody>
                </p:sp>
                <p:sp>
                  <p:nvSpPr>
                    <p:cNvPr id="18463" name="Oval 47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1492" y="3163"/>
                      <a:ext cx="39" cy="37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1pPr>
                      <a:lvl2pPr marL="742950" indent="-28575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2pPr>
                      <a:lvl3pPr marL="11430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3pPr>
                      <a:lvl4pPr marL="16002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4pPr>
                      <a:lvl5pPr marL="2057400" indent="-228600" eaLnBrk="0" hangingPunct="0"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Gill Sans MT" pitchFamily="34" charset="0"/>
                          <a:cs typeface="Arial" pitchFamily="34" charset="0"/>
                        </a:defRPr>
                      </a:lvl9pPr>
                    </a:lstStyle>
                    <a:p>
                      <a:pPr eaLnBrk="1" hangingPunct="1"/>
                      <a:endParaRPr lang="tr-TR" altLang="tr-TR" sz="2400" dirty="0">
                        <a:solidFill>
                          <a:srgbClr val="000066"/>
                        </a:solidFill>
                        <a:latin typeface="Arial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18449" name="Group 48"/>
              <p:cNvGrpSpPr>
                <a:grpSpLocks noChangeAspect="1"/>
              </p:cNvGrpSpPr>
              <p:nvPr/>
            </p:nvGrpSpPr>
            <p:grpSpPr bwMode="auto">
              <a:xfrm>
                <a:off x="1369" y="3112"/>
                <a:ext cx="353" cy="214"/>
                <a:chOff x="1369" y="3112"/>
                <a:chExt cx="353" cy="214"/>
              </a:xfrm>
            </p:grpSpPr>
            <p:sp>
              <p:nvSpPr>
                <p:cNvPr id="18450" name="Freeform 49"/>
                <p:cNvSpPr>
                  <a:spLocks noChangeAspect="1"/>
                </p:cNvSpPr>
                <p:nvPr/>
              </p:nvSpPr>
              <p:spPr bwMode="auto">
                <a:xfrm>
                  <a:off x="1693" y="3193"/>
                  <a:ext cx="29" cy="24"/>
                </a:xfrm>
                <a:custGeom>
                  <a:avLst/>
                  <a:gdLst>
                    <a:gd name="T0" fmla="*/ 0 w 86"/>
                    <a:gd name="T1" fmla="*/ 0 h 70"/>
                    <a:gd name="T2" fmla="*/ 0 w 86"/>
                    <a:gd name="T3" fmla="*/ 0 h 70"/>
                    <a:gd name="T4" fmla="*/ 1 w 86"/>
                    <a:gd name="T5" fmla="*/ 0 h 70"/>
                    <a:gd name="T6" fmla="*/ 1 w 86"/>
                    <a:gd name="T7" fmla="*/ 0 h 70"/>
                    <a:gd name="T8" fmla="*/ 1 w 86"/>
                    <a:gd name="T9" fmla="*/ 0 h 70"/>
                    <a:gd name="T10" fmla="*/ 1 w 86"/>
                    <a:gd name="T11" fmla="*/ 0 h 70"/>
                    <a:gd name="T12" fmla="*/ 1 w 86"/>
                    <a:gd name="T13" fmla="*/ 0 h 70"/>
                    <a:gd name="T14" fmla="*/ 1 w 86"/>
                    <a:gd name="T15" fmla="*/ 1 h 70"/>
                    <a:gd name="T16" fmla="*/ 1 w 86"/>
                    <a:gd name="T17" fmla="*/ 1 h 70"/>
                    <a:gd name="T18" fmla="*/ 0 w 86"/>
                    <a:gd name="T19" fmla="*/ 1 h 70"/>
                    <a:gd name="T20" fmla="*/ 0 w 86"/>
                    <a:gd name="T21" fmla="*/ 1 h 70"/>
                    <a:gd name="T22" fmla="*/ 0 w 86"/>
                    <a:gd name="T23" fmla="*/ 1 h 70"/>
                    <a:gd name="T24" fmla="*/ 0 w 86"/>
                    <a:gd name="T25" fmla="*/ 1 h 70"/>
                    <a:gd name="T26" fmla="*/ 0 w 86"/>
                    <a:gd name="T27" fmla="*/ 0 h 70"/>
                    <a:gd name="T28" fmla="*/ 0 w 86"/>
                    <a:gd name="T29" fmla="*/ 0 h 70"/>
                    <a:gd name="T30" fmla="*/ 0 w 86"/>
                    <a:gd name="T31" fmla="*/ 0 h 7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86"/>
                    <a:gd name="T49" fmla="*/ 0 h 70"/>
                    <a:gd name="T50" fmla="*/ 86 w 86"/>
                    <a:gd name="T51" fmla="*/ 70 h 7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86" h="70">
                      <a:moveTo>
                        <a:pt x="10" y="4"/>
                      </a:moveTo>
                      <a:lnTo>
                        <a:pt x="23" y="4"/>
                      </a:lnTo>
                      <a:lnTo>
                        <a:pt x="65" y="0"/>
                      </a:lnTo>
                      <a:lnTo>
                        <a:pt x="78" y="6"/>
                      </a:lnTo>
                      <a:lnTo>
                        <a:pt x="86" y="15"/>
                      </a:lnTo>
                      <a:lnTo>
                        <a:pt x="86" y="23"/>
                      </a:lnTo>
                      <a:lnTo>
                        <a:pt x="77" y="38"/>
                      </a:lnTo>
                      <a:lnTo>
                        <a:pt x="60" y="53"/>
                      </a:lnTo>
                      <a:lnTo>
                        <a:pt x="43" y="62"/>
                      </a:lnTo>
                      <a:lnTo>
                        <a:pt x="15" y="70"/>
                      </a:lnTo>
                      <a:lnTo>
                        <a:pt x="0" y="70"/>
                      </a:lnTo>
                      <a:lnTo>
                        <a:pt x="13" y="59"/>
                      </a:lnTo>
                      <a:lnTo>
                        <a:pt x="21" y="49"/>
                      </a:lnTo>
                      <a:lnTo>
                        <a:pt x="27" y="36"/>
                      </a:lnTo>
                      <a:lnTo>
                        <a:pt x="27" y="27"/>
                      </a:lnTo>
                      <a:lnTo>
                        <a:pt x="10" y="4"/>
                      </a:lnTo>
                      <a:close/>
                    </a:path>
                  </a:pathLst>
                </a:custGeom>
                <a:solidFill>
                  <a:srgbClr val="6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tr-TR" dirty="0"/>
                </a:p>
              </p:txBody>
            </p:sp>
            <p:grpSp>
              <p:nvGrpSpPr>
                <p:cNvPr id="18451" name="Group 50"/>
                <p:cNvGrpSpPr>
                  <a:grpSpLocks noChangeAspect="1"/>
                </p:cNvGrpSpPr>
                <p:nvPr/>
              </p:nvGrpSpPr>
              <p:grpSpPr bwMode="auto">
                <a:xfrm>
                  <a:off x="1369" y="3112"/>
                  <a:ext cx="342" cy="214"/>
                  <a:chOff x="1369" y="3112"/>
                  <a:chExt cx="342" cy="214"/>
                </a:xfrm>
              </p:grpSpPr>
              <p:sp>
                <p:nvSpPr>
                  <p:cNvPr id="18452" name="Freeform 51"/>
                  <p:cNvSpPr>
                    <a:spLocks noChangeAspect="1"/>
                  </p:cNvSpPr>
                  <p:nvPr/>
                </p:nvSpPr>
                <p:spPr bwMode="auto">
                  <a:xfrm>
                    <a:off x="1369" y="3206"/>
                    <a:ext cx="336" cy="120"/>
                  </a:xfrm>
                  <a:custGeom>
                    <a:avLst/>
                    <a:gdLst>
                      <a:gd name="T0" fmla="*/ 0 w 1008"/>
                      <a:gd name="T1" fmla="*/ 3 h 361"/>
                      <a:gd name="T2" fmla="*/ 1 w 1008"/>
                      <a:gd name="T3" fmla="*/ 3 h 361"/>
                      <a:gd name="T4" fmla="*/ 1 w 1008"/>
                      <a:gd name="T5" fmla="*/ 4 h 361"/>
                      <a:gd name="T6" fmla="*/ 2 w 1008"/>
                      <a:gd name="T7" fmla="*/ 4 h 361"/>
                      <a:gd name="T8" fmla="*/ 3 w 1008"/>
                      <a:gd name="T9" fmla="*/ 4 h 361"/>
                      <a:gd name="T10" fmla="*/ 4 w 1008"/>
                      <a:gd name="T11" fmla="*/ 4 h 361"/>
                      <a:gd name="T12" fmla="*/ 4 w 1008"/>
                      <a:gd name="T13" fmla="*/ 4 h 361"/>
                      <a:gd name="T14" fmla="*/ 5 w 1008"/>
                      <a:gd name="T15" fmla="*/ 4 h 361"/>
                      <a:gd name="T16" fmla="*/ 6 w 1008"/>
                      <a:gd name="T17" fmla="*/ 4 h 361"/>
                      <a:gd name="T18" fmla="*/ 7 w 1008"/>
                      <a:gd name="T19" fmla="*/ 3 h 361"/>
                      <a:gd name="T20" fmla="*/ 8 w 1008"/>
                      <a:gd name="T21" fmla="*/ 3 h 361"/>
                      <a:gd name="T22" fmla="*/ 9 w 1008"/>
                      <a:gd name="T23" fmla="*/ 3 h 361"/>
                      <a:gd name="T24" fmla="*/ 9 w 1008"/>
                      <a:gd name="T25" fmla="*/ 2 h 361"/>
                      <a:gd name="T26" fmla="*/ 10 w 1008"/>
                      <a:gd name="T27" fmla="*/ 2 h 361"/>
                      <a:gd name="T28" fmla="*/ 10 w 1008"/>
                      <a:gd name="T29" fmla="*/ 2 h 361"/>
                      <a:gd name="T30" fmla="*/ 11 w 1008"/>
                      <a:gd name="T31" fmla="*/ 1 h 361"/>
                      <a:gd name="T32" fmla="*/ 11 w 1008"/>
                      <a:gd name="T33" fmla="*/ 1 h 361"/>
                      <a:gd name="T34" fmla="*/ 12 w 1008"/>
                      <a:gd name="T35" fmla="*/ 1 h 361"/>
                      <a:gd name="T36" fmla="*/ 12 w 1008"/>
                      <a:gd name="T37" fmla="*/ 0 h 361"/>
                      <a:gd name="T38" fmla="*/ 12 w 1008"/>
                      <a:gd name="T39" fmla="*/ 0 h 361"/>
                      <a:gd name="T40" fmla="*/ 12 w 1008"/>
                      <a:gd name="T41" fmla="*/ 1 h 361"/>
                      <a:gd name="T42" fmla="*/ 12 w 1008"/>
                      <a:gd name="T43" fmla="*/ 1 h 361"/>
                      <a:gd name="T44" fmla="*/ 11 w 1008"/>
                      <a:gd name="T45" fmla="*/ 2 h 361"/>
                      <a:gd name="T46" fmla="*/ 11 w 1008"/>
                      <a:gd name="T47" fmla="*/ 2 h 361"/>
                      <a:gd name="T48" fmla="*/ 10 w 1008"/>
                      <a:gd name="T49" fmla="*/ 2 h 361"/>
                      <a:gd name="T50" fmla="*/ 10 w 1008"/>
                      <a:gd name="T51" fmla="*/ 3 h 361"/>
                      <a:gd name="T52" fmla="*/ 9 w 1008"/>
                      <a:gd name="T53" fmla="*/ 3 h 361"/>
                      <a:gd name="T54" fmla="*/ 9 w 1008"/>
                      <a:gd name="T55" fmla="*/ 3 h 361"/>
                      <a:gd name="T56" fmla="*/ 8 w 1008"/>
                      <a:gd name="T57" fmla="*/ 3 h 361"/>
                      <a:gd name="T58" fmla="*/ 8 w 1008"/>
                      <a:gd name="T59" fmla="*/ 4 h 361"/>
                      <a:gd name="T60" fmla="*/ 7 w 1008"/>
                      <a:gd name="T61" fmla="*/ 4 h 361"/>
                      <a:gd name="T62" fmla="*/ 6 w 1008"/>
                      <a:gd name="T63" fmla="*/ 4 h 361"/>
                      <a:gd name="T64" fmla="*/ 5 w 1008"/>
                      <a:gd name="T65" fmla="*/ 4 h 361"/>
                      <a:gd name="T66" fmla="*/ 5 w 1008"/>
                      <a:gd name="T67" fmla="*/ 4 h 361"/>
                      <a:gd name="T68" fmla="*/ 4 w 1008"/>
                      <a:gd name="T69" fmla="*/ 4 h 361"/>
                      <a:gd name="T70" fmla="*/ 4 w 1008"/>
                      <a:gd name="T71" fmla="*/ 4 h 361"/>
                      <a:gd name="T72" fmla="*/ 3 w 1008"/>
                      <a:gd name="T73" fmla="*/ 4 h 361"/>
                      <a:gd name="T74" fmla="*/ 3 w 1008"/>
                      <a:gd name="T75" fmla="*/ 4 h 361"/>
                      <a:gd name="T76" fmla="*/ 2 w 1008"/>
                      <a:gd name="T77" fmla="*/ 4 h 361"/>
                      <a:gd name="T78" fmla="*/ 1 w 1008"/>
                      <a:gd name="T79" fmla="*/ 4 h 361"/>
                      <a:gd name="T80" fmla="*/ 1 w 1008"/>
                      <a:gd name="T81" fmla="*/ 4 h 361"/>
                      <a:gd name="T82" fmla="*/ 0 w 1008"/>
                      <a:gd name="T83" fmla="*/ 4 h 361"/>
                      <a:gd name="T84" fmla="*/ 0 w 1008"/>
                      <a:gd name="T85" fmla="*/ 4 h 361"/>
                      <a:gd name="T86" fmla="*/ 0 w 1008"/>
                      <a:gd name="T87" fmla="*/ 4 h 361"/>
                      <a:gd name="T88" fmla="*/ 0 w 1008"/>
                      <a:gd name="T89" fmla="*/ 3 h 361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008"/>
                      <a:gd name="T136" fmla="*/ 0 h 361"/>
                      <a:gd name="T137" fmla="*/ 1008 w 1008"/>
                      <a:gd name="T138" fmla="*/ 361 h 361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008" h="361">
                        <a:moveTo>
                          <a:pt x="11" y="256"/>
                        </a:moveTo>
                        <a:lnTo>
                          <a:pt x="51" y="281"/>
                        </a:lnTo>
                        <a:lnTo>
                          <a:pt x="95" y="296"/>
                        </a:lnTo>
                        <a:lnTo>
                          <a:pt x="149" y="304"/>
                        </a:lnTo>
                        <a:lnTo>
                          <a:pt x="235" y="315"/>
                        </a:lnTo>
                        <a:lnTo>
                          <a:pt x="289" y="315"/>
                        </a:lnTo>
                        <a:lnTo>
                          <a:pt x="350" y="307"/>
                        </a:lnTo>
                        <a:lnTo>
                          <a:pt x="422" y="300"/>
                        </a:lnTo>
                        <a:lnTo>
                          <a:pt x="499" y="288"/>
                        </a:lnTo>
                        <a:lnTo>
                          <a:pt x="564" y="273"/>
                        </a:lnTo>
                        <a:lnTo>
                          <a:pt x="626" y="254"/>
                        </a:lnTo>
                        <a:lnTo>
                          <a:pt x="692" y="220"/>
                        </a:lnTo>
                        <a:lnTo>
                          <a:pt x="751" y="194"/>
                        </a:lnTo>
                        <a:lnTo>
                          <a:pt x="802" y="161"/>
                        </a:lnTo>
                        <a:lnTo>
                          <a:pt x="850" y="132"/>
                        </a:lnTo>
                        <a:lnTo>
                          <a:pt x="897" y="95"/>
                        </a:lnTo>
                        <a:lnTo>
                          <a:pt x="925" y="70"/>
                        </a:lnTo>
                        <a:lnTo>
                          <a:pt x="949" y="47"/>
                        </a:lnTo>
                        <a:lnTo>
                          <a:pt x="1008" y="0"/>
                        </a:lnTo>
                        <a:lnTo>
                          <a:pt x="1008" y="21"/>
                        </a:lnTo>
                        <a:lnTo>
                          <a:pt x="989" y="54"/>
                        </a:lnTo>
                        <a:lnTo>
                          <a:pt x="945" y="101"/>
                        </a:lnTo>
                        <a:lnTo>
                          <a:pt x="893" y="138"/>
                        </a:lnTo>
                        <a:lnTo>
                          <a:pt x="865" y="160"/>
                        </a:lnTo>
                        <a:lnTo>
                          <a:pt x="828" y="189"/>
                        </a:lnTo>
                        <a:lnTo>
                          <a:pt x="799" y="211"/>
                        </a:lnTo>
                        <a:lnTo>
                          <a:pt x="762" y="237"/>
                        </a:lnTo>
                        <a:lnTo>
                          <a:pt x="719" y="256"/>
                        </a:lnTo>
                        <a:lnTo>
                          <a:pt x="675" y="277"/>
                        </a:lnTo>
                        <a:lnTo>
                          <a:pt x="612" y="302"/>
                        </a:lnTo>
                        <a:lnTo>
                          <a:pt x="538" y="317"/>
                        </a:lnTo>
                        <a:lnTo>
                          <a:pt x="484" y="328"/>
                        </a:lnTo>
                        <a:lnTo>
                          <a:pt x="440" y="335"/>
                        </a:lnTo>
                        <a:lnTo>
                          <a:pt x="403" y="343"/>
                        </a:lnTo>
                        <a:lnTo>
                          <a:pt x="355" y="350"/>
                        </a:lnTo>
                        <a:lnTo>
                          <a:pt x="304" y="358"/>
                        </a:lnTo>
                        <a:lnTo>
                          <a:pt x="256" y="361"/>
                        </a:lnTo>
                        <a:lnTo>
                          <a:pt x="209" y="361"/>
                        </a:lnTo>
                        <a:lnTo>
                          <a:pt x="154" y="361"/>
                        </a:lnTo>
                        <a:lnTo>
                          <a:pt x="96" y="355"/>
                        </a:lnTo>
                        <a:lnTo>
                          <a:pt x="59" y="344"/>
                        </a:lnTo>
                        <a:lnTo>
                          <a:pt x="26" y="323"/>
                        </a:lnTo>
                        <a:lnTo>
                          <a:pt x="0" y="335"/>
                        </a:lnTo>
                        <a:lnTo>
                          <a:pt x="0" y="310"/>
                        </a:lnTo>
                        <a:lnTo>
                          <a:pt x="11" y="256"/>
                        </a:lnTo>
                        <a:close/>
                      </a:path>
                    </a:pathLst>
                  </a:custGeom>
                  <a:solidFill>
                    <a:srgbClr val="201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  <p:sp>
                <p:nvSpPr>
                  <p:cNvPr id="18453" name="Freeform 52"/>
                  <p:cNvSpPr>
                    <a:spLocks noChangeAspect="1"/>
                  </p:cNvSpPr>
                  <p:nvPr/>
                </p:nvSpPr>
                <p:spPr bwMode="auto">
                  <a:xfrm>
                    <a:off x="1369" y="3112"/>
                    <a:ext cx="342" cy="174"/>
                  </a:xfrm>
                  <a:custGeom>
                    <a:avLst/>
                    <a:gdLst>
                      <a:gd name="T0" fmla="*/ 0 w 1024"/>
                      <a:gd name="T1" fmla="*/ 6 h 522"/>
                      <a:gd name="T2" fmla="*/ 1 w 1024"/>
                      <a:gd name="T3" fmla="*/ 5 h 522"/>
                      <a:gd name="T4" fmla="*/ 1 w 1024"/>
                      <a:gd name="T5" fmla="*/ 4 h 522"/>
                      <a:gd name="T6" fmla="*/ 1 w 1024"/>
                      <a:gd name="T7" fmla="*/ 4 h 522"/>
                      <a:gd name="T8" fmla="*/ 2 w 1024"/>
                      <a:gd name="T9" fmla="*/ 3 h 522"/>
                      <a:gd name="T10" fmla="*/ 2 w 1024"/>
                      <a:gd name="T11" fmla="*/ 3 h 522"/>
                      <a:gd name="T12" fmla="*/ 3 w 1024"/>
                      <a:gd name="T13" fmla="*/ 2 h 522"/>
                      <a:gd name="T14" fmla="*/ 4 w 1024"/>
                      <a:gd name="T15" fmla="*/ 2 h 522"/>
                      <a:gd name="T16" fmla="*/ 5 w 1024"/>
                      <a:gd name="T17" fmla="*/ 1 h 522"/>
                      <a:gd name="T18" fmla="*/ 6 w 1024"/>
                      <a:gd name="T19" fmla="*/ 1 h 522"/>
                      <a:gd name="T20" fmla="*/ 7 w 1024"/>
                      <a:gd name="T21" fmla="*/ 0 h 522"/>
                      <a:gd name="T22" fmla="*/ 7 w 1024"/>
                      <a:gd name="T23" fmla="*/ 1 h 522"/>
                      <a:gd name="T24" fmla="*/ 9 w 1024"/>
                      <a:gd name="T25" fmla="*/ 1 h 522"/>
                      <a:gd name="T26" fmla="*/ 10 w 1024"/>
                      <a:gd name="T27" fmla="*/ 2 h 522"/>
                      <a:gd name="T28" fmla="*/ 11 w 1024"/>
                      <a:gd name="T29" fmla="*/ 2 h 522"/>
                      <a:gd name="T30" fmla="*/ 11 w 1024"/>
                      <a:gd name="T31" fmla="*/ 3 h 522"/>
                      <a:gd name="T32" fmla="*/ 12 w 1024"/>
                      <a:gd name="T33" fmla="*/ 3 h 522"/>
                      <a:gd name="T34" fmla="*/ 12 w 1024"/>
                      <a:gd name="T35" fmla="*/ 3 h 522"/>
                      <a:gd name="T36" fmla="*/ 12 w 1024"/>
                      <a:gd name="T37" fmla="*/ 3 h 522"/>
                      <a:gd name="T38" fmla="*/ 11 w 1024"/>
                      <a:gd name="T39" fmla="*/ 2 h 522"/>
                      <a:gd name="T40" fmla="*/ 11 w 1024"/>
                      <a:gd name="T41" fmla="*/ 1 h 522"/>
                      <a:gd name="T42" fmla="*/ 10 w 1024"/>
                      <a:gd name="T43" fmla="*/ 1 h 522"/>
                      <a:gd name="T44" fmla="*/ 9 w 1024"/>
                      <a:gd name="T45" fmla="*/ 1 h 522"/>
                      <a:gd name="T46" fmla="*/ 8 w 1024"/>
                      <a:gd name="T47" fmla="*/ 0 h 522"/>
                      <a:gd name="T48" fmla="*/ 6 w 1024"/>
                      <a:gd name="T49" fmla="*/ 0 h 522"/>
                      <a:gd name="T50" fmla="*/ 6 w 1024"/>
                      <a:gd name="T51" fmla="*/ 0 h 522"/>
                      <a:gd name="T52" fmla="*/ 5 w 1024"/>
                      <a:gd name="T53" fmla="*/ 0 h 522"/>
                      <a:gd name="T54" fmla="*/ 4 w 1024"/>
                      <a:gd name="T55" fmla="*/ 1 h 522"/>
                      <a:gd name="T56" fmla="*/ 4 w 1024"/>
                      <a:gd name="T57" fmla="*/ 1 h 522"/>
                      <a:gd name="T58" fmla="*/ 3 w 1024"/>
                      <a:gd name="T59" fmla="*/ 2 h 522"/>
                      <a:gd name="T60" fmla="*/ 2 w 1024"/>
                      <a:gd name="T61" fmla="*/ 3 h 522"/>
                      <a:gd name="T62" fmla="*/ 1 w 1024"/>
                      <a:gd name="T63" fmla="*/ 3 h 522"/>
                      <a:gd name="T64" fmla="*/ 1 w 1024"/>
                      <a:gd name="T65" fmla="*/ 4 h 522"/>
                      <a:gd name="T66" fmla="*/ 1 w 1024"/>
                      <a:gd name="T67" fmla="*/ 5 h 522"/>
                      <a:gd name="T68" fmla="*/ 0 w 1024"/>
                      <a:gd name="T69" fmla="*/ 6 h 522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1024"/>
                      <a:gd name="T106" fmla="*/ 0 h 522"/>
                      <a:gd name="T107" fmla="*/ 1024 w 1024"/>
                      <a:gd name="T108" fmla="*/ 522 h 522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1024" h="522">
                        <a:moveTo>
                          <a:pt x="0" y="522"/>
                        </a:moveTo>
                        <a:lnTo>
                          <a:pt x="26" y="477"/>
                        </a:lnTo>
                        <a:lnTo>
                          <a:pt x="44" y="448"/>
                        </a:lnTo>
                        <a:lnTo>
                          <a:pt x="52" y="404"/>
                        </a:lnTo>
                        <a:lnTo>
                          <a:pt x="60" y="377"/>
                        </a:lnTo>
                        <a:lnTo>
                          <a:pt x="75" y="355"/>
                        </a:lnTo>
                        <a:lnTo>
                          <a:pt x="97" y="333"/>
                        </a:lnTo>
                        <a:lnTo>
                          <a:pt x="119" y="310"/>
                        </a:lnTo>
                        <a:lnTo>
                          <a:pt x="137" y="288"/>
                        </a:lnTo>
                        <a:lnTo>
                          <a:pt x="148" y="267"/>
                        </a:lnTo>
                        <a:lnTo>
                          <a:pt x="170" y="238"/>
                        </a:lnTo>
                        <a:lnTo>
                          <a:pt x="188" y="216"/>
                        </a:lnTo>
                        <a:lnTo>
                          <a:pt x="210" y="205"/>
                        </a:lnTo>
                        <a:lnTo>
                          <a:pt x="243" y="186"/>
                        </a:lnTo>
                        <a:lnTo>
                          <a:pt x="275" y="161"/>
                        </a:lnTo>
                        <a:lnTo>
                          <a:pt x="316" y="135"/>
                        </a:lnTo>
                        <a:lnTo>
                          <a:pt x="349" y="114"/>
                        </a:lnTo>
                        <a:lnTo>
                          <a:pt x="390" y="92"/>
                        </a:lnTo>
                        <a:lnTo>
                          <a:pt x="426" y="73"/>
                        </a:lnTo>
                        <a:lnTo>
                          <a:pt x="467" y="51"/>
                        </a:lnTo>
                        <a:lnTo>
                          <a:pt x="504" y="37"/>
                        </a:lnTo>
                        <a:lnTo>
                          <a:pt x="532" y="33"/>
                        </a:lnTo>
                        <a:lnTo>
                          <a:pt x="558" y="37"/>
                        </a:lnTo>
                        <a:lnTo>
                          <a:pt x="595" y="44"/>
                        </a:lnTo>
                        <a:lnTo>
                          <a:pt x="635" y="59"/>
                        </a:lnTo>
                        <a:lnTo>
                          <a:pt x="698" y="81"/>
                        </a:lnTo>
                        <a:lnTo>
                          <a:pt x="742" y="110"/>
                        </a:lnTo>
                        <a:lnTo>
                          <a:pt x="785" y="131"/>
                        </a:lnTo>
                        <a:lnTo>
                          <a:pt x="829" y="161"/>
                        </a:lnTo>
                        <a:lnTo>
                          <a:pt x="859" y="172"/>
                        </a:lnTo>
                        <a:lnTo>
                          <a:pt x="884" y="190"/>
                        </a:lnTo>
                        <a:lnTo>
                          <a:pt x="909" y="216"/>
                        </a:lnTo>
                        <a:lnTo>
                          <a:pt x="939" y="234"/>
                        </a:lnTo>
                        <a:lnTo>
                          <a:pt x="961" y="245"/>
                        </a:lnTo>
                        <a:lnTo>
                          <a:pt x="987" y="249"/>
                        </a:lnTo>
                        <a:lnTo>
                          <a:pt x="1005" y="249"/>
                        </a:lnTo>
                        <a:lnTo>
                          <a:pt x="1024" y="249"/>
                        </a:lnTo>
                        <a:lnTo>
                          <a:pt x="987" y="216"/>
                        </a:lnTo>
                        <a:lnTo>
                          <a:pt x="950" y="183"/>
                        </a:lnTo>
                        <a:lnTo>
                          <a:pt x="920" y="161"/>
                        </a:lnTo>
                        <a:lnTo>
                          <a:pt x="887" y="139"/>
                        </a:lnTo>
                        <a:lnTo>
                          <a:pt x="848" y="110"/>
                        </a:lnTo>
                        <a:lnTo>
                          <a:pt x="826" y="92"/>
                        </a:lnTo>
                        <a:lnTo>
                          <a:pt x="800" y="81"/>
                        </a:lnTo>
                        <a:lnTo>
                          <a:pt x="746" y="62"/>
                        </a:lnTo>
                        <a:lnTo>
                          <a:pt x="705" y="44"/>
                        </a:lnTo>
                        <a:lnTo>
                          <a:pt x="661" y="26"/>
                        </a:lnTo>
                        <a:lnTo>
                          <a:pt x="617" y="11"/>
                        </a:lnTo>
                        <a:lnTo>
                          <a:pt x="562" y="0"/>
                        </a:lnTo>
                        <a:lnTo>
                          <a:pt x="525" y="0"/>
                        </a:lnTo>
                        <a:lnTo>
                          <a:pt x="489" y="3"/>
                        </a:lnTo>
                        <a:lnTo>
                          <a:pt x="456" y="7"/>
                        </a:lnTo>
                        <a:lnTo>
                          <a:pt x="423" y="14"/>
                        </a:lnTo>
                        <a:lnTo>
                          <a:pt x="393" y="26"/>
                        </a:lnTo>
                        <a:lnTo>
                          <a:pt x="360" y="40"/>
                        </a:lnTo>
                        <a:lnTo>
                          <a:pt x="331" y="59"/>
                        </a:lnTo>
                        <a:lnTo>
                          <a:pt x="305" y="77"/>
                        </a:lnTo>
                        <a:lnTo>
                          <a:pt x="283" y="99"/>
                        </a:lnTo>
                        <a:lnTo>
                          <a:pt x="251" y="125"/>
                        </a:lnTo>
                        <a:lnTo>
                          <a:pt x="214" y="150"/>
                        </a:lnTo>
                        <a:lnTo>
                          <a:pt x="181" y="183"/>
                        </a:lnTo>
                        <a:lnTo>
                          <a:pt x="151" y="216"/>
                        </a:lnTo>
                        <a:lnTo>
                          <a:pt x="127" y="242"/>
                        </a:lnTo>
                        <a:lnTo>
                          <a:pt x="101" y="275"/>
                        </a:lnTo>
                        <a:lnTo>
                          <a:pt x="75" y="307"/>
                        </a:lnTo>
                        <a:lnTo>
                          <a:pt x="53" y="336"/>
                        </a:lnTo>
                        <a:lnTo>
                          <a:pt x="42" y="366"/>
                        </a:lnTo>
                        <a:lnTo>
                          <a:pt x="42" y="380"/>
                        </a:lnTo>
                        <a:lnTo>
                          <a:pt x="22" y="415"/>
                        </a:lnTo>
                        <a:lnTo>
                          <a:pt x="11" y="463"/>
                        </a:lnTo>
                        <a:lnTo>
                          <a:pt x="0" y="522"/>
                        </a:lnTo>
                        <a:close/>
                      </a:path>
                    </a:pathLst>
                  </a:custGeom>
                  <a:solidFill>
                    <a:srgbClr val="20202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tr-TR" dirty="0"/>
                  </a:p>
                </p:txBody>
              </p:sp>
            </p:grpSp>
          </p:grpSp>
        </p:grpSp>
      </p:grpSp>
      <p:sp>
        <p:nvSpPr>
          <p:cNvPr id="18440" name="Line 53"/>
          <p:cNvSpPr>
            <a:spLocks noChangeShapeType="1"/>
          </p:cNvSpPr>
          <p:nvPr/>
        </p:nvSpPr>
        <p:spPr bwMode="auto">
          <a:xfrm>
            <a:off x="914400" y="4762500"/>
            <a:ext cx="1143000" cy="1524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AB84828-44EF-489B-A85E-BD0DCF002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8</a:t>
            </a:fld>
            <a:endParaRPr lang="tr-TR" dirty="0"/>
          </a:p>
        </p:txBody>
      </p:sp>
    </p:spTree>
  </p:cSld>
  <p:clrMapOvr>
    <a:masterClrMapping/>
  </p:clrMapOvr>
  <p:transition/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41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42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43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44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45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46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47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48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49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50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51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52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53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91154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91216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17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18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19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20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21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22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23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24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25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26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27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28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29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30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31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32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91155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91187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88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89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90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91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92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93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94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95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96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97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98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199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00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01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02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03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04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05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06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07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08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09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10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11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12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13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14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1215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91156" name="Line 67"/>
          <p:cNvSpPr>
            <a:spLocks noChangeShapeType="1"/>
          </p:cNvSpPr>
          <p:nvPr/>
        </p:nvSpPr>
        <p:spPr bwMode="auto">
          <a:xfrm flipH="1">
            <a:off x="4333875" y="5419725"/>
            <a:ext cx="536575" cy="4476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1157" name="Rectangle 68"/>
          <p:cNvSpPr>
            <a:spLocks noChangeArrowheads="1"/>
          </p:cNvSpPr>
          <p:nvPr/>
        </p:nvSpPr>
        <p:spPr bwMode="auto">
          <a:xfrm>
            <a:off x="930275" y="5451475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58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1159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1160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1161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1162" name="Line 73"/>
          <p:cNvSpPr>
            <a:spLocks noChangeShapeType="1"/>
          </p:cNvSpPr>
          <p:nvPr/>
        </p:nvSpPr>
        <p:spPr bwMode="auto">
          <a:xfrm flipH="1">
            <a:off x="4352925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09034" name="AutoShape 74"/>
          <p:cNvSpPr>
            <a:spLocks noChangeArrowheads="1"/>
          </p:cNvSpPr>
          <p:nvPr/>
        </p:nvSpPr>
        <p:spPr bwMode="auto">
          <a:xfrm rot="-5400000">
            <a:off x="6900069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1164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91165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6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66" name="Line 77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91167" name="Object 78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7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8" name="Object 79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8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9" name="Object 80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59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0" name="Object 81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0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1" name="Object 82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1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2" name="Object 83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2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3" name="Object 84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3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4" name="Object 85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4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5" name="Object 86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5"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6" name="Object 87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6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7" name="Object 88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7" name="Equation" r:id="rId24" imgW="177492" imgH="164814" progId="Equation.DSMT4">
                  <p:embed/>
                </p:oleObj>
              </mc:Choice>
              <mc:Fallback>
                <p:oleObj name="Equation" r:id="rId24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8" name="Object 89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8" name="Equation" r:id="rId26" imgW="228402" imgH="177646" progId="Equation.DSMT4">
                  <p:embed/>
                </p:oleObj>
              </mc:Choice>
              <mc:Fallback>
                <p:oleObj name="Equation" r:id="rId26" imgW="228402" imgH="177646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9" name="Object 90"/>
          <p:cNvGraphicFramePr>
            <a:graphicFrameLocks noChangeAspect="1"/>
          </p:cNvGraphicFramePr>
          <p:nvPr/>
        </p:nvGraphicFramePr>
        <p:xfrm>
          <a:off x="7280275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69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0" name="Object 91"/>
          <p:cNvGraphicFramePr>
            <a:graphicFrameLocks noChangeAspect="1"/>
          </p:cNvGraphicFramePr>
          <p:nvPr/>
        </p:nvGraphicFramePr>
        <p:xfrm>
          <a:off x="727075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0" name="Equation" r:id="rId29" imgW="228402" imgH="177646" progId="Equation.DSMT4">
                  <p:embed/>
                </p:oleObj>
              </mc:Choice>
              <mc:Fallback>
                <p:oleObj name="Equation" r:id="rId29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1" name="Object 92"/>
          <p:cNvGraphicFramePr>
            <a:graphicFrameLocks noChangeAspect="1"/>
          </p:cNvGraphicFramePr>
          <p:nvPr/>
        </p:nvGraphicFramePr>
        <p:xfrm>
          <a:off x="728027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1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2" name="Object 93"/>
          <p:cNvGraphicFramePr>
            <a:graphicFrameLocks noChangeAspect="1"/>
          </p:cNvGraphicFramePr>
          <p:nvPr/>
        </p:nvGraphicFramePr>
        <p:xfrm>
          <a:off x="7280275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2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3" name="Object 94"/>
          <p:cNvGraphicFramePr>
            <a:graphicFrameLocks noChangeAspect="1"/>
          </p:cNvGraphicFramePr>
          <p:nvPr/>
        </p:nvGraphicFramePr>
        <p:xfrm>
          <a:off x="7237413" y="57515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3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13" y="57515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4" name="Object 95"/>
          <p:cNvGraphicFramePr>
            <a:graphicFrameLocks noChangeAspect="1"/>
          </p:cNvGraphicFramePr>
          <p:nvPr/>
        </p:nvGraphicFramePr>
        <p:xfrm>
          <a:off x="7246938" y="60182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574" name="Equation" r:id="rId33" imgW="228402" imgH="177646" progId="Equation.DSMT4">
                  <p:embed/>
                </p:oleObj>
              </mc:Choice>
              <mc:Fallback>
                <p:oleObj name="Equation" r:id="rId33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60182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FA9D988-19EC-4B6A-8571-6F08B5B190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80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34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69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73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74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75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76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77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92178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92240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41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42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43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44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45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46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47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48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49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50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51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52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53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54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55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56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92179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92211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12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13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14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15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16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17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18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19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20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21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22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23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24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25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26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27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28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29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30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31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32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33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34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35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36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37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38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2239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92180" name="Line 67"/>
          <p:cNvSpPr>
            <a:spLocks noChangeShapeType="1"/>
          </p:cNvSpPr>
          <p:nvPr/>
        </p:nvSpPr>
        <p:spPr bwMode="auto">
          <a:xfrm flipH="1">
            <a:off x="4333875" y="5716588"/>
            <a:ext cx="180975" cy="150812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2181" name="Rectangle 68"/>
          <p:cNvSpPr>
            <a:spLocks noChangeArrowheads="1"/>
          </p:cNvSpPr>
          <p:nvPr/>
        </p:nvSpPr>
        <p:spPr bwMode="auto">
          <a:xfrm>
            <a:off x="930275" y="5737225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82" name="Line 6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2183" name="Line 7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2184" name="Line 7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2185" name="Line 7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2186" name="Line 73"/>
          <p:cNvSpPr>
            <a:spLocks noChangeShapeType="1"/>
          </p:cNvSpPr>
          <p:nvPr/>
        </p:nvSpPr>
        <p:spPr bwMode="auto">
          <a:xfrm flipH="1">
            <a:off x="4352925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0058" name="AutoShape 74"/>
          <p:cNvSpPr>
            <a:spLocks noChangeArrowheads="1"/>
          </p:cNvSpPr>
          <p:nvPr/>
        </p:nvSpPr>
        <p:spPr bwMode="auto">
          <a:xfrm rot="-5400000">
            <a:off x="6900069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2188" name="Line 7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92189" name="Object 7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0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0" name="Line 77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92191" name="Object 78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1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2" name="Object 79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2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3" name="Object 80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3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4" name="Object 81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4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5" name="Object 82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5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6" name="Object 83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6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7" name="Object 84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7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8" name="Object 85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8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9" name="Object 86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9"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0" name="Object 87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0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1" name="Object 88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1" name="Equation" r:id="rId24" imgW="177492" imgH="164814" progId="Equation.DSMT4">
                  <p:embed/>
                </p:oleObj>
              </mc:Choice>
              <mc:Fallback>
                <p:oleObj name="Equation" r:id="rId24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2" name="Object 89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2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3" name="Object 90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3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4" name="Object 91"/>
          <p:cNvGraphicFramePr>
            <a:graphicFrameLocks noChangeAspect="1"/>
          </p:cNvGraphicFramePr>
          <p:nvPr/>
        </p:nvGraphicFramePr>
        <p:xfrm>
          <a:off x="7280275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4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5" name="Object 92"/>
          <p:cNvGraphicFramePr>
            <a:graphicFrameLocks noChangeAspect="1"/>
          </p:cNvGraphicFramePr>
          <p:nvPr/>
        </p:nvGraphicFramePr>
        <p:xfrm>
          <a:off x="727075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5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6" name="Object 93"/>
          <p:cNvGraphicFramePr>
            <a:graphicFrameLocks noChangeAspect="1"/>
          </p:cNvGraphicFramePr>
          <p:nvPr/>
        </p:nvGraphicFramePr>
        <p:xfrm>
          <a:off x="728027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6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7" name="Object 94"/>
          <p:cNvGraphicFramePr>
            <a:graphicFrameLocks noChangeAspect="1"/>
          </p:cNvGraphicFramePr>
          <p:nvPr/>
        </p:nvGraphicFramePr>
        <p:xfrm>
          <a:off x="7280275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7" name="Equation" r:id="rId33" imgW="228402" imgH="177646" progId="Equation.DSMT4">
                  <p:embed/>
                </p:oleObj>
              </mc:Choice>
              <mc:Fallback>
                <p:oleObj name="Equation" r:id="rId33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8" name="Object 95"/>
          <p:cNvGraphicFramePr>
            <a:graphicFrameLocks noChangeAspect="1"/>
          </p:cNvGraphicFramePr>
          <p:nvPr/>
        </p:nvGraphicFramePr>
        <p:xfrm>
          <a:off x="725646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8" name="Equation" r:id="rId34" imgW="228402" imgH="177646" progId="Equation.DSMT4">
                  <p:embed/>
                </p:oleObj>
              </mc:Choice>
              <mc:Fallback>
                <p:oleObj name="Equation" r:id="rId34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43E215-2A5F-4A88-AF82-FEA67135D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81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0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0058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92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93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94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95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96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97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98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199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200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201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93202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93264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65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66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67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68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69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70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71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72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73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74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75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76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77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78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79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80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93203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93235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36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37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38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39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40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41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42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43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44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45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46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47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48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49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50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51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52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53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54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55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56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57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58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59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60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61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62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3263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93204" name="Line 67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3205" name="Line 68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3206" name="Line 69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3207" name="Line 70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3208" name="Line 71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3209" name="Line 72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3210" name="Line 73"/>
          <p:cNvSpPr>
            <a:spLocks noChangeShapeType="1"/>
          </p:cNvSpPr>
          <p:nvPr/>
        </p:nvSpPr>
        <p:spPr bwMode="auto">
          <a:xfrm>
            <a:off x="4992688" y="2127250"/>
            <a:ext cx="1008062" cy="23876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3211" name="Line 74"/>
          <p:cNvSpPr>
            <a:spLocks noChangeShapeType="1"/>
          </p:cNvSpPr>
          <p:nvPr/>
        </p:nvSpPr>
        <p:spPr bwMode="auto">
          <a:xfrm>
            <a:off x="1876425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1083" name="AutoShape 75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3213" name="Line 7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93214" name="Object 7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4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5" name="Object 78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5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6" name="Object 79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6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7" name="Object 80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7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8" name="Object 81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8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9" name="Object 82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09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0" name="Object 83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0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1" name="Object 84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1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2" name="Object 85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2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3" name="Object 86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3"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4" name="Object 87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4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5" name="Object 88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5" name="Equation" r:id="rId24" imgW="177492" imgH="164814" progId="Equation.DSMT4">
                  <p:embed/>
                </p:oleObj>
              </mc:Choice>
              <mc:Fallback>
                <p:oleObj name="Equation" r:id="rId24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6" name="Object 89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6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7" name="Object 90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7" name="Equation" r:id="rId28" imgW="228402" imgH="177646" progId="Equation.DSMT4">
                  <p:embed/>
                </p:oleObj>
              </mc:Choice>
              <mc:Fallback>
                <p:oleObj name="Equation" r:id="rId28" imgW="228402" imgH="177646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8" name="Object 91"/>
          <p:cNvGraphicFramePr>
            <a:graphicFrameLocks noChangeAspect="1"/>
          </p:cNvGraphicFramePr>
          <p:nvPr/>
        </p:nvGraphicFramePr>
        <p:xfrm>
          <a:off x="7280275" y="19986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8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19986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29" name="Object 92"/>
          <p:cNvGraphicFramePr>
            <a:graphicFrameLocks noChangeAspect="1"/>
          </p:cNvGraphicFramePr>
          <p:nvPr/>
        </p:nvGraphicFramePr>
        <p:xfrm>
          <a:off x="7270750" y="40624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19" name="Equation" r:id="rId31" imgW="228402" imgH="177646" progId="Equation.DSMT4">
                  <p:embed/>
                </p:oleObj>
              </mc:Choice>
              <mc:Fallback>
                <p:oleObj name="Equation" r:id="rId31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40624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0" name="Object 93"/>
          <p:cNvGraphicFramePr>
            <a:graphicFrameLocks noChangeAspect="1"/>
          </p:cNvGraphicFramePr>
          <p:nvPr/>
        </p:nvGraphicFramePr>
        <p:xfrm>
          <a:off x="7280275" y="43291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0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3291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1" name="Object 94"/>
          <p:cNvGraphicFramePr>
            <a:graphicFrameLocks noChangeAspect="1"/>
          </p:cNvGraphicFramePr>
          <p:nvPr/>
        </p:nvGraphicFramePr>
        <p:xfrm>
          <a:off x="7280275" y="46339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1" name="Equation" r:id="rId33" imgW="228402" imgH="177646" progId="Equation.DSMT4">
                  <p:embed/>
                </p:oleObj>
              </mc:Choice>
              <mc:Fallback>
                <p:oleObj name="Equation" r:id="rId33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46339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32" name="Object 95"/>
          <p:cNvGraphicFramePr>
            <a:graphicFrameLocks noChangeAspect="1"/>
          </p:cNvGraphicFramePr>
          <p:nvPr/>
        </p:nvGraphicFramePr>
        <p:xfrm>
          <a:off x="725646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22" name="Equation" r:id="rId34" imgW="228402" imgH="177646" progId="Equation.DSMT4">
                  <p:embed/>
                </p:oleObj>
              </mc:Choice>
              <mc:Fallback>
                <p:oleObj name="Equation" r:id="rId34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D6AF66-5C4A-4CBF-ACB0-45B78D7000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82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1083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 algn="ctr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16" name="Rectangle 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17" name="Rectangle 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18" name="Rectangle 1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19" name="Rectangle 1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94226" name="Group 1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94289" name="Line 2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90" name="Line 2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91" name="Line 2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92" name="Line 2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93" name="Line 2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94" name="Line 2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95" name="Line 2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96" name="Line 2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97" name="Line 2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98" name="Line 2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99" name="Line 3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300" name="Line 3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301" name="Line 3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302" name="Line 3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303" name="Line 3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304" name="Line 3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305" name="Line 3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94227" name="Group 3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94260" name="Line 3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61" name="Line 3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62" name="Line 4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63" name="Line 4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64" name="Line 4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65" name="Line 4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66" name="Line 4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67" name="Line 4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68" name="Line 4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69" name="Line 4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70" name="Line 4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71" name="Line 4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72" name="Line 5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73" name="Line 5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74" name="Line 5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75" name="Line 5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76" name="Line 5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77" name="Line 5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78" name="Line 5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79" name="Line 5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80" name="Line 5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81" name="Line 5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82" name="Line 6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83" name="Line 6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84" name="Line 6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85" name="Line 6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86" name="Line 6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87" name="Line 6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4288" name="Line 6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94228" name="Line 67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4229" name="Line 68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4230" name="Line 69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4231" name="Line 70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4232" name="Line 71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4233" name="Line 72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4234" name="Line 73"/>
          <p:cNvSpPr>
            <a:spLocks noChangeShapeType="1"/>
          </p:cNvSpPr>
          <p:nvPr/>
        </p:nvSpPr>
        <p:spPr bwMode="auto">
          <a:xfrm>
            <a:off x="4992688" y="2127250"/>
            <a:ext cx="1008062" cy="23876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4235" name="Line 74"/>
          <p:cNvSpPr>
            <a:spLocks noChangeShapeType="1"/>
          </p:cNvSpPr>
          <p:nvPr/>
        </p:nvSpPr>
        <p:spPr bwMode="auto">
          <a:xfrm>
            <a:off x="1876425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2107" name="AutoShape 75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4237" name="Line 7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94238" name="Object 7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29" name="Equation" r:id="rId4" imgW="152268" imgH="152268" progId="Equation.3">
                  <p:embed/>
                </p:oleObj>
              </mc:Choice>
              <mc:Fallback>
                <p:oleObj name="Equation" r:id="rId4" imgW="152268" imgH="152268" progId="Equation.3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39" name="Object 78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0" name="Equation" r:id="rId6" imgW="2057400" imgH="203200" progId="Equation.DSMT4">
                  <p:embed/>
                </p:oleObj>
              </mc:Choice>
              <mc:Fallback>
                <p:oleObj name="Equation" r:id="rId6" imgW="20574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0" name="Object 79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1" name="Equation" r:id="rId8" imgW="1816100" imgH="203200" progId="Equation.DSMT4">
                  <p:embed/>
                </p:oleObj>
              </mc:Choice>
              <mc:Fallback>
                <p:oleObj name="Equation" r:id="rId8" imgW="18161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1" name="Object 80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2" name="Equation" r:id="rId10" imgW="190335" imgH="177646" progId="Equation.DSMT4">
                  <p:embed/>
                </p:oleObj>
              </mc:Choice>
              <mc:Fallback>
                <p:oleObj name="Equation" r:id="rId10" imgW="190335" imgH="177646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2" name="Object 81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3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3" name="Object 82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4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4" name="Object 83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5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5" name="Object 84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6" name="Equation" r:id="rId18" imgW="126725" imgH="177415" progId="Equation.DSMT4">
                  <p:embed/>
                </p:oleObj>
              </mc:Choice>
              <mc:Fallback>
                <p:oleObj name="Equation" r:id="rId18" imgW="126725" imgH="177415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6" name="Object 85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7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7" name="Object 86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8" name="Equation" r:id="rId20" imgW="190335" imgH="177646" progId="Equation.DSMT4">
                  <p:embed/>
                </p:oleObj>
              </mc:Choice>
              <mc:Fallback>
                <p:oleObj name="Equation" r:id="rId20" imgW="190335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8" name="Object 87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39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49" name="Object 88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0" name="Equation" r:id="rId24" imgW="177492" imgH="164814" progId="Equation.DSMT4">
                  <p:embed/>
                </p:oleObj>
              </mc:Choice>
              <mc:Fallback>
                <p:oleObj name="Equation" r:id="rId24" imgW="177492" imgH="164814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0" name="Object 89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1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51" name="Rectangle 90"/>
          <p:cNvSpPr>
            <a:spLocks noChangeArrowheads="1"/>
          </p:cNvSpPr>
          <p:nvPr/>
        </p:nvSpPr>
        <p:spPr bwMode="auto">
          <a:xfrm>
            <a:off x="930275" y="1990725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94252" name="Object 91"/>
          <p:cNvGraphicFramePr>
            <a:graphicFrameLocks noGrp="1" noChangeAspect="1"/>
          </p:cNvGraphicFramePr>
          <p:nvPr>
            <p:ph idx="1"/>
          </p:nvPr>
        </p:nvGraphicFramePr>
        <p:xfrm>
          <a:off x="7283450" y="2055813"/>
          <a:ext cx="258763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2" name="Equation" r:id="rId28" imgW="190417" imgH="152334" progId="Equation.DSMT4">
                  <p:embed/>
                </p:oleObj>
              </mc:Choice>
              <mc:Fallback>
                <p:oleObj name="Equation" r:id="rId28" imgW="190417" imgH="152334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2055813"/>
                        <a:ext cx="258763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3" name="Object 92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3" name="Equation" r:id="rId30" imgW="228402" imgH="177646" progId="Equation.DSMT4">
                  <p:embed/>
                </p:oleObj>
              </mc:Choice>
              <mc:Fallback>
                <p:oleObj name="Equation" r:id="rId30" imgW="228402" imgH="177646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4" name="Object 93"/>
          <p:cNvGraphicFramePr>
            <a:graphicFrameLocks noChangeAspect="1"/>
          </p:cNvGraphicFramePr>
          <p:nvPr/>
        </p:nvGraphicFramePr>
        <p:xfrm>
          <a:off x="7259638" y="46085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4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6085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5" name="Object 94"/>
          <p:cNvGraphicFramePr>
            <a:graphicFrameLocks noChangeAspect="1"/>
          </p:cNvGraphicFramePr>
          <p:nvPr/>
        </p:nvGraphicFramePr>
        <p:xfrm>
          <a:off x="7259638" y="40465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5" name="Equation" r:id="rId33" imgW="228402" imgH="177646" progId="Equation.DSMT4">
                  <p:embed/>
                </p:oleObj>
              </mc:Choice>
              <mc:Fallback>
                <p:oleObj name="Equation" r:id="rId33" imgW="228402" imgH="177646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0465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6" name="Object 95"/>
          <p:cNvGraphicFramePr>
            <a:graphicFrameLocks noChangeAspect="1"/>
          </p:cNvGraphicFramePr>
          <p:nvPr/>
        </p:nvGraphicFramePr>
        <p:xfrm>
          <a:off x="7269163" y="43132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6" name="Equation" r:id="rId34" imgW="228402" imgH="177646" progId="Equation.DSMT4">
                  <p:embed/>
                </p:oleObj>
              </mc:Choice>
              <mc:Fallback>
                <p:oleObj name="Equation" r:id="rId34" imgW="228402" imgH="177646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3132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57" name="Object 96"/>
          <p:cNvGraphicFramePr>
            <a:graphicFrameLocks noChangeAspect="1"/>
          </p:cNvGraphicFramePr>
          <p:nvPr/>
        </p:nvGraphicFramePr>
        <p:xfrm>
          <a:off x="7265988" y="6038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7" name="Equation" r:id="rId35" imgW="228402" imgH="177646" progId="Equation.DSMT4">
                  <p:embed/>
                </p:oleObj>
              </mc:Choice>
              <mc:Fallback>
                <p:oleObj name="Equation" r:id="rId35" imgW="228402" imgH="177646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6038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77E527-716F-4395-B761-D7C3B3D1B5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83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210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234" name="Group 2"/>
          <p:cNvGrpSpPr>
            <a:grpSpLocks/>
          </p:cNvGrpSpPr>
          <p:nvPr/>
        </p:nvGrpSpPr>
        <p:grpSpPr bwMode="auto">
          <a:xfrm>
            <a:off x="7546975" y="2292350"/>
            <a:ext cx="263525" cy="285750"/>
            <a:chOff x="4586" y="1444"/>
            <a:chExt cx="166" cy="180"/>
          </a:xfrm>
        </p:grpSpPr>
        <p:sp>
          <p:nvSpPr>
            <p:cNvPr id="95338" name="Rectangle 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5339" name="Object 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0" name="Equation" r:id="rId4" imgW="190417" imgH="152334" progId="Equation.DSMT4">
                    <p:embed/>
                  </p:oleObj>
                </mc:Choice>
                <mc:Fallback>
                  <p:oleObj name="Equation" r:id="rId4" imgW="190417" imgH="15233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35" name="Group 5"/>
          <p:cNvGrpSpPr>
            <a:grpSpLocks/>
          </p:cNvGrpSpPr>
          <p:nvPr/>
        </p:nvGrpSpPr>
        <p:grpSpPr bwMode="auto">
          <a:xfrm>
            <a:off x="7261225" y="2828925"/>
            <a:ext cx="282575" cy="336550"/>
            <a:chOff x="4406" y="1782"/>
            <a:chExt cx="178" cy="212"/>
          </a:xfrm>
        </p:grpSpPr>
        <p:sp>
          <p:nvSpPr>
            <p:cNvPr id="95336" name="Rectangle 6"/>
            <p:cNvSpPr>
              <a:spLocks noChangeArrowheads="1"/>
            </p:cNvSpPr>
            <p:nvPr/>
          </p:nvSpPr>
          <p:spPr bwMode="auto">
            <a:xfrm>
              <a:off x="4406" y="1800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5337" name="Object 7"/>
            <p:cNvGraphicFramePr>
              <a:graphicFrameLocks noChangeAspect="1"/>
            </p:cNvGraphicFramePr>
            <p:nvPr/>
          </p:nvGraphicFramePr>
          <p:xfrm>
            <a:off x="4433" y="1782"/>
            <a:ext cx="15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1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3" y="1782"/>
                          <a:ext cx="15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36" name="Group 8"/>
          <p:cNvGrpSpPr>
            <a:grpSpLocks/>
          </p:cNvGrpSpPr>
          <p:nvPr/>
        </p:nvGrpSpPr>
        <p:grpSpPr bwMode="auto">
          <a:xfrm>
            <a:off x="7261225" y="3108325"/>
            <a:ext cx="273050" cy="323850"/>
            <a:chOff x="4406" y="1958"/>
            <a:chExt cx="172" cy="204"/>
          </a:xfrm>
        </p:grpSpPr>
        <p:sp>
          <p:nvSpPr>
            <p:cNvPr id="95334" name="Rectangle 9"/>
            <p:cNvSpPr>
              <a:spLocks noChangeArrowheads="1"/>
            </p:cNvSpPr>
            <p:nvPr/>
          </p:nvSpPr>
          <p:spPr bwMode="auto">
            <a:xfrm>
              <a:off x="4406" y="1981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5335" name="Object 10"/>
            <p:cNvGraphicFramePr>
              <a:graphicFrameLocks noChangeAspect="1"/>
            </p:cNvGraphicFramePr>
            <p:nvPr/>
          </p:nvGraphicFramePr>
          <p:xfrm>
            <a:off x="4432" y="1958"/>
            <a:ext cx="14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2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2" y="1958"/>
                          <a:ext cx="14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37" name="Group 11"/>
          <p:cNvGrpSpPr>
            <a:grpSpLocks/>
          </p:cNvGrpSpPr>
          <p:nvPr/>
        </p:nvGrpSpPr>
        <p:grpSpPr bwMode="auto">
          <a:xfrm>
            <a:off x="7261225" y="3403600"/>
            <a:ext cx="274638" cy="342900"/>
            <a:chOff x="4406" y="2144"/>
            <a:chExt cx="173" cy="216"/>
          </a:xfrm>
        </p:grpSpPr>
        <p:sp>
          <p:nvSpPr>
            <p:cNvPr id="95332" name="Rectangle 12"/>
            <p:cNvSpPr>
              <a:spLocks noChangeArrowheads="1"/>
            </p:cNvSpPr>
            <p:nvPr/>
          </p:nvSpPr>
          <p:spPr bwMode="auto">
            <a:xfrm>
              <a:off x="4406" y="2162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5333" name="Object 13"/>
            <p:cNvGraphicFramePr>
              <a:graphicFrameLocks noChangeAspect="1"/>
            </p:cNvGraphicFramePr>
            <p:nvPr/>
          </p:nvGraphicFramePr>
          <p:xfrm>
            <a:off x="4424" y="2144"/>
            <a:ext cx="15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3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4" y="2144"/>
                          <a:ext cx="15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38" name="Group 14"/>
          <p:cNvGrpSpPr>
            <a:grpSpLocks/>
          </p:cNvGrpSpPr>
          <p:nvPr/>
        </p:nvGrpSpPr>
        <p:grpSpPr bwMode="auto">
          <a:xfrm>
            <a:off x="7277100" y="3694113"/>
            <a:ext cx="266700" cy="309562"/>
            <a:chOff x="4416" y="2327"/>
            <a:chExt cx="168" cy="195"/>
          </a:xfrm>
        </p:grpSpPr>
        <p:sp>
          <p:nvSpPr>
            <p:cNvPr id="95330" name="Rectangle 15"/>
            <p:cNvSpPr>
              <a:spLocks noChangeArrowheads="1"/>
            </p:cNvSpPr>
            <p:nvPr/>
          </p:nvSpPr>
          <p:spPr bwMode="auto">
            <a:xfrm>
              <a:off x="4416" y="2342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5331" name="Object 16"/>
            <p:cNvGraphicFramePr>
              <a:graphicFrameLocks noChangeAspect="1"/>
            </p:cNvGraphicFramePr>
            <p:nvPr/>
          </p:nvGraphicFramePr>
          <p:xfrm>
            <a:off x="4448" y="2327"/>
            <a:ext cx="13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4"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2327"/>
                          <a:ext cx="13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39" name="Group 17"/>
          <p:cNvGrpSpPr>
            <a:grpSpLocks/>
          </p:cNvGrpSpPr>
          <p:nvPr/>
        </p:nvGrpSpPr>
        <p:grpSpPr bwMode="auto">
          <a:xfrm>
            <a:off x="7261225" y="2533650"/>
            <a:ext cx="288925" cy="323850"/>
            <a:chOff x="4406" y="1596"/>
            <a:chExt cx="182" cy="204"/>
          </a:xfrm>
        </p:grpSpPr>
        <p:sp>
          <p:nvSpPr>
            <p:cNvPr id="95328" name="Rectangle 18"/>
            <p:cNvSpPr>
              <a:spLocks noChangeArrowheads="1"/>
            </p:cNvSpPr>
            <p:nvPr/>
          </p:nvSpPr>
          <p:spPr bwMode="auto">
            <a:xfrm>
              <a:off x="4406" y="1620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5329" name="Object 19"/>
            <p:cNvGraphicFramePr>
              <a:graphicFrameLocks noChangeAspect="1"/>
            </p:cNvGraphicFramePr>
            <p:nvPr/>
          </p:nvGraphicFramePr>
          <p:xfrm>
            <a:off x="4445" y="1596"/>
            <a:ext cx="1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5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5" y="1596"/>
                          <a:ext cx="1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5240" name="Group 20"/>
          <p:cNvGrpSpPr>
            <a:grpSpLocks/>
          </p:cNvGrpSpPr>
          <p:nvPr/>
        </p:nvGrpSpPr>
        <p:grpSpPr bwMode="auto">
          <a:xfrm>
            <a:off x="7261225" y="2284413"/>
            <a:ext cx="273050" cy="285750"/>
            <a:chOff x="4406" y="1439"/>
            <a:chExt cx="172" cy="180"/>
          </a:xfrm>
        </p:grpSpPr>
        <p:sp>
          <p:nvSpPr>
            <p:cNvPr id="95326" name="Rectangle 21"/>
            <p:cNvSpPr>
              <a:spLocks noChangeArrowheads="1"/>
            </p:cNvSpPr>
            <p:nvPr/>
          </p:nvSpPr>
          <p:spPr bwMode="auto">
            <a:xfrm>
              <a:off x="4406" y="1439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5327" name="Object 22"/>
            <p:cNvGraphicFramePr>
              <a:graphicFrameLocks noChangeAspect="1"/>
            </p:cNvGraphicFramePr>
            <p:nvPr/>
          </p:nvGraphicFramePr>
          <p:xfrm>
            <a:off x="4421" y="1444"/>
            <a:ext cx="15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686" name="Equation" r:id="rId14" imgW="190335" imgH="177646" progId="Equation.DSMT4">
                    <p:embed/>
                  </p:oleObj>
                </mc:Choice>
                <mc:Fallback>
                  <p:oleObj name="Equation" r:id="rId14" imgW="190335" imgH="177646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1444"/>
                          <a:ext cx="15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241" name="Rectangle 23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5242" name="Rectangle 24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5243" name="Rectangle 25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5244" name="Rectangle 26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5245" name="Rectangle 27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5246" name="Rectangle 28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5247" name="Rectangle 29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5248" name="Rectangle 30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5249" name="Rectangle 31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5250" name="Rectangle 32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95251" name="Group 34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95309" name="Line 35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10" name="Line 36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11" name="Line 37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12" name="Line 38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13" name="Line 39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14" name="Line 40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15" name="Line 41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16" name="Line 42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17" name="Line 43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18" name="Line 44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19" name="Line 45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20" name="Line 46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21" name="Line 47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22" name="Line 48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23" name="Line 49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24" name="Line 50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25" name="Line 51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95252" name="Group 52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95280" name="Line 53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81" name="Line 54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82" name="Line 55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83" name="Line 56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84" name="Line 57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85" name="Line 58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86" name="Line 59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87" name="Line 60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88" name="Line 61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89" name="Line 62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90" name="Line 63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91" name="Line 64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92" name="Line 65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93" name="Line 66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94" name="Line 67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95" name="Line 68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96" name="Line 69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97" name="Line 70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98" name="Line 71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299" name="Line 72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00" name="Line 73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01" name="Line 74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02" name="Line 75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03" name="Line 76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04" name="Line 77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05" name="Line 78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06" name="Line 79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07" name="Line 80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5308" name="Line 81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95253" name="Rectangle 82"/>
          <p:cNvSpPr>
            <a:spLocks noChangeArrowheads="1"/>
          </p:cNvSpPr>
          <p:nvPr/>
        </p:nvSpPr>
        <p:spPr bwMode="auto">
          <a:xfrm>
            <a:off x="930275" y="2276475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5254" name="Line 83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5255" name="Line 84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5256" name="Line 85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5257" name="Line 86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pSp>
        <p:nvGrpSpPr>
          <p:cNvPr id="95258" name="Group 87"/>
          <p:cNvGrpSpPr>
            <a:grpSpLocks/>
          </p:cNvGrpSpPr>
          <p:nvPr/>
        </p:nvGrpSpPr>
        <p:grpSpPr bwMode="auto">
          <a:xfrm>
            <a:off x="4999038" y="2098675"/>
            <a:ext cx="1017587" cy="2403475"/>
            <a:chOff x="3781" y="1322"/>
            <a:chExt cx="641" cy="1514"/>
          </a:xfrm>
        </p:grpSpPr>
        <p:sp>
          <p:nvSpPr>
            <p:cNvPr id="95278" name="Line 88"/>
            <p:cNvSpPr>
              <a:spLocks noChangeShapeType="1"/>
            </p:cNvSpPr>
            <p:nvPr/>
          </p:nvSpPr>
          <p:spPr bwMode="auto">
            <a:xfrm>
              <a:off x="3833" y="1440"/>
              <a:ext cx="589" cy="1396"/>
            </a:xfrm>
            <a:prstGeom prst="line">
              <a:avLst/>
            </a:prstGeom>
            <a:noFill/>
            <a:ln w="88900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tr-TR" dirty="0"/>
            </a:p>
          </p:txBody>
        </p:sp>
        <p:sp>
          <p:nvSpPr>
            <p:cNvPr id="95279" name="Line 89"/>
            <p:cNvSpPr>
              <a:spLocks noChangeShapeType="1"/>
            </p:cNvSpPr>
            <p:nvPr/>
          </p:nvSpPr>
          <p:spPr bwMode="auto">
            <a:xfrm>
              <a:off x="3781" y="1322"/>
              <a:ext cx="635" cy="1504"/>
            </a:xfrm>
            <a:prstGeom prst="line">
              <a:avLst/>
            </a:prstGeom>
            <a:noFill/>
            <a:ln w="88900">
              <a:solidFill>
                <a:srgbClr val="800000">
                  <a:alpha val="50195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tr-TR" dirty="0"/>
            </a:p>
          </p:txBody>
        </p:sp>
      </p:grpSp>
      <p:sp>
        <p:nvSpPr>
          <p:cNvPr id="813146" name="AutoShape 90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5260" name="Line 91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95261" name="Object 92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87" name="Equation" r:id="rId16" imgW="152268" imgH="152268" progId="Equation.3">
                  <p:embed/>
                </p:oleObj>
              </mc:Choice>
              <mc:Fallback>
                <p:oleObj name="Equation" r:id="rId16" imgW="152268" imgH="152268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62" name="Line 93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5263" name="Line 94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95264" name="Object 95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88" name="Equation" r:id="rId18" imgW="2057400" imgH="203200" progId="Equation.DSMT4">
                  <p:embed/>
                </p:oleObj>
              </mc:Choice>
              <mc:Fallback>
                <p:oleObj name="Equation" r:id="rId18" imgW="2057400" imgH="2032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5" name="Object 96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89" name="Equation" r:id="rId20" imgW="1816100" imgH="203200" progId="Equation.DSMT4">
                  <p:embed/>
                </p:oleObj>
              </mc:Choice>
              <mc:Fallback>
                <p:oleObj name="Equation" r:id="rId20" imgW="1816100" imgH="203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6" name="Object 97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0" name="Equation" r:id="rId22" imgW="190335" imgH="177646" progId="Equation.DSMT4">
                  <p:embed/>
                </p:oleObj>
              </mc:Choice>
              <mc:Fallback>
                <p:oleObj name="Equation" r:id="rId22" imgW="190335" imgH="177646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7" name="Object 98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1" name="Equation" r:id="rId24" imgW="190417" imgH="152334" progId="Equation.DSMT4">
                  <p:embed/>
                </p:oleObj>
              </mc:Choice>
              <mc:Fallback>
                <p:oleObj name="Equation" r:id="rId24" imgW="190417" imgH="152334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8" name="Object 99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2" name="Equation" r:id="rId26" imgW="177492" imgH="164814" progId="Equation.DSMT4">
                  <p:embed/>
                </p:oleObj>
              </mc:Choice>
              <mc:Fallback>
                <p:oleObj name="Equation" r:id="rId26" imgW="177492" imgH="164814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69" name="Object 100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3" name="Equation" r:id="rId28" imgW="190417" imgH="152334" progId="Equation.DSMT4">
                  <p:embed/>
                </p:oleObj>
              </mc:Choice>
              <mc:Fallback>
                <p:oleObj name="Equation" r:id="rId28" imgW="190417" imgH="152334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0" name="Object 101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4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1" name="Object 102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5" name="Equation" r:id="rId32" imgW="228402" imgH="177646" progId="Equation.DSMT4">
                  <p:embed/>
                </p:oleObj>
              </mc:Choice>
              <mc:Fallback>
                <p:oleObj name="Equation" r:id="rId32" imgW="228402" imgH="177646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2" name="Object 103"/>
          <p:cNvGraphicFramePr>
            <a:graphicFrameLocks noChangeAspect="1"/>
          </p:cNvGraphicFramePr>
          <p:nvPr/>
        </p:nvGraphicFramePr>
        <p:xfrm>
          <a:off x="7259638" y="46085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6" name="Equation" r:id="rId34" imgW="228402" imgH="177646" progId="Equation.DSMT4">
                  <p:embed/>
                </p:oleObj>
              </mc:Choice>
              <mc:Fallback>
                <p:oleObj name="Equation" r:id="rId34" imgW="228402" imgH="177646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6085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3" name="Object 104"/>
          <p:cNvGraphicFramePr>
            <a:graphicFrameLocks noChangeAspect="1"/>
          </p:cNvGraphicFramePr>
          <p:nvPr/>
        </p:nvGraphicFramePr>
        <p:xfrm>
          <a:off x="7259638" y="40465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7" name="Equation" r:id="rId35" imgW="228402" imgH="177646" progId="Equation.DSMT4">
                  <p:embed/>
                </p:oleObj>
              </mc:Choice>
              <mc:Fallback>
                <p:oleObj name="Equation" r:id="rId35" imgW="228402" imgH="177646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0465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4" name="Object 105"/>
          <p:cNvGraphicFramePr>
            <a:graphicFrameLocks noChangeAspect="1"/>
          </p:cNvGraphicFramePr>
          <p:nvPr/>
        </p:nvGraphicFramePr>
        <p:xfrm>
          <a:off x="7269163" y="43132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8" name="Equation" r:id="rId36" imgW="228402" imgH="177646" progId="Equation.DSMT4">
                  <p:embed/>
                </p:oleObj>
              </mc:Choice>
              <mc:Fallback>
                <p:oleObj name="Equation" r:id="rId36" imgW="228402" imgH="177646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3132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75" name="Object 106"/>
          <p:cNvGraphicFramePr>
            <a:graphicFrameLocks noChangeAspect="1"/>
          </p:cNvGraphicFramePr>
          <p:nvPr/>
        </p:nvGraphicFramePr>
        <p:xfrm>
          <a:off x="7265988" y="6038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99" name="Equation" r:id="rId37" imgW="228402" imgH="177646" progId="Equation.DSMT4">
                  <p:embed/>
                </p:oleObj>
              </mc:Choice>
              <mc:Fallback>
                <p:oleObj name="Equation" r:id="rId37" imgW="228402" imgH="177646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6038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BBE0F6-7C15-4F55-A9C6-5769CE9F25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84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3146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258" name="Group 2"/>
          <p:cNvGrpSpPr>
            <a:grpSpLocks/>
          </p:cNvGrpSpPr>
          <p:nvPr/>
        </p:nvGrpSpPr>
        <p:grpSpPr bwMode="auto">
          <a:xfrm>
            <a:off x="7537450" y="2571750"/>
            <a:ext cx="263525" cy="285750"/>
            <a:chOff x="4586" y="1444"/>
            <a:chExt cx="166" cy="180"/>
          </a:xfrm>
        </p:grpSpPr>
        <p:sp>
          <p:nvSpPr>
            <p:cNvPr id="96364" name="Rectangle 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6365" name="Object 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23" name="Equation" r:id="rId4" imgW="190417" imgH="152334" progId="Equation.DSMT4">
                    <p:embed/>
                  </p:oleObj>
                </mc:Choice>
                <mc:Fallback>
                  <p:oleObj name="Equation" r:id="rId4" imgW="190417" imgH="15233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59" name="Group 5"/>
          <p:cNvGrpSpPr>
            <a:grpSpLocks/>
          </p:cNvGrpSpPr>
          <p:nvPr/>
        </p:nvGrpSpPr>
        <p:grpSpPr bwMode="auto">
          <a:xfrm>
            <a:off x="7508875" y="2279650"/>
            <a:ext cx="273050" cy="285750"/>
            <a:chOff x="4562" y="1424"/>
            <a:chExt cx="172" cy="180"/>
          </a:xfrm>
        </p:grpSpPr>
        <p:sp>
          <p:nvSpPr>
            <p:cNvPr id="96362" name="Rectangle 6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6363" name="Object 7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24" name="Equation" r:id="rId6" imgW="190417" imgH="152334" progId="Equation.DSMT4">
                    <p:embed/>
                  </p:oleObj>
                </mc:Choice>
                <mc:Fallback>
                  <p:oleObj name="Equation" r:id="rId6" imgW="190417" imgH="15233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0" name="Group 8"/>
          <p:cNvGrpSpPr>
            <a:grpSpLocks/>
          </p:cNvGrpSpPr>
          <p:nvPr/>
        </p:nvGrpSpPr>
        <p:grpSpPr bwMode="auto">
          <a:xfrm>
            <a:off x="7270750" y="2284413"/>
            <a:ext cx="273050" cy="285750"/>
            <a:chOff x="4412" y="1439"/>
            <a:chExt cx="172" cy="180"/>
          </a:xfrm>
        </p:grpSpPr>
        <p:sp>
          <p:nvSpPr>
            <p:cNvPr id="96360" name="Rectangle 9"/>
            <p:cNvSpPr>
              <a:spLocks noChangeArrowheads="1"/>
            </p:cNvSpPr>
            <p:nvPr/>
          </p:nvSpPr>
          <p:spPr bwMode="auto">
            <a:xfrm>
              <a:off x="4412" y="1439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6361" name="Object 10"/>
            <p:cNvGraphicFramePr>
              <a:graphicFrameLocks noChangeAspect="1"/>
            </p:cNvGraphicFramePr>
            <p:nvPr/>
          </p:nvGraphicFramePr>
          <p:xfrm>
            <a:off x="4427" y="1444"/>
            <a:ext cx="15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25" name="Equation" r:id="rId8" imgW="190335" imgH="177646" progId="Equation.DSMT4">
                    <p:embed/>
                  </p:oleObj>
                </mc:Choice>
                <mc:Fallback>
                  <p:oleObj name="Equation" r:id="rId8" imgW="190335" imgH="1776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1444"/>
                          <a:ext cx="15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1" name="Group 11"/>
          <p:cNvGrpSpPr>
            <a:grpSpLocks/>
          </p:cNvGrpSpPr>
          <p:nvPr/>
        </p:nvGrpSpPr>
        <p:grpSpPr bwMode="auto">
          <a:xfrm>
            <a:off x="7270750" y="2533650"/>
            <a:ext cx="288925" cy="323850"/>
            <a:chOff x="4412" y="1596"/>
            <a:chExt cx="182" cy="204"/>
          </a:xfrm>
        </p:grpSpPr>
        <p:sp>
          <p:nvSpPr>
            <p:cNvPr id="96358" name="Rectangle 12"/>
            <p:cNvSpPr>
              <a:spLocks noChangeArrowheads="1"/>
            </p:cNvSpPr>
            <p:nvPr/>
          </p:nvSpPr>
          <p:spPr bwMode="auto">
            <a:xfrm>
              <a:off x="4412" y="1620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6359" name="Object 13"/>
            <p:cNvGraphicFramePr>
              <a:graphicFrameLocks noChangeAspect="1"/>
            </p:cNvGraphicFramePr>
            <p:nvPr/>
          </p:nvGraphicFramePr>
          <p:xfrm>
            <a:off x="4451" y="1596"/>
            <a:ext cx="1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26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1" y="1596"/>
                          <a:ext cx="1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2" name="Group 14"/>
          <p:cNvGrpSpPr>
            <a:grpSpLocks/>
          </p:cNvGrpSpPr>
          <p:nvPr/>
        </p:nvGrpSpPr>
        <p:grpSpPr bwMode="auto">
          <a:xfrm>
            <a:off x="7270750" y="2828925"/>
            <a:ext cx="282575" cy="336550"/>
            <a:chOff x="4412" y="1782"/>
            <a:chExt cx="178" cy="212"/>
          </a:xfrm>
        </p:grpSpPr>
        <p:sp>
          <p:nvSpPr>
            <p:cNvPr id="96356" name="Rectangle 15"/>
            <p:cNvSpPr>
              <a:spLocks noChangeArrowheads="1"/>
            </p:cNvSpPr>
            <p:nvPr/>
          </p:nvSpPr>
          <p:spPr bwMode="auto">
            <a:xfrm>
              <a:off x="4412" y="1800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6357" name="Object 16"/>
            <p:cNvGraphicFramePr>
              <a:graphicFrameLocks noChangeAspect="1"/>
            </p:cNvGraphicFramePr>
            <p:nvPr/>
          </p:nvGraphicFramePr>
          <p:xfrm>
            <a:off x="4439" y="1782"/>
            <a:ext cx="15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27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1782"/>
                          <a:ext cx="15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3" name="Group 17"/>
          <p:cNvGrpSpPr>
            <a:grpSpLocks/>
          </p:cNvGrpSpPr>
          <p:nvPr/>
        </p:nvGrpSpPr>
        <p:grpSpPr bwMode="auto">
          <a:xfrm>
            <a:off x="7270750" y="3108325"/>
            <a:ext cx="273050" cy="323850"/>
            <a:chOff x="4412" y="1958"/>
            <a:chExt cx="172" cy="204"/>
          </a:xfrm>
        </p:grpSpPr>
        <p:sp>
          <p:nvSpPr>
            <p:cNvPr id="96354" name="Rectangle 18"/>
            <p:cNvSpPr>
              <a:spLocks noChangeArrowheads="1"/>
            </p:cNvSpPr>
            <p:nvPr/>
          </p:nvSpPr>
          <p:spPr bwMode="auto">
            <a:xfrm>
              <a:off x="4412" y="1981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6355" name="Object 19"/>
            <p:cNvGraphicFramePr>
              <a:graphicFrameLocks noChangeAspect="1"/>
            </p:cNvGraphicFramePr>
            <p:nvPr/>
          </p:nvGraphicFramePr>
          <p:xfrm>
            <a:off x="4438" y="1958"/>
            <a:ext cx="14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28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" y="1958"/>
                          <a:ext cx="14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4" name="Group 20"/>
          <p:cNvGrpSpPr>
            <a:grpSpLocks/>
          </p:cNvGrpSpPr>
          <p:nvPr/>
        </p:nvGrpSpPr>
        <p:grpSpPr bwMode="auto">
          <a:xfrm>
            <a:off x="7270750" y="3403600"/>
            <a:ext cx="274638" cy="342900"/>
            <a:chOff x="4412" y="2144"/>
            <a:chExt cx="173" cy="216"/>
          </a:xfrm>
        </p:grpSpPr>
        <p:sp>
          <p:nvSpPr>
            <p:cNvPr id="96352" name="Rectangle 21"/>
            <p:cNvSpPr>
              <a:spLocks noChangeArrowheads="1"/>
            </p:cNvSpPr>
            <p:nvPr/>
          </p:nvSpPr>
          <p:spPr bwMode="auto">
            <a:xfrm>
              <a:off x="4412" y="2162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6353" name="Object 22"/>
            <p:cNvGraphicFramePr>
              <a:graphicFrameLocks noChangeAspect="1"/>
            </p:cNvGraphicFramePr>
            <p:nvPr/>
          </p:nvGraphicFramePr>
          <p:xfrm>
            <a:off x="4430" y="2144"/>
            <a:ext cx="15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29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2144"/>
                          <a:ext cx="15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6265" name="Group 23"/>
          <p:cNvGrpSpPr>
            <a:grpSpLocks/>
          </p:cNvGrpSpPr>
          <p:nvPr/>
        </p:nvGrpSpPr>
        <p:grpSpPr bwMode="auto">
          <a:xfrm>
            <a:off x="7286625" y="3694113"/>
            <a:ext cx="266700" cy="309562"/>
            <a:chOff x="4422" y="2327"/>
            <a:chExt cx="168" cy="195"/>
          </a:xfrm>
        </p:grpSpPr>
        <p:sp>
          <p:nvSpPr>
            <p:cNvPr id="96350" name="Rectangle 24"/>
            <p:cNvSpPr>
              <a:spLocks noChangeArrowheads="1"/>
            </p:cNvSpPr>
            <p:nvPr/>
          </p:nvSpPr>
          <p:spPr bwMode="auto">
            <a:xfrm>
              <a:off x="4422" y="2342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6351" name="Object 25"/>
            <p:cNvGraphicFramePr>
              <a:graphicFrameLocks noChangeAspect="1"/>
            </p:cNvGraphicFramePr>
            <p:nvPr/>
          </p:nvGraphicFramePr>
          <p:xfrm>
            <a:off x="4454" y="2327"/>
            <a:ext cx="13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730"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2327"/>
                          <a:ext cx="13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6266" name="Rectangle 26"/>
          <p:cNvSpPr>
            <a:spLocks noChangeArrowheads="1"/>
          </p:cNvSpPr>
          <p:nvPr/>
        </p:nvSpPr>
        <p:spPr bwMode="auto">
          <a:xfrm>
            <a:off x="72707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6267" name="Rectangle 27"/>
          <p:cNvSpPr>
            <a:spLocks noChangeArrowheads="1"/>
          </p:cNvSpPr>
          <p:nvPr/>
        </p:nvSpPr>
        <p:spPr bwMode="auto">
          <a:xfrm>
            <a:off x="72707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6268" name="Rectangle 28"/>
          <p:cNvSpPr>
            <a:spLocks noChangeArrowheads="1"/>
          </p:cNvSpPr>
          <p:nvPr/>
        </p:nvSpPr>
        <p:spPr bwMode="auto">
          <a:xfrm>
            <a:off x="7270750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6269" name="Rectangle 29"/>
          <p:cNvSpPr>
            <a:spLocks noChangeArrowheads="1"/>
          </p:cNvSpPr>
          <p:nvPr/>
        </p:nvSpPr>
        <p:spPr bwMode="auto">
          <a:xfrm>
            <a:off x="7270750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6270" name="Rectangle 30"/>
          <p:cNvSpPr>
            <a:spLocks noChangeArrowheads="1"/>
          </p:cNvSpPr>
          <p:nvPr/>
        </p:nvSpPr>
        <p:spPr bwMode="auto">
          <a:xfrm>
            <a:off x="72707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6271" name="Rectangle 31"/>
          <p:cNvSpPr>
            <a:spLocks noChangeArrowheads="1"/>
          </p:cNvSpPr>
          <p:nvPr/>
        </p:nvSpPr>
        <p:spPr bwMode="auto">
          <a:xfrm>
            <a:off x="72707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6272" name="Rectangle 32"/>
          <p:cNvSpPr>
            <a:spLocks noChangeArrowheads="1"/>
          </p:cNvSpPr>
          <p:nvPr/>
        </p:nvSpPr>
        <p:spPr bwMode="auto">
          <a:xfrm>
            <a:off x="72707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6273" name="Rectangle 33"/>
          <p:cNvSpPr>
            <a:spLocks noChangeArrowheads="1"/>
          </p:cNvSpPr>
          <p:nvPr/>
        </p:nvSpPr>
        <p:spPr bwMode="auto">
          <a:xfrm>
            <a:off x="72707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6274" name="Rectangle 34"/>
          <p:cNvSpPr>
            <a:spLocks noChangeArrowheads="1"/>
          </p:cNvSpPr>
          <p:nvPr/>
        </p:nvSpPr>
        <p:spPr bwMode="auto">
          <a:xfrm>
            <a:off x="72707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6275" name="Rectangle 35"/>
          <p:cNvSpPr>
            <a:spLocks noChangeArrowheads="1"/>
          </p:cNvSpPr>
          <p:nvPr/>
        </p:nvSpPr>
        <p:spPr bwMode="auto">
          <a:xfrm>
            <a:off x="72866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96276" name="Group 37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96333" name="Line 38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34" name="Line 39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35" name="Line 40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36" name="Line 41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37" name="Line 42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38" name="Line 43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39" name="Line 44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40" name="Line 45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41" name="Line 46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42" name="Line 47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43" name="Line 48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44" name="Line 49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45" name="Line 50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46" name="Line 51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47" name="Line 52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48" name="Line 53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49" name="Line 54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96277" name="Group 55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96304" name="Line 56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05" name="Line 57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06" name="Line 58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07" name="Line 59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08" name="Line 60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09" name="Line 61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10" name="Line 62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11" name="Line 63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12" name="Line 64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13" name="Line 65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14" name="Line 66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15" name="Line 67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16" name="Line 68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17" name="Line 69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18" name="Line 70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19" name="Line 71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20" name="Line 72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21" name="Line 73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22" name="Line 74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23" name="Line 75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24" name="Line 76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25" name="Line 77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26" name="Line 78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27" name="Line 79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28" name="Line 80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29" name="Line 81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30" name="Line 82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31" name="Line 83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6332" name="Line 84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96278" name="Line 85"/>
          <p:cNvSpPr>
            <a:spLocks noChangeShapeType="1"/>
          </p:cNvSpPr>
          <p:nvPr/>
        </p:nvSpPr>
        <p:spPr bwMode="auto">
          <a:xfrm>
            <a:off x="5187950" y="2552700"/>
            <a:ext cx="822325" cy="194945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6279" name="Rectangle 86"/>
          <p:cNvSpPr>
            <a:spLocks noChangeArrowheads="1"/>
          </p:cNvSpPr>
          <p:nvPr/>
        </p:nvSpPr>
        <p:spPr bwMode="auto">
          <a:xfrm>
            <a:off x="930275" y="2549525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6280" name="Line 87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6281" name="Line 88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6282" name="Line 89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6283" name="Line 90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6284" name="Line 91"/>
          <p:cNvSpPr>
            <a:spLocks noChangeShapeType="1"/>
          </p:cNvSpPr>
          <p:nvPr/>
        </p:nvSpPr>
        <p:spPr bwMode="auto">
          <a:xfrm>
            <a:off x="4992688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4172" name="AutoShape 92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6286" name="Line 93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96287" name="Object 94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1" name="Equation" r:id="rId18" imgW="152268" imgH="152268" progId="Equation.3">
                  <p:embed/>
                </p:oleObj>
              </mc:Choice>
              <mc:Fallback>
                <p:oleObj name="Equation" r:id="rId18" imgW="152268" imgH="152268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88" name="Line 95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6289" name="Line 96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96290" name="Object 97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2" name="Equation" r:id="rId20" imgW="2057400" imgH="203200" progId="Equation.DSMT4">
                  <p:embed/>
                </p:oleObj>
              </mc:Choice>
              <mc:Fallback>
                <p:oleObj name="Equation" r:id="rId20" imgW="20574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1" name="Object 98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3" name="Equation" r:id="rId22" imgW="1816100" imgH="203200" progId="Equation.DSMT4">
                  <p:embed/>
                </p:oleObj>
              </mc:Choice>
              <mc:Fallback>
                <p:oleObj name="Equation" r:id="rId22" imgW="18161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2" name="Object 99"/>
          <p:cNvGraphicFramePr>
            <a:graphicFrameLocks noChangeAspect="1"/>
          </p:cNvGraphicFramePr>
          <p:nvPr/>
        </p:nvGraphicFramePr>
        <p:xfrm>
          <a:off x="72850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4"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3" name="Object 100"/>
          <p:cNvGraphicFramePr>
            <a:graphicFrameLocks noChangeAspect="1"/>
          </p:cNvGraphicFramePr>
          <p:nvPr/>
        </p:nvGraphicFramePr>
        <p:xfrm>
          <a:off x="72802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5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4" name="Object 101"/>
          <p:cNvGraphicFramePr>
            <a:graphicFrameLocks noChangeAspect="1"/>
          </p:cNvGraphicFramePr>
          <p:nvPr/>
        </p:nvGraphicFramePr>
        <p:xfrm>
          <a:off x="72834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6" name="Equation" r:id="rId28" imgW="177492" imgH="164814" progId="Equation.DSMT4">
                  <p:embed/>
                </p:oleObj>
              </mc:Choice>
              <mc:Fallback>
                <p:oleObj name="Equation" r:id="rId28" imgW="177492" imgH="164814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5" name="Object 102"/>
          <p:cNvGraphicFramePr>
            <a:graphicFrameLocks noChangeAspect="1"/>
          </p:cNvGraphicFramePr>
          <p:nvPr/>
        </p:nvGraphicFramePr>
        <p:xfrm>
          <a:off x="72755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7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6" name="Object 103"/>
          <p:cNvGraphicFramePr>
            <a:graphicFrameLocks noChangeAspect="1"/>
          </p:cNvGraphicFramePr>
          <p:nvPr/>
        </p:nvGraphicFramePr>
        <p:xfrm>
          <a:off x="72850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8" name="Equation" r:id="rId32" imgW="190417" imgH="152334" progId="Equation.DSMT4">
                  <p:embed/>
                </p:oleObj>
              </mc:Choice>
              <mc:Fallback>
                <p:oleObj name="Equation" r:id="rId32" imgW="190417" imgH="152334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7" name="Object 104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39" name="Equation" r:id="rId34" imgW="228402" imgH="177646" progId="Equation.DSMT4">
                  <p:embed/>
                </p:oleObj>
              </mc:Choice>
              <mc:Fallback>
                <p:oleObj name="Equation" r:id="rId34" imgW="228402" imgH="177646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8" name="Object 105"/>
          <p:cNvGraphicFramePr>
            <a:graphicFrameLocks noChangeAspect="1"/>
          </p:cNvGraphicFramePr>
          <p:nvPr/>
        </p:nvGraphicFramePr>
        <p:xfrm>
          <a:off x="7259638" y="46085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40" name="Equation" r:id="rId36" imgW="228402" imgH="177646" progId="Equation.DSMT4">
                  <p:embed/>
                </p:oleObj>
              </mc:Choice>
              <mc:Fallback>
                <p:oleObj name="Equation" r:id="rId36" imgW="228402" imgH="177646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6085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99" name="Object 106"/>
          <p:cNvGraphicFramePr>
            <a:graphicFrameLocks noChangeAspect="1"/>
          </p:cNvGraphicFramePr>
          <p:nvPr/>
        </p:nvGraphicFramePr>
        <p:xfrm>
          <a:off x="7259638" y="40465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41" name="Equation" r:id="rId37" imgW="228402" imgH="177646" progId="Equation.DSMT4">
                  <p:embed/>
                </p:oleObj>
              </mc:Choice>
              <mc:Fallback>
                <p:oleObj name="Equation" r:id="rId37" imgW="228402" imgH="177646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0465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0" name="Object 107"/>
          <p:cNvGraphicFramePr>
            <a:graphicFrameLocks noChangeAspect="1"/>
          </p:cNvGraphicFramePr>
          <p:nvPr/>
        </p:nvGraphicFramePr>
        <p:xfrm>
          <a:off x="7269163" y="43132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42" name="Equation" r:id="rId38" imgW="228402" imgH="177646" progId="Equation.DSMT4">
                  <p:embed/>
                </p:oleObj>
              </mc:Choice>
              <mc:Fallback>
                <p:oleObj name="Equation" r:id="rId38" imgW="228402" imgH="177646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3132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1" name="Object 108"/>
          <p:cNvGraphicFramePr>
            <a:graphicFrameLocks noChangeAspect="1"/>
          </p:cNvGraphicFramePr>
          <p:nvPr/>
        </p:nvGraphicFramePr>
        <p:xfrm>
          <a:off x="7265988" y="6038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743" name="Equation" r:id="rId39" imgW="228402" imgH="177646" progId="Equation.DSMT4">
                  <p:embed/>
                </p:oleObj>
              </mc:Choice>
              <mc:Fallback>
                <p:oleObj name="Equation" r:id="rId39" imgW="228402" imgH="177646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6038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CCE4F5-62D6-474B-B658-79C6120F9D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85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4172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7282" name="Group 2"/>
          <p:cNvGrpSpPr>
            <a:grpSpLocks/>
          </p:cNvGrpSpPr>
          <p:nvPr/>
        </p:nvGrpSpPr>
        <p:grpSpPr bwMode="auto">
          <a:xfrm>
            <a:off x="7270750" y="2284413"/>
            <a:ext cx="273050" cy="285750"/>
            <a:chOff x="4412" y="1439"/>
            <a:chExt cx="172" cy="180"/>
          </a:xfrm>
        </p:grpSpPr>
        <p:sp>
          <p:nvSpPr>
            <p:cNvPr id="97391" name="Rectangle 3"/>
            <p:cNvSpPr>
              <a:spLocks noChangeArrowheads="1"/>
            </p:cNvSpPr>
            <p:nvPr/>
          </p:nvSpPr>
          <p:spPr bwMode="auto">
            <a:xfrm>
              <a:off x="4412" y="1439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7392" name="Object 4"/>
            <p:cNvGraphicFramePr>
              <a:graphicFrameLocks noChangeAspect="1"/>
            </p:cNvGraphicFramePr>
            <p:nvPr/>
          </p:nvGraphicFramePr>
          <p:xfrm>
            <a:off x="4427" y="1444"/>
            <a:ext cx="15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67" name="Equation" r:id="rId4" imgW="190335" imgH="177646" progId="Equation.DSMT4">
                    <p:embed/>
                  </p:oleObj>
                </mc:Choice>
                <mc:Fallback>
                  <p:oleObj name="Equation" r:id="rId4" imgW="190335" imgH="17764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1444"/>
                          <a:ext cx="15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83" name="Group 5"/>
          <p:cNvGrpSpPr>
            <a:grpSpLocks/>
          </p:cNvGrpSpPr>
          <p:nvPr/>
        </p:nvGrpSpPr>
        <p:grpSpPr bwMode="auto">
          <a:xfrm>
            <a:off x="7270750" y="2533650"/>
            <a:ext cx="288925" cy="323850"/>
            <a:chOff x="4412" y="1596"/>
            <a:chExt cx="182" cy="204"/>
          </a:xfrm>
        </p:grpSpPr>
        <p:sp>
          <p:nvSpPr>
            <p:cNvPr id="97389" name="Rectangle 6"/>
            <p:cNvSpPr>
              <a:spLocks noChangeArrowheads="1"/>
            </p:cNvSpPr>
            <p:nvPr/>
          </p:nvSpPr>
          <p:spPr bwMode="auto">
            <a:xfrm>
              <a:off x="4412" y="1620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7390" name="Object 7"/>
            <p:cNvGraphicFramePr>
              <a:graphicFrameLocks noChangeAspect="1"/>
            </p:cNvGraphicFramePr>
            <p:nvPr/>
          </p:nvGraphicFramePr>
          <p:xfrm>
            <a:off x="4451" y="1596"/>
            <a:ext cx="1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68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1" y="1596"/>
                          <a:ext cx="1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84" name="Group 8"/>
          <p:cNvGrpSpPr>
            <a:grpSpLocks/>
          </p:cNvGrpSpPr>
          <p:nvPr/>
        </p:nvGrpSpPr>
        <p:grpSpPr bwMode="auto">
          <a:xfrm>
            <a:off x="7270750" y="2828925"/>
            <a:ext cx="282575" cy="336550"/>
            <a:chOff x="4412" y="1782"/>
            <a:chExt cx="178" cy="212"/>
          </a:xfrm>
        </p:grpSpPr>
        <p:sp>
          <p:nvSpPr>
            <p:cNvPr id="97387" name="Rectangle 9"/>
            <p:cNvSpPr>
              <a:spLocks noChangeArrowheads="1"/>
            </p:cNvSpPr>
            <p:nvPr/>
          </p:nvSpPr>
          <p:spPr bwMode="auto">
            <a:xfrm>
              <a:off x="4412" y="1800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7388" name="Object 10"/>
            <p:cNvGraphicFramePr>
              <a:graphicFrameLocks noChangeAspect="1"/>
            </p:cNvGraphicFramePr>
            <p:nvPr/>
          </p:nvGraphicFramePr>
          <p:xfrm>
            <a:off x="4439" y="1782"/>
            <a:ext cx="15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69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1782"/>
                          <a:ext cx="15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85" name="Group 11"/>
          <p:cNvGrpSpPr>
            <a:grpSpLocks/>
          </p:cNvGrpSpPr>
          <p:nvPr/>
        </p:nvGrpSpPr>
        <p:grpSpPr bwMode="auto">
          <a:xfrm>
            <a:off x="7270750" y="3108325"/>
            <a:ext cx="273050" cy="323850"/>
            <a:chOff x="4412" y="1958"/>
            <a:chExt cx="172" cy="204"/>
          </a:xfrm>
        </p:grpSpPr>
        <p:sp>
          <p:nvSpPr>
            <p:cNvPr id="97385" name="Rectangle 12"/>
            <p:cNvSpPr>
              <a:spLocks noChangeArrowheads="1"/>
            </p:cNvSpPr>
            <p:nvPr/>
          </p:nvSpPr>
          <p:spPr bwMode="auto">
            <a:xfrm>
              <a:off x="4412" y="1981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7386" name="Object 13"/>
            <p:cNvGraphicFramePr>
              <a:graphicFrameLocks noChangeAspect="1"/>
            </p:cNvGraphicFramePr>
            <p:nvPr/>
          </p:nvGraphicFramePr>
          <p:xfrm>
            <a:off x="4438" y="1958"/>
            <a:ext cx="14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70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" y="1958"/>
                          <a:ext cx="14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86" name="Group 14"/>
          <p:cNvGrpSpPr>
            <a:grpSpLocks/>
          </p:cNvGrpSpPr>
          <p:nvPr/>
        </p:nvGrpSpPr>
        <p:grpSpPr bwMode="auto">
          <a:xfrm>
            <a:off x="7270750" y="3403600"/>
            <a:ext cx="274638" cy="342900"/>
            <a:chOff x="4412" y="2144"/>
            <a:chExt cx="173" cy="216"/>
          </a:xfrm>
        </p:grpSpPr>
        <p:sp>
          <p:nvSpPr>
            <p:cNvPr id="97383" name="Rectangle 15"/>
            <p:cNvSpPr>
              <a:spLocks noChangeArrowheads="1"/>
            </p:cNvSpPr>
            <p:nvPr/>
          </p:nvSpPr>
          <p:spPr bwMode="auto">
            <a:xfrm>
              <a:off x="4412" y="2162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7384" name="Object 16"/>
            <p:cNvGraphicFramePr>
              <a:graphicFrameLocks noChangeAspect="1"/>
            </p:cNvGraphicFramePr>
            <p:nvPr/>
          </p:nvGraphicFramePr>
          <p:xfrm>
            <a:off x="4430" y="2144"/>
            <a:ext cx="15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71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2144"/>
                          <a:ext cx="15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87" name="Group 17"/>
          <p:cNvGrpSpPr>
            <a:grpSpLocks/>
          </p:cNvGrpSpPr>
          <p:nvPr/>
        </p:nvGrpSpPr>
        <p:grpSpPr bwMode="auto">
          <a:xfrm>
            <a:off x="7286625" y="3694113"/>
            <a:ext cx="266700" cy="309562"/>
            <a:chOff x="4422" y="2327"/>
            <a:chExt cx="168" cy="195"/>
          </a:xfrm>
        </p:grpSpPr>
        <p:sp>
          <p:nvSpPr>
            <p:cNvPr id="97381" name="Rectangle 18"/>
            <p:cNvSpPr>
              <a:spLocks noChangeArrowheads="1"/>
            </p:cNvSpPr>
            <p:nvPr/>
          </p:nvSpPr>
          <p:spPr bwMode="auto">
            <a:xfrm>
              <a:off x="4422" y="2342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7382" name="Object 19"/>
            <p:cNvGraphicFramePr>
              <a:graphicFrameLocks noChangeAspect="1"/>
            </p:cNvGraphicFramePr>
            <p:nvPr/>
          </p:nvGraphicFramePr>
          <p:xfrm>
            <a:off x="4454" y="2327"/>
            <a:ext cx="13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72" name="Equation" r:id="rId13" imgW="126725" imgH="177415" progId="Equation.DSMT4">
                    <p:embed/>
                  </p:oleObj>
                </mc:Choice>
                <mc:Fallback>
                  <p:oleObj name="Equation" r:id="rId13" imgW="126725" imgH="17741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2327"/>
                          <a:ext cx="13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88" name="Group 20"/>
          <p:cNvGrpSpPr>
            <a:grpSpLocks/>
          </p:cNvGrpSpPr>
          <p:nvPr/>
        </p:nvGrpSpPr>
        <p:grpSpPr bwMode="auto">
          <a:xfrm>
            <a:off x="7537450" y="2571750"/>
            <a:ext cx="263525" cy="285750"/>
            <a:chOff x="4586" y="1444"/>
            <a:chExt cx="166" cy="180"/>
          </a:xfrm>
        </p:grpSpPr>
        <p:sp>
          <p:nvSpPr>
            <p:cNvPr id="97379" name="Rectangle 21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7380" name="Object 22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73" name="Equation" r:id="rId14" imgW="190417" imgH="152334" progId="Equation.DSMT4">
                    <p:embed/>
                  </p:oleObj>
                </mc:Choice>
                <mc:Fallback>
                  <p:oleObj name="Equation" r:id="rId14" imgW="190417" imgH="152334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89" name="Group 23"/>
          <p:cNvGrpSpPr>
            <a:grpSpLocks/>
          </p:cNvGrpSpPr>
          <p:nvPr/>
        </p:nvGrpSpPr>
        <p:grpSpPr bwMode="auto">
          <a:xfrm>
            <a:off x="7508875" y="2279650"/>
            <a:ext cx="273050" cy="285750"/>
            <a:chOff x="4562" y="1424"/>
            <a:chExt cx="172" cy="180"/>
          </a:xfrm>
        </p:grpSpPr>
        <p:sp>
          <p:nvSpPr>
            <p:cNvPr id="97377" name="Rectangle 24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7378" name="Object 25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74" name="Equation" r:id="rId16" imgW="190417" imgH="152334" progId="Equation.DSMT4">
                    <p:embed/>
                  </p:oleObj>
                </mc:Choice>
                <mc:Fallback>
                  <p:oleObj name="Equation" r:id="rId16" imgW="190417" imgH="152334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290" name="Group 26"/>
          <p:cNvGrpSpPr>
            <a:grpSpLocks/>
          </p:cNvGrpSpPr>
          <p:nvPr/>
        </p:nvGrpSpPr>
        <p:grpSpPr bwMode="auto">
          <a:xfrm>
            <a:off x="7537450" y="2876550"/>
            <a:ext cx="263525" cy="285750"/>
            <a:chOff x="4586" y="1444"/>
            <a:chExt cx="166" cy="180"/>
          </a:xfrm>
        </p:grpSpPr>
        <p:sp>
          <p:nvSpPr>
            <p:cNvPr id="97375" name="Rectangle 27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7376" name="Object 28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775" name="Equation" r:id="rId18" imgW="190417" imgH="152334" progId="Equation.DSMT4">
                    <p:embed/>
                  </p:oleObj>
                </mc:Choice>
                <mc:Fallback>
                  <p:oleObj name="Equation" r:id="rId18" imgW="190417" imgH="152334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7291" name="Rectangle 29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7292" name="Rectangle 30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7293" name="Rectangle 31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7294" name="Rectangle 32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7295" name="Rectangle 33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7296" name="Rectangle 34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7297" name="Rectangle 35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7298" name="Rectangle 36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7299" name="Rectangle 37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7300" name="Rectangle 38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97301" name="Group 40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97358" name="Line 41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59" name="Line 42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60" name="Line 43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61" name="Line 44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62" name="Line 45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63" name="Line 46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64" name="Line 47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65" name="Line 48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66" name="Line 49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67" name="Line 50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68" name="Line 51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69" name="Line 52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70" name="Line 53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71" name="Line 54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72" name="Line 55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73" name="Line 56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74" name="Line 57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97302" name="Group 58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97329" name="Line 59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30" name="Line 60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31" name="Line 61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32" name="Line 62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33" name="Line 63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34" name="Line 64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35" name="Line 65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36" name="Line 66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37" name="Line 67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38" name="Line 68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39" name="Line 69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40" name="Line 70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41" name="Line 71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42" name="Line 72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43" name="Line 73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44" name="Line 74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45" name="Line 75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46" name="Line 76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47" name="Line 77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48" name="Line 78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49" name="Line 79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50" name="Line 80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51" name="Line 81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52" name="Line 82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53" name="Line 83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54" name="Line 84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55" name="Line 85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56" name="Line 86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7357" name="Line 87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97303" name="Line 88"/>
          <p:cNvSpPr>
            <a:spLocks noChangeShapeType="1"/>
          </p:cNvSpPr>
          <p:nvPr/>
        </p:nvSpPr>
        <p:spPr bwMode="auto">
          <a:xfrm>
            <a:off x="5302250" y="2847975"/>
            <a:ext cx="698500" cy="16541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7304" name="Rectangle 89"/>
          <p:cNvSpPr>
            <a:spLocks noChangeArrowheads="1"/>
          </p:cNvSpPr>
          <p:nvPr/>
        </p:nvSpPr>
        <p:spPr bwMode="auto">
          <a:xfrm>
            <a:off x="930275" y="2844800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7305" name="Line 90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7306" name="Line 91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7307" name="Line 92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7308" name="Line 93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7309" name="Line 94"/>
          <p:cNvSpPr>
            <a:spLocks noChangeShapeType="1"/>
          </p:cNvSpPr>
          <p:nvPr/>
        </p:nvSpPr>
        <p:spPr bwMode="auto">
          <a:xfrm>
            <a:off x="4983163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5199" name="AutoShape 95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7311" name="Line 9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97312" name="Object 9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6" name="Equation" r:id="rId19" imgW="152268" imgH="152268" progId="Equation.3">
                  <p:embed/>
                </p:oleObj>
              </mc:Choice>
              <mc:Fallback>
                <p:oleObj name="Equation" r:id="rId19" imgW="152268" imgH="152268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313" name="Line 98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7314" name="Line 99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97315" name="Object 100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7" name="Equation" r:id="rId21" imgW="2057400" imgH="203200" progId="Equation.DSMT4">
                  <p:embed/>
                </p:oleObj>
              </mc:Choice>
              <mc:Fallback>
                <p:oleObj name="Equation" r:id="rId21" imgW="2057400" imgH="2032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6" name="Object 101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8" name="Equation" r:id="rId23" imgW="1816100" imgH="203200" progId="Equation.DSMT4">
                  <p:embed/>
                </p:oleObj>
              </mc:Choice>
              <mc:Fallback>
                <p:oleObj name="Equation" r:id="rId23" imgW="1816100" imgH="203200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7" name="Object 102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9" name="Equation" r:id="rId25" imgW="190335" imgH="177646" progId="Equation.DSMT4">
                  <p:embed/>
                </p:oleObj>
              </mc:Choice>
              <mc:Fallback>
                <p:oleObj name="Equation" r:id="rId25" imgW="190335" imgH="177646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8" name="Object 103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0" name="Equation" r:id="rId27" imgW="190417" imgH="152334" progId="Equation.DSMT4">
                  <p:embed/>
                </p:oleObj>
              </mc:Choice>
              <mc:Fallback>
                <p:oleObj name="Equation" r:id="rId27" imgW="190417" imgH="152334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19" name="Object 104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1" name="Equation" r:id="rId29" imgW="177492" imgH="164814" progId="Equation.DSMT4">
                  <p:embed/>
                </p:oleObj>
              </mc:Choice>
              <mc:Fallback>
                <p:oleObj name="Equation" r:id="rId29" imgW="177492" imgH="1648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0" name="Object 105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2" name="Equation" r:id="rId31" imgW="190417" imgH="152334" progId="Equation.DSMT4">
                  <p:embed/>
                </p:oleObj>
              </mc:Choice>
              <mc:Fallback>
                <p:oleObj name="Equation" r:id="rId31" imgW="190417" imgH="152334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1" name="Object 106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3" name="Equation" r:id="rId33" imgW="190417" imgH="152334" progId="Equation.DSMT4">
                  <p:embed/>
                </p:oleObj>
              </mc:Choice>
              <mc:Fallback>
                <p:oleObj name="Equation" r:id="rId33" imgW="190417" imgH="152334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2" name="Object 107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4" name="Equation" r:id="rId35" imgW="228402" imgH="177646" progId="Equation.DSMT4">
                  <p:embed/>
                </p:oleObj>
              </mc:Choice>
              <mc:Fallback>
                <p:oleObj name="Equation" r:id="rId35" imgW="228402" imgH="177646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3" name="Object 108"/>
          <p:cNvGraphicFramePr>
            <a:graphicFrameLocks noChangeAspect="1"/>
          </p:cNvGraphicFramePr>
          <p:nvPr/>
        </p:nvGraphicFramePr>
        <p:xfrm>
          <a:off x="7259638" y="46085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5" name="Equation" r:id="rId37" imgW="228402" imgH="177646" progId="Equation.DSMT4">
                  <p:embed/>
                </p:oleObj>
              </mc:Choice>
              <mc:Fallback>
                <p:oleObj name="Equation" r:id="rId37" imgW="228402" imgH="177646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6085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4" name="Object 109"/>
          <p:cNvGraphicFramePr>
            <a:graphicFrameLocks noChangeAspect="1"/>
          </p:cNvGraphicFramePr>
          <p:nvPr/>
        </p:nvGraphicFramePr>
        <p:xfrm>
          <a:off x="7259638" y="40465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6" name="Equation" r:id="rId38" imgW="228402" imgH="177646" progId="Equation.DSMT4">
                  <p:embed/>
                </p:oleObj>
              </mc:Choice>
              <mc:Fallback>
                <p:oleObj name="Equation" r:id="rId38" imgW="228402" imgH="177646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0465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5" name="Object 110"/>
          <p:cNvGraphicFramePr>
            <a:graphicFrameLocks noChangeAspect="1"/>
          </p:cNvGraphicFramePr>
          <p:nvPr/>
        </p:nvGraphicFramePr>
        <p:xfrm>
          <a:off x="7269163" y="43132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7" name="Equation" r:id="rId39" imgW="228402" imgH="177646" progId="Equation.DSMT4">
                  <p:embed/>
                </p:oleObj>
              </mc:Choice>
              <mc:Fallback>
                <p:oleObj name="Equation" r:id="rId39" imgW="228402" imgH="177646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3132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326" name="Object 111"/>
          <p:cNvGraphicFramePr>
            <a:graphicFrameLocks noChangeAspect="1"/>
          </p:cNvGraphicFramePr>
          <p:nvPr/>
        </p:nvGraphicFramePr>
        <p:xfrm>
          <a:off x="7265988" y="6038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8" name="Equation" r:id="rId40" imgW="228402" imgH="177646" progId="Equation.DSMT4">
                  <p:embed/>
                </p:oleObj>
              </mc:Choice>
              <mc:Fallback>
                <p:oleObj name="Equation" r:id="rId40" imgW="228402" imgH="177646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6038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79D8A2F-E503-478A-830A-6F827EE9B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86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5199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8306" name="Group 2"/>
          <p:cNvGrpSpPr>
            <a:grpSpLocks/>
          </p:cNvGrpSpPr>
          <p:nvPr/>
        </p:nvGrpSpPr>
        <p:grpSpPr bwMode="auto">
          <a:xfrm>
            <a:off x="7537450" y="2571750"/>
            <a:ext cx="263525" cy="285750"/>
            <a:chOff x="4586" y="1444"/>
            <a:chExt cx="166" cy="180"/>
          </a:xfrm>
        </p:grpSpPr>
        <p:sp>
          <p:nvSpPr>
            <p:cNvPr id="98418" name="Rectangle 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8419" name="Object 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11" name="Equation" r:id="rId4" imgW="190417" imgH="152334" progId="Equation.DSMT4">
                    <p:embed/>
                  </p:oleObj>
                </mc:Choice>
                <mc:Fallback>
                  <p:oleObj name="Equation" r:id="rId4" imgW="190417" imgH="15233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07" name="Group 5"/>
          <p:cNvGrpSpPr>
            <a:grpSpLocks/>
          </p:cNvGrpSpPr>
          <p:nvPr/>
        </p:nvGrpSpPr>
        <p:grpSpPr bwMode="auto">
          <a:xfrm>
            <a:off x="7508875" y="2279650"/>
            <a:ext cx="273050" cy="285750"/>
            <a:chOff x="4562" y="1424"/>
            <a:chExt cx="172" cy="180"/>
          </a:xfrm>
        </p:grpSpPr>
        <p:sp>
          <p:nvSpPr>
            <p:cNvPr id="98416" name="Rectangle 6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8417" name="Object 7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12" name="Equation" r:id="rId6" imgW="190417" imgH="152334" progId="Equation.DSMT4">
                    <p:embed/>
                  </p:oleObj>
                </mc:Choice>
                <mc:Fallback>
                  <p:oleObj name="Equation" r:id="rId6" imgW="190417" imgH="15233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08" name="Group 8"/>
          <p:cNvGrpSpPr>
            <a:grpSpLocks/>
          </p:cNvGrpSpPr>
          <p:nvPr/>
        </p:nvGrpSpPr>
        <p:grpSpPr bwMode="auto">
          <a:xfrm>
            <a:off x="7537450" y="2876550"/>
            <a:ext cx="263525" cy="285750"/>
            <a:chOff x="4586" y="1444"/>
            <a:chExt cx="166" cy="180"/>
          </a:xfrm>
        </p:grpSpPr>
        <p:sp>
          <p:nvSpPr>
            <p:cNvPr id="98414" name="Rectangle 9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8415" name="Object 10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13" name="Equation" r:id="rId8" imgW="190335" imgH="177646" progId="Equation.DSMT4">
                    <p:embed/>
                  </p:oleObj>
                </mc:Choice>
                <mc:Fallback>
                  <p:oleObj name="Equation" r:id="rId8" imgW="190335" imgH="1776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09" name="Group 11"/>
          <p:cNvGrpSpPr>
            <a:grpSpLocks/>
          </p:cNvGrpSpPr>
          <p:nvPr/>
        </p:nvGrpSpPr>
        <p:grpSpPr bwMode="auto">
          <a:xfrm>
            <a:off x="7556500" y="3152775"/>
            <a:ext cx="263525" cy="285750"/>
            <a:chOff x="4586" y="1444"/>
            <a:chExt cx="166" cy="180"/>
          </a:xfrm>
        </p:grpSpPr>
        <p:sp>
          <p:nvSpPr>
            <p:cNvPr id="98412" name="Rectangle 12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8413" name="Object 13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14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10" name="Group 14"/>
          <p:cNvGrpSpPr>
            <a:grpSpLocks/>
          </p:cNvGrpSpPr>
          <p:nvPr/>
        </p:nvGrpSpPr>
        <p:grpSpPr bwMode="auto">
          <a:xfrm>
            <a:off x="7270750" y="2284413"/>
            <a:ext cx="273050" cy="285750"/>
            <a:chOff x="4412" y="1439"/>
            <a:chExt cx="172" cy="180"/>
          </a:xfrm>
        </p:grpSpPr>
        <p:sp>
          <p:nvSpPr>
            <p:cNvPr id="98410" name="Rectangle 15"/>
            <p:cNvSpPr>
              <a:spLocks noChangeArrowheads="1"/>
            </p:cNvSpPr>
            <p:nvPr/>
          </p:nvSpPr>
          <p:spPr bwMode="auto">
            <a:xfrm>
              <a:off x="4412" y="1439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8411" name="Object 16"/>
            <p:cNvGraphicFramePr>
              <a:graphicFrameLocks noChangeAspect="1"/>
            </p:cNvGraphicFramePr>
            <p:nvPr/>
          </p:nvGraphicFramePr>
          <p:xfrm>
            <a:off x="4427" y="1444"/>
            <a:ext cx="157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15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1444"/>
                          <a:ext cx="157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11" name="Group 17"/>
          <p:cNvGrpSpPr>
            <a:grpSpLocks/>
          </p:cNvGrpSpPr>
          <p:nvPr/>
        </p:nvGrpSpPr>
        <p:grpSpPr bwMode="auto">
          <a:xfrm>
            <a:off x="7270750" y="2533650"/>
            <a:ext cx="288925" cy="323850"/>
            <a:chOff x="4412" y="1596"/>
            <a:chExt cx="182" cy="204"/>
          </a:xfrm>
        </p:grpSpPr>
        <p:sp>
          <p:nvSpPr>
            <p:cNvPr id="98408" name="Rectangle 18"/>
            <p:cNvSpPr>
              <a:spLocks noChangeArrowheads="1"/>
            </p:cNvSpPr>
            <p:nvPr/>
          </p:nvSpPr>
          <p:spPr bwMode="auto">
            <a:xfrm>
              <a:off x="4412" y="1620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8409" name="Object 19"/>
            <p:cNvGraphicFramePr>
              <a:graphicFrameLocks noChangeAspect="1"/>
            </p:cNvGraphicFramePr>
            <p:nvPr/>
          </p:nvGraphicFramePr>
          <p:xfrm>
            <a:off x="4451" y="1596"/>
            <a:ext cx="143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16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1" y="1596"/>
                          <a:ext cx="143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12" name="Group 20"/>
          <p:cNvGrpSpPr>
            <a:grpSpLocks/>
          </p:cNvGrpSpPr>
          <p:nvPr/>
        </p:nvGrpSpPr>
        <p:grpSpPr bwMode="auto">
          <a:xfrm>
            <a:off x="7270750" y="2828925"/>
            <a:ext cx="282575" cy="336550"/>
            <a:chOff x="4412" y="1782"/>
            <a:chExt cx="178" cy="212"/>
          </a:xfrm>
        </p:grpSpPr>
        <p:sp>
          <p:nvSpPr>
            <p:cNvPr id="98406" name="Rectangle 21"/>
            <p:cNvSpPr>
              <a:spLocks noChangeArrowheads="1"/>
            </p:cNvSpPr>
            <p:nvPr/>
          </p:nvSpPr>
          <p:spPr bwMode="auto">
            <a:xfrm>
              <a:off x="4412" y="1800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8407" name="Object 22"/>
            <p:cNvGraphicFramePr>
              <a:graphicFrameLocks noChangeAspect="1"/>
            </p:cNvGraphicFramePr>
            <p:nvPr/>
          </p:nvGraphicFramePr>
          <p:xfrm>
            <a:off x="4439" y="1782"/>
            <a:ext cx="151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17" name="Equation" r:id="rId16" imgW="126725" imgH="177415" progId="Equation.DSMT4">
                    <p:embed/>
                  </p:oleObj>
                </mc:Choice>
                <mc:Fallback>
                  <p:oleObj name="Equation" r:id="rId16" imgW="126725" imgH="17741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9" y="1782"/>
                          <a:ext cx="151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13" name="Group 23"/>
          <p:cNvGrpSpPr>
            <a:grpSpLocks/>
          </p:cNvGrpSpPr>
          <p:nvPr/>
        </p:nvGrpSpPr>
        <p:grpSpPr bwMode="auto">
          <a:xfrm>
            <a:off x="7270750" y="3108325"/>
            <a:ext cx="273050" cy="323850"/>
            <a:chOff x="4412" y="1958"/>
            <a:chExt cx="172" cy="204"/>
          </a:xfrm>
        </p:grpSpPr>
        <p:sp>
          <p:nvSpPr>
            <p:cNvPr id="98404" name="Rectangle 24"/>
            <p:cNvSpPr>
              <a:spLocks noChangeArrowheads="1"/>
            </p:cNvSpPr>
            <p:nvPr/>
          </p:nvSpPr>
          <p:spPr bwMode="auto">
            <a:xfrm>
              <a:off x="4412" y="1981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8405" name="Object 25"/>
            <p:cNvGraphicFramePr>
              <a:graphicFrameLocks noChangeAspect="1"/>
            </p:cNvGraphicFramePr>
            <p:nvPr/>
          </p:nvGraphicFramePr>
          <p:xfrm>
            <a:off x="4438" y="1958"/>
            <a:ext cx="14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18"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8" y="1958"/>
                          <a:ext cx="146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14" name="Group 26"/>
          <p:cNvGrpSpPr>
            <a:grpSpLocks/>
          </p:cNvGrpSpPr>
          <p:nvPr/>
        </p:nvGrpSpPr>
        <p:grpSpPr bwMode="auto">
          <a:xfrm>
            <a:off x="7270750" y="3403600"/>
            <a:ext cx="274638" cy="342900"/>
            <a:chOff x="4412" y="2144"/>
            <a:chExt cx="173" cy="216"/>
          </a:xfrm>
        </p:grpSpPr>
        <p:sp>
          <p:nvSpPr>
            <p:cNvPr id="98402" name="Rectangle 27"/>
            <p:cNvSpPr>
              <a:spLocks noChangeArrowheads="1"/>
            </p:cNvSpPr>
            <p:nvPr/>
          </p:nvSpPr>
          <p:spPr bwMode="auto">
            <a:xfrm>
              <a:off x="4412" y="2162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8403" name="Object 28"/>
            <p:cNvGraphicFramePr>
              <a:graphicFrameLocks noChangeAspect="1"/>
            </p:cNvGraphicFramePr>
            <p:nvPr/>
          </p:nvGraphicFramePr>
          <p:xfrm>
            <a:off x="4430" y="2144"/>
            <a:ext cx="155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19"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" y="2144"/>
                          <a:ext cx="155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8315" name="Group 29"/>
          <p:cNvGrpSpPr>
            <a:grpSpLocks/>
          </p:cNvGrpSpPr>
          <p:nvPr/>
        </p:nvGrpSpPr>
        <p:grpSpPr bwMode="auto">
          <a:xfrm>
            <a:off x="7286625" y="3694113"/>
            <a:ext cx="266700" cy="309562"/>
            <a:chOff x="4422" y="2327"/>
            <a:chExt cx="168" cy="195"/>
          </a:xfrm>
        </p:grpSpPr>
        <p:sp>
          <p:nvSpPr>
            <p:cNvPr id="98400" name="Rectangle 30"/>
            <p:cNvSpPr>
              <a:spLocks noChangeArrowheads="1"/>
            </p:cNvSpPr>
            <p:nvPr/>
          </p:nvSpPr>
          <p:spPr bwMode="auto">
            <a:xfrm>
              <a:off x="4422" y="2342"/>
              <a:ext cx="166" cy="180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8401" name="Object 31"/>
            <p:cNvGraphicFramePr>
              <a:graphicFrameLocks noChangeAspect="1"/>
            </p:cNvGraphicFramePr>
            <p:nvPr/>
          </p:nvGraphicFramePr>
          <p:xfrm>
            <a:off x="4454" y="2327"/>
            <a:ext cx="13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820" name="Equation" r:id="rId21" imgW="126725" imgH="177415" progId="Equation.DSMT4">
                    <p:embed/>
                  </p:oleObj>
                </mc:Choice>
                <mc:Fallback>
                  <p:oleObj name="Equation" r:id="rId21" imgW="126725" imgH="177415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2327"/>
                          <a:ext cx="13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8316" name="Rectangle 3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8317" name="Rectangle 3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8318" name="Rectangle 34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8319" name="Rectangle 35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8320" name="Rectangle 36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8321" name="Rectangle 37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8322" name="Rectangle 38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8323" name="Rectangle 39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8324" name="Rectangle 40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8325" name="Rectangle 41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98326" name="Group 43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98383" name="Line 44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84" name="Line 45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85" name="Line 46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86" name="Line 47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87" name="Line 48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88" name="Line 49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89" name="Line 50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90" name="Line 51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91" name="Line 52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92" name="Line 53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93" name="Line 54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94" name="Line 55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95" name="Line 56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96" name="Line 57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97" name="Line 58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98" name="Line 59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99" name="Line 60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98327" name="Group 61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98354" name="Line 62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55" name="Line 63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56" name="Line 64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57" name="Line 65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58" name="Line 66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59" name="Line 67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60" name="Line 68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61" name="Line 69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62" name="Line 70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63" name="Line 71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64" name="Line 72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65" name="Line 73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66" name="Line 74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67" name="Line 75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68" name="Line 76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69" name="Line 77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70" name="Line 78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71" name="Line 79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72" name="Line 80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73" name="Line 81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74" name="Line 82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75" name="Line 83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76" name="Line 84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77" name="Line 85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78" name="Line 86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79" name="Line 87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80" name="Line 88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81" name="Line 89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8382" name="Line 90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98328" name="Line 91"/>
          <p:cNvSpPr>
            <a:spLocks noChangeShapeType="1"/>
          </p:cNvSpPr>
          <p:nvPr/>
        </p:nvSpPr>
        <p:spPr bwMode="auto">
          <a:xfrm>
            <a:off x="5424488" y="3114675"/>
            <a:ext cx="585787" cy="13874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8329" name="Rectangle 92"/>
          <p:cNvSpPr>
            <a:spLocks noChangeArrowheads="1"/>
          </p:cNvSpPr>
          <p:nvPr/>
        </p:nvSpPr>
        <p:spPr bwMode="auto">
          <a:xfrm>
            <a:off x="930275" y="3140075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8330" name="Line 93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8331" name="Line 94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8332" name="Line 95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8333" name="Line 96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8334" name="Line 97"/>
          <p:cNvSpPr>
            <a:spLocks noChangeShapeType="1"/>
          </p:cNvSpPr>
          <p:nvPr/>
        </p:nvSpPr>
        <p:spPr bwMode="auto">
          <a:xfrm>
            <a:off x="4992688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6226" name="AutoShape 98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8336" name="Line 99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98337" name="Object 100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1" name="Equation" r:id="rId22" imgW="152268" imgH="152268" progId="Equation.3">
                  <p:embed/>
                </p:oleObj>
              </mc:Choice>
              <mc:Fallback>
                <p:oleObj name="Equation" r:id="rId22" imgW="152268" imgH="152268" progId="Equation.3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38" name="Line 101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8339" name="Line 102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98340" name="Object 103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2" name="Equation" r:id="rId24" imgW="2057400" imgH="203200" progId="Equation.DSMT4">
                  <p:embed/>
                </p:oleObj>
              </mc:Choice>
              <mc:Fallback>
                <p:oleObj name="Equation" r:id="rId24" imgW="2057400" imgH="203200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1" name="Object 104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3" name="Equation" r:id="rId26" imgW="1816100" imgH="203200" progId="Equation.DSMT4">
                  <p:embed/>
                </p:oleObj>
              </mc:Choice>
              <mc:Fallback>
                <p:oleObj name="Equation" r:id="rId26" imgW="1816100" imgH="2032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2" name="Object 105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4" name="Equation" r:id="rId28" imgW="190335" imgH="177646" progId="Equation.DSMT4">
                  <p:embed/>
                </p:oleObj>
              </mc:Choice>
              <mc:Fallback>
                <p:oleObj name="Equation" r:id="rId28" imgW="190335" imgH="177646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3" name="Object 106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5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4" name="Object 107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6" name="Equation" r:id="rId32" imgW="177492" imgH="164814" progId="Equation.DSMT4">
                  <p:embed/>
                </p:oleObj>
              </mc:Choice>
              <mc:Fallback>
                <p:oleObj name="Equation" r:id="rId32" imgW="177492" imgH="164814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5" name="Object 108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7" name="Equation" r:id="rId34" imgW="190417" imgH="152334" progId="Equation.DSMT4">
                  <p:embed/>
                </p:oleObj>
              </mc:Choice>
              <mc:Fallback>
                <p:oleObj name="Equation" r:id="rId34" imgW="190417" imgH="152334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6" name="Object 109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8" name="Equation" r:id="rId36" imgW="190417" imgH="152334" progId="Equation.DSMT4">
                  <p:embed/>
                </p:oleObj>
              </mc:Choice>
              <mc:Fallback>
                <p:oleObj name="Equation" r:id="rId36" imgW="190417" imgH="152334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7" name="Object 110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29" name="Equation" r:id="rId38" imgW="228402" imgH="177646" progId="Equation.DSMT4">
                  <p:embed/>
                </p:oleObj>
              </mc:Choice>
              <mc:Fallback>
                <p:oleObj name="Equation" r:id="rId38" imgW="228402" imgH="177646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8" name="Object 111"/>
          <p:cNvGraphicFramePr>
            <a:graphicFrameLocks noChangeAspect="1"/>
          </p:cNvGraphicFramePr>
          <p:nvPr/>
        </p:nvGraphicFramePr>
        <p:xfrm>
          <a:off x="7259638" y="46085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0" name="Equation" r:id="rId40" imgW="228402" imgH="177646" progId="Equation.DSMT4">
                  <p:embed/>
                </p:oleObj>
              </mc:Choice>
              <mc:Fallback>
                <p:oleObj name="Equation" r:id="rId40" imgW="228402" imgH="177646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6085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49" name="Object 112"/>
          <p:cNvGraphicFramePr>
            <a:graphicFrameLocks noChangeAspect="1"/>
          </p:cNvGraphicFramePr>
          <p:nvPr/>
        </p:nvGraphicFramePr>
        <p:xfrm>
          <a:off x="7259638" y="40465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1" name="Equation" r:id="rId41" imgW="228402" imgH="177646" progId="Equation.DSMT4">
                  <p:embed/>
                </p:oleObj>
              </mc:Choice>
              <mc:Fallback>
                <p:oleObj name="Equation" r:id="rId41" imgW="228402" imgH="177646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0465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0" name="Object 113"/>
          <p:cNvGraphicFramePr>
            <a:graphicFrameLocks noChangeAspect="1"/>
          </p:cNvGraphicFramePr>
          <p:nvPr/>
        </p:nvGraphicFramePr>
        <p:xfrm>
          <a:off x="7269163" y="43132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2" name="Equation" r:id="rId42" imgW="228402" imgH="177646" progId="Equation.DSMT4">
                  <p:embed/>
                </p:oleObj>
              </mc:Choice>
              <mc:Fallback>
                <p:oleObj name="Equation" r:id="rId42" imgW="228402" imgH="177646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3132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51" name="Object 114"/>
          <p:cNvGraphicFramePr>
            <a:graphicFrameLocks noChangeAspect="1"/>
          </p:cNvGraphicFramePr>
          <p:nvPr/>
        </p:nvGraphicFramePr>
        <p:xfrm>
          <a:off x="7265988" y="6038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833" name="Equation" r:id="rId43" imgW="228402" imgH="177646" progId="Equation.DSMT4">
                  <p:embed/>
                </p:oleObj>
              </mc:Choice>
              <mc:Fallback>
                <p:oleObj name="Equation" r:id="rId43" imgW="228402" imgH="177646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6038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8335246-7FF0-4AC9-BAD1-62EADAD23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87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6226" grpId="0" animBg="1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330" name="Group 2"/>
          <p:cNvGrpSpPr>
            <a:grpSpLocks/>
          </p:cNvGrpSpPr>
          <p:nvPr/>
        </p:nvGrpSpPr>
        <p:grpSpPr bwMode="auto">
          <a:xfrm>
            <a:off x="7537450" y="2571750"/>
            <a:ext cx="263525" cy="285750"/>
            <a:chOff x="4586" y="1444"/>
            <a:chExt cx="166" cy="180"/>
          </a:xfrm>
        </p:grpSpPr>
        <p:sp>
          <p:nvSpPr>
            <p:cNvPr id="99439" name="Rectangle 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9440" name="Object 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49" name="Equation" r:id="rId4" imgW="190417" imgH="152334" progId="Equation.DSMT4">
                    <p:embed/>
                  </p:oleObj>
                </mc:Choice>
                <mc:Fallback>
                  <p:oleObj name="Equation" r:id="rId4" imgW="190417" imgH="15233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31" name="Group 5"/>
          <p:cNvGrpSpPr>
            <a:grpSpLocks/>
          </p:cNvGrpSpPr>
          <p:nvPr/>
        </p:nvGrpSpPr>
        <p:grpSpPr bwMode="auto">
          <a:xfrm>
            <a:off x="7508875" y="2279650"/>
            <a:ext cx="273050" cy="285750"/>
            <a:chOff x="4562" y="1424"/>
            <a:chExt cx="172" cy="180"/>
          </a:xfrm>
        </p:grpSpPr>
        <p:sp>
          <p:nvSpPr>
            <p:cNvPr id="99437" name="Rectangle 6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9438" name="Object 7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50" name="Equation" r:id="rId6" imgW="190417" imgH="152334" progId="Equation.DSMT4">
                    <p:embed/>
                  </p:oleObj>
                </mc:Choice>
                <mc:Fallback>
                  <p:oleObj name="Equation" r:id="rId6" imgW="190417" imgH="15233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32" name="Group 8"/>
          <p:cNvGrpSpPr>
            <a:grpSpLocks/>
          </p:cNvGrpSpPr>
          <p:nvPr/>
        </p:nvGrpSpPr>
        <p:grpSpPr bwMode="auto">
          <a:xfrm>
            <a:off x="7537450" y="2876550"/>
            <a:ext cx="263525" cy="285750"/>
            <a:chOff x="4586" y="1444"/>
            <a:chExt cx="166" cy="180"/>
          </a:xfrm>
        </p:grpSpPr>
        <p:sp>
          <p:nvSpPr>
            <p:cNvPr id="99435" name="Rectangle 9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9436" name="Object 10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51" name="Equation" r:id="rId8" imgW="190335" imgH="177646" progId="Equation.DSMT4">
                    <p:embed/>
                  </p:oleObj>
                </mc:Choice>
                <mc:Fallback>
                  <p:oleObj name="Equation" r:id="rId8" imgW="190335" imgH="1776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33" name="Group 11"/>
          <p:cNvGrpSpPr>
            <a:grpSpLocks/>
          </p:cNvGrpSpPr>
          <p:nvPr/>
        </p:nvGrpSpPr>
        <p:grpSpPr bwMode="auto">
          <a:xfrm>
            <a:off x="7556500" y="3152775"/>
            <a:ext cx="263525" cy="285750"/>
            <a:chOff x="4586" y="1444"/>
            <a:chExt cx="166" cy="180"/>
          </a:xfrm>
        </p:grpSpPr>
        <p:sp>
          <p:nvSpPr>
            <p:cNvPr id="99433" name="Rectangle 12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9434" name="Object 13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52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334" name="Group 14"/>
          <p:cNvGrpSpPr>
            <a:grpSpLocks/>
          </p:cNvGrpSpPr>
          <p:nvPr/>
        </p:nvGrpSpPr>
        <p:grpSpPr bwMode="auto">
          <a:xfrm>
            <a:off x="7537450" y="3435350"/>
            <a:ext cx="263525" cy="285750"/>
            <a:chOff x="4586" y="1444"/>
            <a:chExt cx="166" cy="180"/>
          </a:xfrm>
        </p:grpSpPr>
        <p:sp>
          <p:nvSpPr>
            <p:cNvPr id="99431" name="Rectangle 15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99432" name="Object 16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853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9335" name="Rectangle 17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36" name="Rectangle 18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37" name="Rectangle 19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38" name="Rectangle 20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39" name="Rectangle 21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40" name="Rectangle 22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41" name="Rectangle 23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42" name="Rectangle 24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43" name="Rectangle 25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44" name="Rectangle 26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45" name="Rectangle 27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46" name="Rectangle 28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47" name="Rectangle 29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48" name="Rectangle 30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49" name="Rectangle 31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50" name="Rectangle 32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99351" name="Group 34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99414" name="Line 35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15" name="Line 36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16" name="Line 37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17" name="Line 38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18" name="Line 39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19" name="Line 40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20" name="Line 41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21" name="Line 42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22" name="Line 43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23" name="Line 44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24" name="Line 45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25" name="Line 46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26" name="Line 47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27" name="Line 48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28" name="Line 49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29" name="Line 50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30" name="Line 51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99352" name="Group 52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99385" name="Line 53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86" name="Line 54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87" name="Line 55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88" name="Line 56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89" name="Line 57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90" name="Line 58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91" name="Line 59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92" name="Line 60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93" name="Line 61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94" name="Line 62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95" name="Line 63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96" name="Line 64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97" name="Line 65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98" name="Line 66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399" name="Line 67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00" name="Line 68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01" name="Line 69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02" name="Line 70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03" name="Line 71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04" name="Line 72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05" name="Line 73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06" name="Line 74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07" name="Line 75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08" name="Line 76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09" name="Line 77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10" name="Line 78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11" name="Line 79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12" name="Line 80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99413" name="Line 81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99353" name="Line 82"/>
          <p:cNvSpPr>
            <a:spLocks noChangeShapeType="1"/>
          </p:cNvSpPr>
          <p:nvPr/>
        </p:nvSpPr>
        <p:spPr bwMode="auto">
          <a:xfrm>
            <a:off x="5562600" y="3441700"/>
            <a:ext cx="447675" cy="106045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9354" name="Rectangle 83"/>
          <p:cNvSpPr>
            <a:spLocks noChangeArrowheads="1"/>
          </p:cNvSpPr>
          <p:nvPr/>
        </p:nvSpPr>
        <p:spPr bwMode="auto">
          <a:xfrm>
            <a:off x="930275" y="3435350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55" name="Line 84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9356" name="Line 85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9357" name="Line 86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9358" name="Line 87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9359" name="Line 88"/>
          <p:cNvSpPr>
            <a:spLocks noChangeShapeType="1"/>
          </p:cNvSpPr>
          <p:nvPr/>
        </p:nvSpPr>
        <p:spPr bwMode="auto">
          <a:xfrm>
            <a:off x="4992688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7241" name="AutoShape 89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99361" name="Line 90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99362" name="Object 91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4" name="Equation" r:id="rId14" imgW="152268" imgH="152268" progId="Equation.3">
                  <p:embed/>
                </p:oleObj>
              </mc:Choice>
              <mc:Fallback>
                <p:oleObj name="Equation" r:id="rId14" imgW="152268" imgH="152268" progId="Equation.3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63" name="Line 92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99364" name="Line 93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99365" name="Object 94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5" name="Equation" r:id="rId16" imgW="2057400" imgH="203200" progId="Equation.DSMT4">
                  <p:embed/>
                </p:oleObj>
              </mc:Choice>
              <mc:Fallback>
                <p:oleObj name="Equation" r:id="rId16" imgW="2057400" imgH="2032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6" name="Object 95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6" name="Equation" r:id="rId18" imgW="1816100" imgH="203200" progId="Equation.DSMT4">
                  <p:embed/>
                </p:oleObj>
              </mc:Choice>
              <mc:Fallback>
                <p:oleObj name="Equation" r:id="rId18" imgW="1816100" imgH="2032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7" name="Object 96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7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8" name="Object 97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8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69" name="Object 98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59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0" name="Object 99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0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1" name="Object 100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1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2" name="Object 101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2" name="Equation" r:id="rId28" imgW="190335" imgH="177646" progId="Equation.DSMT4">
                  <p:embed/>
                </p:oleObj>
              </mc:Choice>
              <mc:Fallback>
                <p:oleObj name="Equation" r:id="rId28" imgW="190335" imgH="177646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3" name="Object 102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3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4" name="Object 103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4" name="Equation" r:id="rId32" imgW="177492" imgH="164814" progId="Equation.DSMT4">
                  <p:embed/>
                </p:oleObj>
              </mc:Choice>
              <mc:Fallback>
                <p:oleObj name="Equation" r:id="rId32" imgW="177492" imgH="164814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5" name="Object 104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5" name="Equation" r:id="rId34" imgW="190417" imgH="152334" progId="Equation.DSMT4">
                  <p:embed/>
                </p:oleObj>
              </mc:Choice>
              <mc:Fallback>
                <p:oleObj name="Equation" r:id="rId34" imgW="190417" imgH="15233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6" name="Object 105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6" name="Equation" r:id="rId36" imgW="190335" imgH="177646" progId="Equation.DSMT4">
                  <p:embed/>
                </p:oleObj>
              </mc:Choice>
              <mc:Fallback>
                <p:oleObj name="Equation" r:id="rId36" imgW="190335" imgH="177646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7" name="Object 106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7" name="Equation" r:id="rId38" imgW="190417" imgH="152334" progId="Equation.DSMT4">
                  <p:embed/>
                </p:oleObj>
              </mc:Choice>
              <mc:Fallback>
                <p:oleObj name="Equation" r:id="rId38" imgW="190417" imgH="152334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8" name="Object 107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8" name="Equation" r:id="rId40" imgW="228402" imgH="177646" progId="Equation.DSMT4">
                  <p:embed/>
                </p:oleObj>
              </mc:Choice>
              <mc:Fallback>
                <p:oleObj name="Equation" r:id="rId40" imgW="228402" imgH="177646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79" name="Object 108"/>
          <p:cNvGraphicFramePr>
            <a:graphicFrameLocks noChangeAspect="1"/>
          </p:cNvGraphicFramePr>
          <p:nvPr/>
        </p:nvGraphicFramePr>
        <p:xfrm>
          <a:off x="7259638" y="46085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69" name="Equation" r:id="rId42" imgW="228402" imgH="177646" progId="Equation.DSMT4">
                  <p:embed/>
                </p:oleObj>
              </mc:Choice>
              <mc:Fallback>
                <p:oleObj name="Equation" r:id="rId42" imgW="228402" imgH="177646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6085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80" name="Object 109"/>
          <p:cNvGraphicFramePr>
            <a:graphicFrameLocks noChangeAspect="1"/>
          </p:cNvGraphicFramePr>
          <p:nvPr/>
        </p:nvGraphicFramePr>
        <p:xfrm>
          <a:off x="7259638" y="40465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0" name="Equation" r:id="rId43" imgW="228402" imgH="177646" progId="Equation.DSMT4">
                  <p:embed/>
                </p:oleObj>
              </mc:Choice>
              <mc:Fallback>
                <p:oleObj name="Equation" r:id="rId43" imgW="228402" imgH="177646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0465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81" name="Object 110"/>
          <p:cNvGraphicFramePr>
            <a:graphicFrameLocks noChangeAspect="1"/>
          </p:cNvGraphicFramePr>
          <p:nvPr/>
        </p:nvGraphicFramePr>
        <p:xfrm>
          <a:off x="7269163" y="43132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1" name="Equation" r:id="rId44" imgW="228402" imgH="177646" progId="Equation.DSMT4">
                  <p:embed/>
                </p:oleObj>
              </mc:Choice>
              <mc:Fallback>
                <p:oleObj name="Equation" r:id="rId44" imgW="228402" imgH="177646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3132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82" name="Object 111"/>
          <p:cNvGraphicFramePr>
            <a:graphicFrameLocks noChangeAspect="1"/>
          </p:cNvGraphicFramePr>
          <p:nvPr/>
        </p:nvGraphicFramePr>
        <p:xfrm>
          <a:off x="7265988" y="6038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872" name="Equation" r:id="rId45" imgW="228402" imgH="177646" progId="Equation.DSMT4">
                  <p:embed/>
                </p:oleObj>
              </mc:Choice>
              <mc:Fallback>
                <p:oleObj name="Equation" r:id="rId45" imgW="228402" imgH="177646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6038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40380C-6F4C-45DC-B442-DF82EEEA5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88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7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7241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0354" name="Group 2"/>
          <p:cNvGrpSpPr>
            <a:grpSpLocks/>
          </p:cNvGrpSpPr>
          <p:nvPr/>
        </p:nvGrpSpPr>
        <p:grpSpPr bwMode="auto">
          <a:xfrm>
            <a:off x="7537450" y="2571750"/>
            <a:ext cx="263525" cy="285750"/>
            <a:chOff x="4586" y="1444"/>
            <a:chExt cx="166" cy="180"/>
          </a:xfrm>
        </p:grpSpPr>
        <p:sp>
          <p:nvSpPr>
            <p:cNvPr id="100466" name="Rectangle 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0467" name="Object 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93" name="Equation" r:id="rId4" imgW="190417" imgH="152334" progId="Equation.DSMT4">
                    <p:embed/>
                  </p:oleObj>
                </mc:Choice>
                <mc:Fallback>
                  <p:oleObj name="Equation" r:id="rId4" imgW="190417" imgH="15233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55" name="Group 5"/>
          <p:cNvGrpSpPr>
            <a:grpSpLocks/>
          </p:cNvGrpSpPr>
          <p:nvPr/>
        </p:nvGrpSpPr>
        <p:grpSpPr bwMode="auto">
          <a:xfrm>
            <a:off x="7508875" y="2279650"/>
            <a:ext cx="273050" cy="285750"/>
            <a:chOff x="4562" y="1424"/>
            <a:chExt cx="172" cy="180"/>
          </a:xfrm>
        </p:grpSpPr>
        <p:sp>
          <p:nvSpPr>
            <p:cNvPr id="100464" name="Rectangle 6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0465" name="Object 7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94" name="Equation" r:id="rId6" imgW="190417" imgH="152334" progId="Equation.DSMT4">
                    <p:embed/>
                  </p:oleObj>
                </mc:Choice>
                <mc:Fallback>
                  <p:oleObj name="Equation" r:id="rId6" imgW="190417" imgH="15233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56" name="Group 8"/>
          <p:cNvGrpSpPr>
            <a:grpSpLocks/>
          </p:cNvGrpSpPr>
          <p:nvPr/>
        </p:nvGrpSpPr>
        <p:grpSpPr bwMode="auto">
          <a:xfrm>
            <a:off x="7537450" y="2876550"/>
            <a:ext cx="263525" cy="285750"/>
            <a:chOff x="4586" y="1444"/>
            <a:chExt cx="166" cy="180"/>
          </a:xfrm>
        </p:grpSpPr>
        <p:sp>
          <p:nvSpPr>
            <p:cNvPr id="100462" name="Rectangle 9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0463" name="Object 10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95" name="Equation" r:id="rId8" imgW="190335" imgH="177646" progId="Equation.DSMT4">
                    <p:embed/>
                  </p:oleObj>
                </mc:Choice>
                <mc:Fallback>
                  <p:oleObj name="Equation" r:id="rId8" imgW="190335" imgH="1776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57" name="Group 11"/>
          <p:cNvGrpSpPr>
            <a:grpSpLocks/>
          </p:cNvGrpSpPr>
          <p:nvPr/>
        </p:nvGrpSpPr>
        <p:grpSpPr bwMode="auto">
          <a:xfrm>
            <a:off x="7556500" y="3152775"/>
            <a:ext cx="263525" cy="285750"/>
            <a:chOff x="4586" y="1444"/>
            <a:chExt cx="166" cy="180"/>
          </a:xfrm>
        </p:grpSpPr>
        <p:sp>
          <p:nvSpPr>
            <p:cNvPr id="100460" name="Rectangle 12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0461" name="Object 13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96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58" name="Group 14"/>
          <p:cNvGrpSpPr>
            <a:grpSpLocks/>
          </p:cNvGrpSpPr>
          <p:nvPr/>
        </p:nvGrpSpPr>
        <p:grpSpPr bwMode="auto">
          <a:xfrm>
            <a:off x="7537450" y="3435350"/>
            <a:ext cx="263525" cy="285750"/>
            <a:chOff x="4586" y="1444"/>
            <a:chExt cx="166" cy="180"/>
          </a:xfrm>
        </p:grpSpPr>
        <p:sp>
          <p:nvSpPr>
            <p:cNvPr id="100458" name="Rectangle 15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0459" name="Object 16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97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359" name="Group 17"/>
          <p:cNvGrpSpPr>
            <a:grpSpLocks/>
          </p:cNvGrpSpPr>
          <p:nvPr/>
        </p:nvGrpSpPr>
        <p:grpSpPr bwMode="auto">
          <a:xfrm>
            <a:off x="7537450" y="3730625"/>
            <a:ext cx="263525" cy="285750"/>
            <a:chOff x="4586" y="1444"/>
            <a:chExt cx="166" cy="180"/>
          </a:xfrm>
        </p:grpSpPr>
        <p:sp>
          <p:nvSpPr>
            <p:cNvPr id="100456" name="Rectangle 18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0457" name="Object 19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898" name="Equation" r:id="rId14" imgW="190335" imgH="177646" progId="Equation.DSMT4">
                    <p:embed/>
                  </p:oleObj>
                </mc:Choice>
                <mc:Fallback>
                  <p:oleObj name="Equation" r:id="rId14" imgW="190335" imgH="17764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360" name="Rectangle 20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61" name="Rectangle 21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62" name="Rectangle 22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63" name="Rectangle 23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64" name="Rectangle 24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65" name="Rectangle 25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66" name="Rectangle 26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67" name="Rectangle 27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68" name="Rectangle 28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69" name="Rectangle 29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70" name="Rectangle 30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71" name="Rectangle 31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72" name="Rectangle 32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73" name="Rectangle 33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74" name="Rectangle 34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75" name="Rectangle 35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100376" name="Group 37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00439" name="Line 38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40" name="Line 39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41" name="Line 40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42" name="Line 41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43" name="Line 42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44" name="Line 43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45" name="Line 44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46" name="Line 45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47" name="Line 46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48" name="Line 47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49" name="Line 48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50" name="Line 49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51" name="Line 50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52" name="Line 51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53" name="Line 52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54" name="Line 53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55" name="Line 54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00377" name="Group 55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100410" name="Line 56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11" name="Line 57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12" name="Line 58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13" name="Line 59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14" name="Line 60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15" name="Line 61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16" name="Line 62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17" name="Line 63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18" name="Line 64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19" name="Line 65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20" name="Line 66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21" name="Line 67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22" name="Line 68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23" name="Line 69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24" name="Line 70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25" name="Line 71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26" name="Line 72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27" name="Line 73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28" name="Line 74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29" name="Line 75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30" name="Line 76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31" name="Line 77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32" name="Line 78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33" name="Line 79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34" name="Line 80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35" name="Line 81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36" name="Line 82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37" name="Line 83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0438" name="Line 84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00378" name="Line 85"/>
          <p:cNvSpPr>
            <a:spLocks noChangeShapeType="1"/>
          </p:cNvSpPr>
          <p:nvPr/>
        </p:nvSpPr>
        <p:spPr bwMode="auto">
          <a:xfrm>
            <a:off x="5683250" y="3727450"/>
            <a:ext cx="327025" cy="774700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0379" name="Rectangle 86"/>
          <p:cNvSpPr>
            <a:spLocks noChangeArrowheads="1"/>
          </p:cNvSpPr>
          <p:nvPr/>
        </p:nvSpPr>
        <p:spPr bwMode="auto">
          <a:xfrm>
            <a:off x="930275" y="3721100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80" name="Line 87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0381" name="Line 88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0382" name="Line 89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0383" name="Line 90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0384" name="Line 91"/>
          <p:cNvSpPr>
            <a:spLocks noChangeShapeType="1"/>
          </p:cNvSpPr>
          <p:nvPr/>
        </p:nvSpPr>
        <p:spPr bwMode="auto">
          <a:xfrm>
            <a:off x="4992688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8268" name="AutoShape 92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0386" name="Line 93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00387" name="Object 94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99" name="Equation" r:id="rId15" imgW="152268" imgH="152268" progId="Equation.3">
                  <p:embed/>
                </p:oleObj>
              </mc:Choice>
              <mc:Fallback>
                <p:oleObj name="Equation" r:id="rId15" imgW="152268" imgH="152268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88" name="Line 95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0389" name="Line 96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100390" name="Object 97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00" name="Equation" r:id="rId17" imgW="2057400" imgH="203200" progId="Equation.DSMT4">
                  <p:embed/>
                </p:oleObj>
              </mc:Choice>
              <mc:Fallback>
                <p:oleObj name="Equation" r:id="rId17" imgW="20574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1" name="Object 98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01" name="Equation" r:id="rId19" imgW="1816100" imgH="203200" progId="Equation.DSMT4">
                  <p:embed/>
                </p:oleObj>
              </mc:Choice>
              <mc:Fallback>
                <p:oleObj name="Equation" r:id="rId19" imgW="18161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2" name="Object 99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02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3" name="Object 100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03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4" name="Object 101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04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5" name="Object 102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05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6" name="Object 103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06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7" name="Object 104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07" name="Equation" r:id="rId29" imgW="190335" imgH="177646" progId="Equation.DSMT4">
                  <p:embed/>
                </p:oleObj>
              </mc:Choice>
              <mc:Fallback>
                <p:oleObj name="Equation" r:id="rId29" imgW="190335" imgH="177646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8" name="Object 105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08" name="Equation" r:id="rId31" imgW="190417" imgH="152334" progId="Equation.DSMT4">
                  <p:embed/>
                </p:oleObj>
              </mc:Choice>
              <mc:Fallback>
                <p:oleObj name="Equation" r:id="rId31" imgW="190417" imgH="152334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99" name="Object 106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09" name="Equation" r:id="rId33" imgW="177492" imgH="164814" progId="Equation.DSMT4">
                  <p:embed/>
                </p:oleObj>
              </mc:Choice>
              <mc:Fallback>
                <p:oleObj name="Equation" r:id="rId33" imgW="177492" imgH="164814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0" name="Object 107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10" name="Equation" r:id="rId35" imgW="190417" imgH="152334" progId="Equation.DSMT4">
                  <p:embed/>
                </p:oleObj>
              </mc:Choice>
              <mc:Fallback>
                <p:oleObj name="Equation" r:id="rId35" imgW="190417" imgH="152334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1" name="Object 108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11" name="Equation" r:id="rId37" imgW="190335" imgH="177646" progId="Equation.DSMT4">
                  <p:embed/>
                </p:oleObj>
              </mc:Choice>
              <mc:Fallback>
                <p:oleObj name="Equation" r:id="rId37" imgW="190335" imgH="177646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2" name="Object 109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12" name="Equation" r:id="rId39" imgW="190417" imgH="152334" progId="Equation.DSMT4">
                  <p:embed/>
                </p:oleObj>
              </mc:Choice>
              <mc:Fallback>
                <p:oleObj name="Equation" r:id="rId39" imgW="190417" imgH="152334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3" name="Object 110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13" name="Equation" r:id="rId41" imgW="228402" imgH="177646" progId="Equation.DSMT4">
                  <p:embed/>
                </p:oleObj>
              </mc:Choice>
              <mc:Fallback>
                <p:oleObj name="Equation" r:id="rId41" imgW="228402" imgH="177646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4" name="Object 111"/>
          <p:cNvGraphicFramePr>
            <a:graphicFrameLocks noChangeAspect="1"/>
          </p:cNvGraphicFramePr>
          <p:nvPr/>
        </p:nvGraphicFramePr>
        <p:xfrm>
          <a:off x="7259638" y="46085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14" name="Equation" r:id="rId43" imgW="228402" imgH="177646" progId="Equation.DSMT4">
                  <p:embed/>
                </p:oleObj>
              </mc:Choice>
              <mc:Fallback>
                <p:oleObj name="Equation" r:id="rId43" imgW="228402" imgH="177646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6085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5" name="Object 112"/>
          <p:cNvGraphicFramePr>
            <a:graphicFrameLocks noChangeAspect="1"/>
          </p:cNvGraphicFramePr>
          <p:nvPr/>
        </p:nvGraphicFramePr>
        <p:xfrm>
          <a:off x="7259638" y="40465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15" name="Equation" r:id="rId44" imgW="228402" imgH="177646" progId="Equation.DSMT4">
                  <p:embed/>
                </p:oleObj>
              </mc:Choice>
              <mc:Fallback>
                <p:oleObj name="Equation" r:id="rId44" imgW="228402" imgH="177646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0465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6" name="Object 113"/>
          <p:cNvGraphicFramePr>
            <a:graphicFrameLocks noChangeAspect="1"/>
          </p:cNvGraphicFramePr>
          <p:nvPr/>
        </p:nvGraphicFramePr>
        <p:xfrm>
          <a:off x="7269163" y="43132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16" name="Equation" r:id="rId45" imgW="228402" imgH="177646" progId="Equation.DSMT4">
                  <p:embed/>
                </p:oleObj>
              </mc:Choice>
              <mc:Fallback>
                <p:oleObj name="Equation" r:id="rId45" imgW="228402" imgH="177646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3132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407" name="Object 114"/>
          <p:cNvGraphicFramePr>
            <a:graphicFrameLocks noChangeAspect="1"/>
          </p:cNvGraphicFramePr>
          <p:nvPr/>
        </p:nvGraphicFramePr>
        <p:xfrm>
          <a:off x="7265988" y="6038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917" name="Equation" r:id="rId46" imgW="228402" imgH="177646" progId="Equation.DSMT4">
                  <p:embed/>
                </p:oleObj>
              </mc:Choice>
              <mc:Fallback>
                <p:oleObj name="Equation" r:id="rId46" imgW="228402" imgH="177646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6038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59D181-98C2-4563-92FD-1076270D8E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89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8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26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altLang="tr-TR" dirty="0"/>
              <a:t>Arka Yüz Tespiti</a:t>
            </a:r>
            <a:endParaRPr lang="en-US" altLang="tr-TR" dirty="0"/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3263" y="1524000"/>
            <a:ext cx="7593012" cy="4540250"/>
          </a:xfrm>
        </p:spPr>
        <p:txBody>
          <a:bodyPr/>
          <a:lstStyle/>
          <a:p>
            <a:pPr eaLnBrk="1" hangingPunct="1"/>
            <a:r>
              <a:rPr lang="tr-TR" altLang="tr-TR" dirty="0"/>
              <a:t>Sahnedeki çoğu obje tipik olarak katıdır.</a:t>
            </a:r>
          </a:p>
          <a:p>
            <a:pPr lvl="1" eaLnBrk="1" hangingPunct="1"/>
            <a:r>
              <a:rPr lang="tr-TR" altLang="tr-TR" dirty="0"/>
              <a:t>Diğerleri için farklı işlem gerekir.</a:t>
            </a:r>
            <a:endParaRPr lang="en-US" altLang="tr-TR" dirty="0"/>
          </a:p>
        </p:txBody>
      </p:sp>
      <p:pic>
        <p:nvPicPr>
          <p:cNvPr id="19461" name="Picture 6" descr="mani-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963" y="2924175"/>
            <a:ext cx="4608512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5" descr="mani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2849563"/>
            <a:ext cx="5040313" cy="374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364CC2-B5A2-4A8A-9293-E2E1FCE38F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C3F97-1BC3-42C0-BA15-F799EBF6EA59}" type="slidenum">
              <a:rPr lang="tr-TR" smtClean="0"/>
              <a:pPr>
                <a:defRPr/>
              </a:pPr>
              <a:t>9</a:t>
            </a:fld>
            <a:endParaRPr lang="tr-TR" dirty="0"/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378" name="Group 2"/>
          <p:cNvGrpSpPr>
            <a:grpSpLocks/>
          </p:cNvGrpSpPr>
          <p:nvPr/>
        </p:nvGrpSpPr>
        <p:grpSpPr bwMode="auto">
          <a:xfrm>
            <a:off x="7537450" y="2571750"/>
            <a:ext cx="263525" cy="285750"/>
            <a:chOff x="4586" y="1444"/>
            <a:chExt cx="166" cy="180"/>
          </a:xfrm>
        </p:grpSpPr>
        <p:sp>
          <p:nvSpPr>
            <p:cNvPr id="101490" name="Rectangle 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1491" name="Object 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17" name="Equation" r:id="rId4" imgW="190417" imgH="152334" progId="Equation.DSMT4">
                    <p:embed/>
                  </p:oleObj>
                </mc:Choice>
                <mc:Fallback>
                  <p:oleObj name="Equation" r:id="rId4" imgW="190417" imgH="15233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79" name="Group 5"/>
          <p:cNvGrpSpPr>
            <a:grpSpLocks/>
          </p:cNvGrpSpPr>
          <p:nvPr/>
        </p:nvGrpSpPr>
        <p:grpSpPr bwMode="auto">
          <a:xfrm>
            <a:off x="7508875" y="2279650"/>
            <a:ext cx="273050" cy="285750"/>
            <a:chOff x="4562" y="1424"/>
            <a:chExt cx="172" cy="180"/>
          </a:xfrm>
        </p:grpSpPr>
        <p:sp>
          <p:nvSpPr>
            <p:cNvPr id="101488" name="Rectangle 6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1489" name="Object 7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18" name="Equation" r:id="rId6" imgW="190417" imgH="152334" progId="Equation.DSMT4">
                    <p:embed/>
                  </p:oleObj>
                </mc:Choice>
                <mc:Fallback>
                  <p:oleObj name="Equation" r:id="rId6" imgW="190417" imgH="15233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80" name="Group 8"/>
          <p:cNvGrpSpPr>
            <a:grpSpLocks/>
          </p:cNvGrpSpPr>
          <p:nvPr/>
        </p:nvGrpSpPr>
        <p:grpSpPr bwMode="auto">
          <a:xfrm>
            <a:off x="7537450" y="2876550"/>
            <a:ext cx="263525" cy="285750"/>
            <a:chOff x="4586" y="1444"/>
            <a:chExt cx="166" cy="180"/>
          </a:xfrm>
        </p:grpSpPr>
        <p:sp>
          <p:nvSpPr>
            <p:cNvPr id="101486" name="Rectangle 9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1487" name="Object 10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19" name="Equation" r:id="rId8" imgW="190335" imgH="177646" progId="Equation.DSMT4">
                    <p:embed/>
                  </p:oleObj>
                </mc:Choice>
                <mc:Fallback>
                  <p:oleObj name="Equation" r:id="rId8" imgW="190335" imgH="1776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81" name="Group 11"/>
          <p:cNvGrpSpPr>
            <a:grpSpLocks/>
          </p:cNvGrpSpPr>
          <p:nvPr/>
        </p:nvGrpSpPr>
        <p:grpSpPr bwMode="auto">
          <a:xfrm>
            <a:off x="7556500" y="3152775"/>
            <a:ext cx="263525" cy="285750"/>
            <a:chOff x="4586" y="1444"/>
            <a:chExt cx="166" cy="180"/>
          </a:xfrm>
        </p:grpSpPr>
        <p:sp>
          <p:nvSpPr>
            <p:cNvPr id="101484" name="Rectangle 12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1485" name="Object 13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20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82" name="Group 14"/>
          <p:cNvGrpSpPr>
            <a:grpSpLocks/>
          </p:cNvGrpSpPr>
          <p:nvPr/>
        </p:nvGrpSpPr>
        <p:grpSpPr bwMode="auto">
          <a:xfrm>
            <a:off x="7537450" y="3435350"/>
            <a:ext cx="263525" cy="285750"/>
            <a:chOff x="4586" y="1444"/>
            <a:chExt cx="166" cy="180"/>
          </a:xfrm>
        </p:grpSpPr>
        <p:sp>
          <p:nvSpPr>
            <p:cNvPr id="101482" name="Rectangle 15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1483" name="Object 16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21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383" name="Group 17"/>
          <p:cNvGrpSpPr>
            <a:grpSpLocks/>
          </p:cNvGrpSpPr>
          <p:nvPr/>
        </p:nvGrpSpPr>
        <p:grpSpPr bwMode="auto">
          <a:xfrm>
            <a:off x="7537450" y="3730625"/>
            <a:ext cx="263525" cy="285750"/>
            <a:chOff x="4586" y="1444"/>
            <a:chExt cx="166" cy="180"/>
          </a:xfrm>
        </p:grpSpPr>
        <p:sp>
          <p:nvSpPr>
            <p:cNvPr id="101480" name="Rectangle 18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1481" name="Object 19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922" name="Equation" r:id="rId14" imgW="190335" imgH="177646" progId="Equation.DSMT4">
                    <p:embed/>
                  </p:oleObj>
                </mc:Choice>
                <mc:Fallback>
                  <p:oleObj name="Equation" r:id="rId14" imgW="190335" imgH="17764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1384" name="Rectangle 20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85" name="Rectangle 21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86" name="Rectangle 22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87" name="Rectangle 23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88" name="Rectangle 24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89" name="Rectangle 25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90" name="Rectangle 26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91" name="Rectangle 27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92" name="Rectangle 28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93" name="Rectangle 29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94" name="Rectangle 30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95" name="Rectangle 31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96" name="Rectangle 32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97" name="Rectangle 33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98" name="Rectangle 34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399" name="Rectangle 35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101400" name="Group 37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01463" name="Line 38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64" name="Line 39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65" name="Line 40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66" name="Line 41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67" name="Line 42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68" name="Line 43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69" name="Line 44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70" name="Line 45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71" name="Line 46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72" name="Line 47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73" name="Line 48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74" name="Line 49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75" name="Line 50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76" name="Line 51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77" name="Line 52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78" name="Line 53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79" name="Line 54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01401" name="Group 55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101434" name="Line 56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35" name="Line 57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36" name="Line 58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37" name="Line 59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38" name="Line 60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39" name="Line 61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40" name="Line 62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41" name="Line 63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42" name="Line 64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43" name="Line 65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44" name="Line 66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45" name="Line 67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46" name="Line 68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47" name="Line 69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48" name="Line 70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49" name="Line 71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50" name="Line 72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51" name="Line 73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52" name="Line 74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53" name="Line 75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54" name="Line 76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55" name="Line 77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56" name="Line 78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57" name="Line 79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58" name="Line 80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59" name="Line 81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60" name="Line 82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61" name="Line 83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1462" name="Line 84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01402" name="Line 85"/>
          <p:cNvSpPr>
            <a:spLocks noChangeShapeType="1"/>
          </p:cNvSpPr>
          <p:nvPr/>
        </p:nvSpPr>
        <p:spPr bwMode="auto">
          <a:xfrm>
            <a:off x="5789613" y="3979863"/>
            <a:ext cx="220662" cy="522287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1403" name="Rectangle 86"/>
          <p:cNvSpPr>
            <a:spLocks noChangeArrowheads="1"/>
          </p:cNvSpPr>
          <p:nvPr/>
        </p:nvSpPr>
        <p:spPr bwMode="auto">
          <a:xfrm>
            <a:off x="930275" y="3997325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404" name="Line 87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1405" name="Line 88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1406" name="Line 89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1407" name="Line 90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1408" name="Line 91"/>
          <p:cNvSpPr>
            <a:spLocks noChangeShapeType="1"/>
          </p:cNvSpPr>
          <p:nvPr/>
        </p:nvSpPr>
        <p:spPr bwMode="auto">
          <a:xfrm>
            <a:off x="4992688" y="20986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19292" name="AutoShape 92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1410" name="Line 93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01411" name="Object 94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23" name="Equation" r:id="rId15" imgW="152268" imgH="152268" progId="Equation.3">
                  <p:embed/>
                </p:oleObj>
              </mc:Choice>
              <mc:Fallback>
                <p:oleObj name="Equation" r:id="rId15" imgW="152268" imgH="152268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12" name="Line 95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1413" name="Line 96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101414" name="Object 97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24" name="Equation" r:id="rId17" imgW="2057400" imgH="203200" progId="Equation.DSMT4">
                  <p:embed/>
                </p:oleObj>
              </mc:Choice>
              <mc:Fallback>
                <p:oleObj name="Equation" r:id="rId17" imgW="20574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5" name="Object 98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25" name="Equation" r:id="rId19" imgW="1816100" imgH="203200" progId="Equation.DSMT4">
                  <p:embed/>
                </p:oleObj>
              </mc:Choice>
              <mc:Fallback>
                <p:oleObj name="Equation" r:id="rId19" imgW="18161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6" name="Object 99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26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7" name="Object 100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27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8" name="Object 101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28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19" name="Object 102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29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0" name="Object 103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0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1" name="Object 104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1" name="Equation" r:id="rId29" imgW="190335" imgH="177646" progId="Equation.DSMT4">
                  <p:embed/>
                </p:oleObj>
              </mc:Choice>
              <mc:Fallback>
                <p:oleObj name="Equation" r:id="rId29" imgW="190335" imgH="177646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2" name="Object 105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2" name="Equation" r:id="rId31" imgW="190417" imgH="152334" progId="Equation.DSMT4">
                  <p:embed/>
                </p:oleObj>
              </mc:Choice>
              <mc:Fallback>
                <p:oleObj name="Equation" r:id="rId31" imgW="190417" imgH="152334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3" name="Object 106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3" name="Equation" r:id="rId33" imgW="177492" imgH="164814" progId="Equation.DSMT4">
                  <p:embed/>
                </p:oleObj>
              </mc:Choice>
              <mc:Fallback>
                <p:oleObj name="Equation" r:id="rId33" imgW="177492" imgH="164814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4" name="Object 107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4" name="Equation" r:id="rId35" imgW="190417" imgH="152334" progId="Equation.DSMT4">
                  <p:embed/>
                </p:oleObj>
              </mc:Choice>
              <mc:Fallback>
                <p:oleObj name="Equation" r:id="rId35" imgW="190417" imgH="152334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5" name="Object 108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5" name="Equation" r:id="rId37" imgW="190335" imgH="177646" progId="Equation.DSMT4">
                  <p:embed/>
                </p:oleObj>
              </mc:Choice>
              <mc:Fallback>
                <p:oleObj name="Equation" r:id="rId37" imgW="190335" imgH="177646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6" name="Object 109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6" name="Equation" r:id="rId39" imgW="190417" imgH="152334" progId="Equation.DSMT4">
                  <p:embed/>
                </p:oleObj>
              </mc:Choice>
              <mc:Fallback>
                <p:oleObj name="Equation" r:id="rId39" imgW="190417" imgH="152334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7" name="Object 110"/>
          <p:cNvGraphicFramePr>
            <a:graphicFrameLocks noChangeAspect="1"/>
          </p:cNvGraphicFramePr>
          <p:nvPr/>
        </p:nvGraphicFramePr>
        <p:xfrm>
          <a:off x="7256463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7" name="Equation" r:id="rId41" imgW="215619" imgH="177569" progId="Equation.DSMT4">
                  <p:embed/>
                </p:oleObj>
              </mc:Choice>
              <mc:Fallback>
                <p:oleObj name="Equation" r:id="rId41" imgW="215619" imgH="177569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8" name="Object 111"/>
          <p:cNvGraphicFramePr>
            <a:graphicFrameLocks noChangeAspect="1"/>
          </p:cNvGraphicFramePr>
          <p:nvPr/>
        </p:nvGraphicFramePr>
        <p:xfrm>
          <a:off x="7270750" y="17319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8" name="Equation" r:id="rId43" imgW="228402" imgH="177646" progId="Equation.DSMT4">
                  <p:embed/>
                </p:oleObj>
              </mc:Choice>
              <mc:Fallback>
                <p:oleObj name="Equation" r:id="rId43" imgW="228402" imgH="177646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17319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9" name="Object 112"/>
          <p:cNvGraphicFramePr>
            <a:graphicFrameLocks noChangeAspect="1"/>
          </p:cNvGraphicFramePr>
          <p:nvPr/>
        </p:nvGraphicFramePr>
        <p:xfrm>
          <a:off x="7259638" y="460851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39" name="Equation" r:id="rId45" imgW="228402" imgH="177646" progId="Equation.DSMT4">
                  <p:embed/>
                </p:oleObj>
              </mc:Choice>
              <mc:Fallback>
                <p:oleObj name="Equation" r:id="rId45" imgW="228402" imgH="177646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60851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30" name="Object 113"/>
          <p:cNvGraphicFramePr>
            <a:graphicFrameLocks noChangeAspect="1"/>
          </p:cNvGraphicFramePr>
          <p:nvPr/>
        </p:nvGraphicFramePr>
        <p:xfrm>
          <a:off x="7269163" y="431323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40" name="Equation" r:id="rId46" imgW="228402" imgH="177646" progId="Equation.DSMT4">
                  <p:embed/>
                </p:oleObj>
              </mc:Choice>
              <mc:Fallback>
                <p:oleObj name="Equation" r:id="rId46" imgW="228402" imgH="177646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31323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31" name="Object 114"/>
          <p:cNvGraphicFramePr>
            <a:graphicFrameLocks noChangeAspect="1"/>
          </p:cNvGraphicFramePr>
          <p:nvPr/>
        </p:nvGraphicFramePr>
        <p:xfrm>
          <a:off x="7265988" y="6038850"/>
          <a:ext cx="28257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941" name="Equation" r:id="rId47" imgW="228402" imgH="177646" progId="Equation.DSMT4">
                  <p:embed/>
                </p:oleObj>
              </mc:Choice>
              <mc:Fallback>
                <p:oleObj name="Equation" r:id="rId47" imgW="228402" imgH="177646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6038850"/>
                        <a:ext cx="282575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A57AB5-F556-4746-8F55-39918EDF8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90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92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02" name="Group 2"/>
          <p:cNvGrpSpPr>
            <a:grpSpLocks/>
          </p:cNvGrpSpPr>
          <p:nvPr/>
        </p:nvGrpSpPr>
        <p:grpSpPr bwMode="auto">
          <a:xfrm>
            <a:off x="7546975" y="2571750"/>
            <a:ext cx="263525" cy="285750"/>
            <a:chOff x="4586" y="1444"/>
            <a:chExt cx="166" cy="180"/>
          </a:xfrm>
        </p:grpSpPr>
        <p:sp>
          <p:nvSpPr>
            <p:cNvPr id="102514" name="Rectangle 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2515" name="Object 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1" name="Equation" r:id="rId4" imgW="190417" imgH="152334" progId="Equation.DSMT4">
                    <p:embed/>
                  </p:oleObj>
                </mc:Choice>
                <mc:Fallback>
                  <p:oleObj name="Equation" r:id="rId4" imgW="190417" imgH="15233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03" name="Group 5"/>
          <p:cNvGrpSpPr>
            <a:grpSpLocks/>
          </p:cNvGrpSpPr>
          <p:nvPr/>
        </p:nvGrpSpPr>
        <p:grpSpPr bwMode="auto">
          <a:xfrm>
            <a:off x="7518400" y="2279650"/>
            <a:ext cx="273050" cy="285750"/>
            <a:chOff x="4562" y="1424"/>
            <a:chExt cx="172" cy="180"/>
          </a:xfrm>
        </p:grpSpPr>
        <p:sp>
          <p:nvSpPr>
            <p:cNvPr id="102512" name="Rectangle 6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2513" name="Object 7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2" name="Equation" r:id="rId6" imgW="190417" imgH="152334" progId="Equation.DSMT4">
                    <p:embed/>
                  </p:oleObj>
                </mc:Choice>
                <mc:Fallback>
                  <p:oleObj name="Equation" r:id="rId6" imgW="190417" imgH="15233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04" name="Group 8"/>
          <p:cNvGrpSpPr>
            <a:grpSpLocks/>
          </p:cNvGrpSpPr>
          <p:nvPr/>
        </p:nvGrpSpPr>
        <p:grpSpPr bwMode="auto">
          <a:xfrm>
            <a:off x="7546975" y="2876550"/>
            <a:ext cx="263525" cy="285750"/>
            <a:chOff x="4586" y="1444"/>
            <a:chExt cx="166" cy="180"/>
          </a:xfrm>
        </p:grpSpPr>
        <p:sp>
          <p:nvSpPr>
            <p:cNvPr id="102510" name="Rectangle 9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2511" name="Object 10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3" name="Equation" r:id="rId8" imgW="190335" imgH="177646" progId="Equation.DSMT4">
                    <p:embed/>
                  </p:oleObj>
                </mc:Choice>
                <mc:Fallback>
                  <p:oleObj name="Equation" r:id="rId8" imgW="190335" imgH="1776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05" name="Group 11"/>
          <p:cNvGrpSpPr>
            <a:grpSpLocks/>
          </p:cNvGrpSpPr>
          <p:nvPr/>
        </p:nvGrpSpPr>
        <p:grpSpPr bwMode="auto">
          <a:xfrm>
            <a:off x="7566025" y="3152775"/>
            <a:ext cx="263525" cy="285750"/>
            <a:chOff x="4586" y="1444"/>
            <a:chExt cx="166" cy="180"/>
          </a:xfrm>
        </p:grpSpPr>
        <p:sp>
          <p:nvSpPr>
            <p:cNvPr id="102508" name="Rectangle 12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2509" name="Object 13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4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06" name="Group 14"/>
          <p:cNvGrpSpPr>
            <a:grpSpLocks/>
          </p:cNvGrpSpPr>
          <p:nvPr/>
        </p:nvGrpSpPr>
        <p:grpSpPr bwMode="auto">
          <a:xfrm>
            <a:off x="7546975" y="3435350"/>
            <a:ext cx="263525" cy="285750"/>
            <a:chOff x="4586" y="1444"/>
            <a:chExt cx="166" cy="180"/>
          </a:xfrm>
        </p:grpSpPr>
        <p:sp>
          <p:nvSpPr>
            <p:cNvPr id="102506" name="Rectangle 15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2507" name="Object 16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5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407" name="Group 17"/>
          <p:cNvGrpSpPr>
            <a:grpSpLocks/>
          </p:cNvGrpSpPr>
          <p:nvPr/>
        </p:nvGrpSpPr>
        <p:grpSpPr bwMode="auto">
          <a:xfrm>
            <a:off x="7546975" y="3730625"/>
            <a:ext cx="263525" cy="285750"/>
            <a:chOff x="4586" y="1444"/>
            <a:chExt cx="166" cy="180"/>
          </a:xfrm>
        </p:grpSpPr>
        <p:sp>
          <p:nvSpPr>
            <p:cNvPr id="102504" name="Rectangle 18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2505" name="Object 19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46" name="Equation" r:id="rId14" imgW="190335" imgH="177646" progId="Equation.DSMT4">
                    <p:embed/>
                  </p:oleObj>
                </mc:Choice>
                <mc:Fallback>
                  <p:oleObj name="Equation" r:id="rId14" imgW="190335" imgH="17764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408" name="Rectangle 20"/>
          <p:cNvSpPr>
            <a:spLocks noChangeArrowheads="1"/>
          </p:cNvSpPr>
          <p:nvPr/>
        </p:nvSpPr>
        <p:spPr bwMode="auto">
          <a:xfrm>
            <a:off x="7270750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09" name="Rectangle 21"/>
          <p:cNvSpPr>
            <a:spLocks noChangeArrowheads="1"/>
          </p:cNvSpPr>
          <p:nvPr/>
        </p:nvSpPr>
        <p:spPr bwMode="auto">
          <a:xfrm>
            <a:off x="7270750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10" name="Rectangle 22"/>
          <p:cNvSpPr>
            <a:spLocks noChangeArrowheads="1"/>
          </p:cNvSpPr>
          <p:nvPr/>
        </p:nvSpPr>
        <p:spPr bwMode="auto">
          <a:xfrm>
            <a:off x="7270750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11" name="Rectangle 23"/>
          <p:cNvSpPr>
            <a:spLocks noChangeArrowheads="1"/>
          </p:cNvSpPr>
          <p:nvPr/>
        </p:nvSpPr>
        <p:spPr bwMode="auto">
          <a:xfrm>
            <a:off x="7270750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12" name="Rectangle 24"/>
          <p:cNvSpPr>
            <a:spLocks noChangeArrowheads="1"/>
          </p:cNvSpPr>
          <p:nvPr/>
        </p:nvSpPr>
        <p:spPr bwMode="auto">
          <a:xfrm>
            <a:off x="7270750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13" name="Rectangle 25"/>
          <p:cNvSpPr>
            <a:spLocks noChangeArrowheads="1"/>
          </p:cNvSpPr>
          <p:nvPr/>
        </p:nvSpPr>
        <p:spPr bwMode="auto">
          <a:xfrm>
            <a:off x="7270750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14" name="Rectangle 26"/>
          <p:cNvSpPr>
            <a:spLocks noChangeArrowheads="1"/>
          </p:cNvSpPr>
          <p:nvPr/>
        </p:nvSpPr>
        <p:spPr bwMode="auto">
          <a:xfrm>
            <a:off x="7270750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15" name="Rectangle 27"/>
          <p:cNvSpPr>
            <a:spLocks noChangeArrowheads="1"/>
          </p:cNvSpPr>
          <p:nvPr/>
        </p:nvSpPr>
        <p:spPr bwMode="auto">
          <a:xfrm>
            <a:off x="7270750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16" name="Rectangle 28"/>
          <p:cNvSpPr>
            <a:spLocks noChangeArrowheads="1"/>
          </p:cNvSpPr>
          <p:nvPr/>
        </p:nvSpPr>
        <p:spPr bwMode="auto">
          <a:xfrm>
            <a:off x="7270750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17" name="Rectangle 29"/>
          <p:cNvSpPr>
            <a:spLocks noChangeArrowheads="1"/>
          </p:cNvSpPr>
          <p:nvPr/>
        </p:nvSpPr>
        <p:spPr bwMode="auto">
          <a:xfrm>
            <a:off x="7270750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18" name="Rectangle 30"/>
          <p:cNvSpPr>
            <a:spLocks noChangeArrowheads="1"/>
          </p:cNvSpPr>
          <p:nvPr/>
        </p:nvSpPr>
        <p:spPr bwMode="auto">
          <a:xfrm>
            <a:off x="7270750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19" name="Rectangle 31"/>
          <p:cNvSpPr>
            <a:spLocks noChangeArrowheads="1"/>
          </p:cNvSpPr>
          <p:nvPr/>
        </p:nvSpPr>
        <p:spPr bwMode="auto">
          <a:xfrm>
            <a:off x="7270750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20" name="Rectangle 32"/>
          <p:cNvSpPr>
            <a:spLocks noChangeArrowheads="1"/>
          </p:cNvSpPr>
          <p:nvPr/>
        </p:nvSpPr>
        <p:spPr bwMode="auto">
          <a:xfrm>
            <a:off x="7286625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21" name="Rectangle 33"/>
          <p:cNvSpPr>
            <a:spLocks noChangeArrowheads="1"/>
          </p:cNvSpPr>
          <p:nvPr/>
        </p:nvSpPr>
        <p:spPr bwMode="auto">
          <a:xfrm>
            <a:off x="7270750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22" name="Rectangle 34"/>
          <p:cNvSpPr>
            <a:spLocks noChangeArrowheads="1"/>
          </p:cNvSpPr>
          <p:nvPr/>
        </p:nvSpPr>
        <p:spPr bwMode="auto">
          <a:xfrm>
            <a:off x="7270750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23" name="Rectangle 35"/>
          <p:cNvSpPr>
            <a:spLocks noChangeArrowheads="1"/>
          </p:cNvSpPr>
          <p:nvPr/>
        </p:nvSpPr>
        <p:spPr bwMode="auto">
          <a:xfrm>
            <a:off x="7286625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102424" name="Group 37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02487" name="Line 38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88" name="Line 39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89" name="Line 40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90" name="Line 41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91" name="Line 42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92" name="Line 43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93" name="Line 44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94" name="Line 45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95" name="Line 46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96" name="Line 47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97" name="Line 48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98" name="Line 49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99" name="Line 50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500" name="Line 51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501" name="Line 52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502" name="Line 53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503" name="Line 54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02425" name="Group 55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102458" name="Line 56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59" name="Line 57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60" name="Line 58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61" name="Line 59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62" name="Line 60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63" name="Line 61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64" name="Line 62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65" name="Line 63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66" name="Line 64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67" name="Line 65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68" name="Line 66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69" name="Line 67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70" name="Line 68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71" name="Line 69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72" name="Line 70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73" name="Line 71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74" name="Line 72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75" name="Line 73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76" name="Line 74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77" name="Line 75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78" name="Line 76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79" name="Line 77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80" name="Line 78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81" name="Line 79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82" name="Line 80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83" name="Line 81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84" name="Line 82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85" name="Line 83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2486" name="Line 84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02426" name="Line 85"/>
          <p:cNvSpPr>
            <a:spLocks noChangeShapeType="1"/>
          </p:cNvSpPr>
          <p:nvPr/>
        </p:nvSpPr>
        <p:spPr bwMode="auto">
          <a:xfrm>
            <a:off x="5910263" y="4264025"/>
            <a:ext cx="100012" cy="23812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2427" name="Rectangle 86"/>
          <p:cNvSpPr>
            <a:spLocks noChangeArrowheads="1"/>
          </p:cNvSpPr>
          <p:nvPr/>
        </p:nvSpPr>
        <p:spPr bwMode="auto">
          <a:xfrm>
            <a:off x="930275" y="4283075"/>
            <a:ext cx="63452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28" name="Line 87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2429" name="Line 88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2430" name="Line 89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2431" name="Line 90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2432" name="Line 91"/>
          <p:cNvSpPr>
            <a:spLocks noChangeShapeType="1"/>
          </p:cNvSpPr>
          <p:nvPr/>
        </p:nvSpPr>
        <p:spPr bwMode="auto">
          <a:xfrm>
            <a:off x="4992688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0316" name="AutoShape 92"/>
          <p:cNvSpPr>
            <a:spLocks noChangeArrowheads="1"/>
          </p:cNvSpPr>
          <p:nvPr/>
        </p:nvSpPr>
        <p:spPr bwMode="auto">
          <a:xfrm rot="-5400000">
            <a:off x="7112794" y="292894"/>
            <a:ext cx="390525" cy="227013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2434" name="Line 93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02435" name="Object 94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7" name="Equation" r:id="rId15" imgW="152268" imgH="152268" progId="Equation.3">
                  <p:embed/>
                </p:oleObj>
              </mc:Choice>
              <mc:Fallback>
                <p:oleObj name="Equation" r:id="rId15" imgW="152268" imgH="152268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6" name="Line 95"/>
          <p:cNvSpPr>
            <a:spLocks noChangeShapeType="1"/>
          </p:cNvSpPr>
          <p:nvPr/>
        </p:nvSpPr>
        <p:spPr bwMode="auto">
          <a:xfrm flipH="1">
            <a:off x="2733675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2437" name="Line 96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102438" name="Object 97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8" name="Equation" r:id="rId17" imgW="2057400" imgH="203200" progId="Equation.DSMT4">
                  <p:embed/>
                </p:oleObj>
              </mc:Choice>
              <mc:Fallback>
                <p:oleObj name="Equation" r:id="rId17" imgW="20574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9" name="Object 98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9" name="Equation" r:id="rId19" imgW="1816100" imgH="203200" progId="Equation.DSMT4">
                  <p:embed/>
                </p:oleObj>
              </mc:Choice>
              <mc:Fallback>
                <p:oleObj name="Equation" r:id="rId19" imgW="1816100" imgH="2032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0" name="Object 99"/>
          <p:cNvGraphicFramePr>
            <a:graphicFrameLocks noChangeAspect="1"/>
          </p:cNvGraphicFramePr>
          <p:nvPr/>
        </p:nvGraphicFramePr>
        <p:xfrm>
          <a:off x="7332663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0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1" name="Object 100"/>
          <p:cNvGraphicFramePr>
            <a:graphicFrameLocks noChangeAspect="1"/>
          </p:cNvGraphicFramePr>
          <p:nvPr/>
        </p:nvGraphicFramePr>
        <p:xfrm>
          <a:off x="7313613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1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613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2" name="Object 101"/>
          <p:cNvGraphicFramePr>
            <a:graphicFrameLocks noChangeAspect="1"/>
          </p:cNvGraphicFramePr>
          <p:nvPr/>
        </p:nvGraphicFramePr>
        <p:xfrm>
          <a:off x="7312025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2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025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3" name="Object 102"/>
          <p:cNvGraphicFramePr>
            <a:graphicFrameLocks noChangeAspect="1"/>
          </p:cNvGraphicFramePr>
          <p:nvPr/>
        </p:nvGraphicFramePr>
        <p:xfrm>
          <a:off x="7299325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3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4" name="Object 103"/>
          <p:cNvGraphicFramePr>
            <a:graphicFrameLocks noChangeAspect="1"/>
          </p:cNvGraphicFramePr>
          <p:nvPr/>
        </p:nvGraphicFramePr>
        <p:xfrm>
          <a:off x="7285038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4" name="Equation" r:id="rId28" imgW="190335" imgH="177646" progId="Equation.DSMT4">
                  <p:embed/>
                </p:oleObj>
              </mc:Choice>
              <mc:Fallback>
                <p:oleObj name="Equation" r:id="rId28" imgW="190335" imgH="177646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5" name="Object 104"/>
          <p:cNvGraphicFramePr>
            <a:graphicFrameLocks noChangeAspect="1"/>
          </p:cNvGraphicFramePr>
          <p:nvPr/>
        </p:nvGraphicFramePr>
        <p:xfrm>
          <a:off x="7280275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5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275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6" name="Object 105"/>
          <p:cNvGraphicFramePr>
            <a:graphicFrameLocks noChangeAspect="1"/>
          </p:cNvGraphicFramePr>
          <p:nvPr/>
        </p:nvGraphicFramePr>
        <p:xfrm>
          <a:off x="7283450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6" name="Equation" r:id="rId32" imgW="177492" imgH="164814" progId="Equation.DSMT4">
                  <p:embed/>
                </p:oleObj>
              </mc:Choice>
              <mc:Fallback>
                <p:oleObj name="Equation" r:id="rId32" imgW="177492" imgH="164814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450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7" name="Object 106"/>
          <p:cNvGraphicFramePr>
            <a:graphicFrameLocks noChangeAspect="1"/>
          </p:cNvGraphicFramePr>
          <p:nvPr/>
        </p:nvGraphicFramePr>
        <p:xfrm>
          <a:off x="7275513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7" name="Equation" r:id="rId34" imgW="190417" imgH="152334" progId="Equation.DSMT4">
                  <p:embed/>
                </p:oleObj>
              </mc:Choice>
              <mc:Fallback>
                <p:oleObj name="Equation" r:id="rId34" imgW="190417" imgH="152334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8" name="Object 107"/>
          <p:cNvGraphicFramePr>
            <a:graphicFrameLocks noChangeAspect="1"/>
          </p:cNvGraphicFramePr>
          <p:nvPr/>
        </p:nvGraphicFramePr>
        <p:xfrm>
          <a:off x="7337425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8" name="Equation" r:id="rId36" imgW="126725" imgH="177415" progId="Equation.DSMT4">
                  <p:embed/>
                </p:oleObj>
              </mc:Choice>
              <mc:Fallback>
                <p:oleObj name="Equation" r:id="rId36" imgW="126725" imgH="177415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9" name="Object 108"/>
          <p:cNvGraphicFramePr>
            <a:graphicFrameLocks noChangeAspect="1"/>
          </p:cNvGraphicFramePr>
          <p:nvPr/>
        </p:nvGraphicFramePr>
        <p:xfrm>
          <a:off x="7265988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9" name="Equation" r:id="rId37" imgW="215619" imgH="177569" progId="Equation.DSMT4">
                  <p:embed/>
                </p:oleObj>
              </mc:Choice>
              <mc:Fallback>
                <p:oleObj name="Equation" r:id="rId37" imgW="215619" imgH="177569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0" name="Object 109"/>
          <p:cNvGraphicFramePr>
            <a:graphicFrameLocks noChangeAspect="1"/>
          </p:cNvGraphicFramePr>
          <p:nvPr/>
        </p:nvGraphicFramePr>
        <p:xfrm>
          <a:off x="7265988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0" name="Equation" r:id="rId39" imgW="215619" imgH="177569" progId="Equation.DSMT4">
                  <p:embed/>
                </p:oleObj>
              </mc:Choice>
              <mc:Fallback>
                <p:oleObj name="Equation" r:id="rId39" imgW="215619" imgH="177569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1" name="Object 110"/>
          <p:cNvGraphicFramePr>
            <a:graphicFrameLocks noChangeAspect="1"/>
          </p:cNvGraphicFramePr>
          <p:nvPr/>
        </p:nvGraphicFramePr>
        <p:xfrm>
          <a:off x="7294563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1" name="Equation" r:id="rId40" imgW="190335" imgH="177646" progId="Equation.DSMT4">
                  <p:embed/>
                </p:oleObj>
              </mc:Choice>
              <mc:Fallback>
                <p:oleObj name="Equation" r:id="rId40" imgW="190335" imgH="177646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2" name="Object 111"/>
          <p:cNvGraphicFramePr>
            <a:graphicFrameLocks noChangeAspect="1"/>
          </p:cNvGraphicFramePr>
          <p:nvPr/>
        </p:nvGraphicFramePr>
        <p:xfrm>
          <a:off x="7285038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2" name="Equation" r:id="rId42" imgW="190417" imgH="152334" progId="Equation.DSMT4">
                  <p:embed/>
                </p:oleObj>
              </mc:Choice>
              <mc:Fallback>
                <p:oleObj name="Equation" r:id="rId42" imgW="190417" imgH="152334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3" name="Object 112"/>
          <p:cNvGraphicFramePr>
            <a:graphicFrameLocks noChangeAspect="1"/>
          </p:cNvGraphicFramePr>
          <p:nvPr/>
        </p:nvGraphicFramePr>
        <p:xfrm>
          <a:off x="7275513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3" name="Equation" r:id="rId44" imgW="228402" imgH="177646" progId="Equation.DSMT4">
                  <p:embed/>
                </p:oleObj>
              </mc:Choice>
              <mc:Fallback>
                <p:oleObj name="Equation" r:id="rId44" imgW="228402" imgH="177646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4" name="Object 113"/>
          <p:cNvGraphicFramePr>
            <a:graphicFrameLocks noChangeAspect="1"/>
          </p:cNvGraphicFramePr>
          <p:nvPr/>
        </p:nvGraphicFramePr>
        <p:xfrm>
          <a:off x="727551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4" name="Equation" r:id="rId46" imgW="228402" imgH="177646" progId="Equation.DSMT4">
                  <p:embed/>
                </p:oleObj>
              </mc:Choice>
              <mc:Fallback>
                <p:oleObj name="Equation" r:id="rId46" imgW="228402" imgH="177646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5" name="Object 114"/>
          <p:cNvGraphicFramePr>
            <a:graphicFrameLocks noChangeAspect="1"/>
          </p:cNvGraphicFramePr>
          <p:nvPr/>
        </p:nvGraphicFramePr>
        <p:xfrm>
          <a:off x="7265988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5" name="Equation" r:id="rId47" imgW="228402" imgH="177646" progId="Equation.DSMT4">
                  <p:embed/>
                </p:oleObj>
              </mc:Choice>
              <mc:Fallback>
                <p:oleObj name="Equation" r:id="rId47" imgW="228402" imgH="177646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B307888-840A-4172-B8D9-D65E990E4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91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16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426" name="Group 2"/>
          <p:cNvGrpSpPr>
            <a:grpSpLocks/>
          </p:cNvGrpSpPr>
          <p:nvPr/>
        </p:nvGrpSpPr>
        <p:grpSpPr bwMode="auto">
          <a:xfrm>
            <a:off x="7537450" y="2571750"/>
            <a:ext cx="263525" cy="285750"/>
            <a:chOff x="4586" y="1444"/>
            <a:chExt cx="166" cy="180"/>
          </a:xfrm>
        </p:grpSpPr>
        <p:sp>
          <p:nvSpPr>
            <p:cNvPr id="103537" name="Rectangle 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3538" name="Object 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4" name="Equation" r:id="rId4" imgW="190417" imgH="152334" progId="Equation.DSMT4">
                    <p:embed/>
                  </p:oleObj>
                </mc:Choice>
                <mc:Fallback>
                  <p:oleObj name="Equation" r:id="rId4" imgW="190417" imgH="15233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427" name="Group 5"/>
          <p:cNvGrpSpPr>
            <a:grpSpLocks/>
          </p:cNvGrpSpPr>
          <p:nvPr/>
        </p:nvGrpSpPr>
        <p:grpSpPr bwMode="auto">
          <a:xfrm>
            <a:off x="7508875" y="2279650"/>
            <a:ext cx="273050" cy="285750"/>
            <a:chOff x="4562" y="1424"/>
            <a:chExt cx="172" cy="180"/>
          </a:xfrm>
        </p:grpSpPr>
        <p:sp>
          <p:nvSpPr>
            <p:cNvPr id="103535" name="Rectangle 6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3536" name="Object 7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5" name="Equation" r:id="rId6" imgW="190417" imgH="152334" progId="Equation.DSMT4">
                    <p:embed/>
                  </p:oleObj>
                </mc:Choice>
                <mc:Fallback>
                  <p:oleObj name="Equation" r:id="rId6" imgW="190417" imgH="15233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428" name="Group 8"/>
          <p:cNvGrpSpPr>
            <a:grpSpLocks/>
          </p:cNvGrpSpPr>
          <p:nvPr/>
        </p:nvGrpSpPr>
        <p:grpSpPr bwMode="auto">
          <a:xfrm>
            <a:off x="7537450" y="2876550"/>
            <a:ext cx="263525" cy="285750"/>
            <a:chOff x="4586" y="1444"/>
            <a:chExt cx="166" cy="180"/>
          </a:xfrm>
        </p:grpSpPr>
        <p:sp>
          <p:nvSpPr>
            <p:cNvPr id="103533" name="Rectangle 9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3534" name="Object 10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6" name="Equation" r:id="rId8" imgW="190335" imgH="177646" progId="Equation.DSMT4">
                    <p:embed/>
                  </p:oleObj>
                </mc:Choice>
                <mc:Fallback>
                  <p:oleObj name="Equation" r:id="rId8" imgW="190335" imgH="1776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429" name="Group 11"/>
          <p:cNvGrpSpPr>
            <a:grpSpLocks/>
          </p:cNvGrpSpPr>
          <p:nvPr/>
        </p:nvGrpSpPr>
        <p:grpSpPr bwMode="auto">
          <a:xfrm>
            <a:off x="7556500" y="3152775"/>
            <a:ext cx="263525" cy="285750"/>
            <a:chOff x="4586" y="1444"/>
            <a:chExt cx="166" cy="180"/>
          </a:xfrm>
        </p:grpSpPr>
        <p:sp>
          <p:nvSpPr>
            <p:cNvPr id="103531" name="Rectangle 12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3532" name="Object 13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7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430" name="Group 14"/>
          <p:cNvGrpSpPr>
            <a:grpSpLocks/>
          </p:cNvGrpSpPr>
          <p:nvPr/>
        </p:nvGrpSpPr>
        <p:grpSpPr bwMode="auto">
          <a:xfrm>
            <a:off x="7537450" y="3435350"/>
            <a:ext cx="263525" cy="285750"/>
            <a:chOff x="4586" y="1444"/>
            <a:chExt cx="166" cy="180"/>
          </a:xfrm>
        </p:grpSpPr>
        <p:sp>
          <p:nvSpPr>
            <p:cNvPr id="103529" name="Rectangle 15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3530" name="Object 16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8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431" name="Group 17"/>
          <p:cNvGrpSpPr>
            <a:grpSpLocks/>
          </p:cNvGrpSpPr>
          <p:nvPr/>
        </p:nvGrpSpPr>
        <p:grpSpPr bwMode="auto">
          <a:xfrm>
            <a:off x="7537450" y="3730625"/>
            <a:ext cx="263525" cy="285750"/>
            <a:chOff x="4586" y="1444"/>
            <a:chExt cx="166" cy="180"/>
          </a:xfrm>
        </p:grpSpPr>
        <p:sp>
          <p:nvSpPr>
            <p:cNvPr id="103527" name="Rectangle 18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3528" name="Object 19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69" name="Equation" r:id="rId14" imgW="190335" imgH="177646" progId="Equation.DSMT4">
                    <p:embed/>
                  </p:oleObj>
                </mc:Choice>
                <mc:Fallback>
                  <p:oleObj name="Equation" r:id="rId14" imgW="190335" imgH="17764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32" name="Rectangle 20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33" name="Rectangle 21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34" name="Rectangle 22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35" name="Rectangle 23"/>
          <p:cNvSpPr>
            <a:spLocks noChangeArrowheads="1"/>
          </p:cNvSpPr>
          <p:nvPr/>
        </p:nvSpPr>
        <p:spPr bwMode="auto">
          <a:xfrm>
            <a:off x="7261225" y="257175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36" name="Rectangle 24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37" name="Rectangle 25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38" name="Rectangle 26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39" name="Rectangle 27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40" name="Rectangle 28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41" name="Rectangle 29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42" name="Rectangle 30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43" name="Rectangle 31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44" name="Rectangle 32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45" name="Rectangle 33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46" name="Rectangle 34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47" name="Rectangle 35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pSp>
        <p:nvGrpSpPr>
          <p:cNvPr id="103448" name="Group 37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03510" name="Line 38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11" name="Line 39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12" name="Line 40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13" name="Line 41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14" name="Line 42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15" name="Line 43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16" name="Line 44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17" name="Line 45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18" name="Line 46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19" name="Line 47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20" name="Line 48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21" name="Line 49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22" name="Line 50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23" name="Line 51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24" name="Line 52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25" name="Line 53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26" name="Line 54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03449" name="Group 55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103481" name="Line 56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82" name="Line 57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83" name="Line 58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84" name="Line 59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85" name="Line 60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86" name="Line 61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87" name="Line 62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88" name="Line 63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89" name="Line 64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90" name="Line 65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91" name="Line 66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92" name="Line 67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93" name="Line 68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94" name="Line 69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95" name="Line 70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96" name="Line 71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97" name="Line 72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98" name="Line 73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499" name="Line 74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00" name="Line 75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01" name="Line 76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02" name="Line 77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03" name="Line 78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04" name="Line 79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05" name="Line 80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06" name="Line 81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07" name="Line 82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08" name="Line 83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3509" name="Line 84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03450" name="Line 85"/>
          <p:cNvSpPr>
            <a:spLocks noChangeShapeType="1"/>
          </p:cNvSpPr>
          <p:nvPr/>
        </p:nvSpPr>
        <p:spPr bwMode="auto">
          <a:xfrm>
            <a:off x="1876425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3451" name="Line 86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3452" name="Line 87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3453" name="Line 88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3454" name="Line 89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1338" name="AutoShape 90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3456" name="Line 91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3457" name="Line 92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3458" name="Line 93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3459" name="Line 94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03460" name="Object 95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0" name="Equation" r:id="rId15" imgW="152268" imgH="152268" progId="Equation.3">
                  <p:embed/>
                </p:oleObj>
              </mc:Choice>
              <mc:Fallback>
                <p:oleObj name="Equation" r:id="rId15" imgW="152268" imgH="152268" progId="Equation.3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1" name="Object 96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1" name="Equation" r:id="rId17" imgW="2057400" imgH="203200" progId="Equation.DSMT4">
                  <p:embed/>
                </p:oleObj>
              </mc:Choice>
              <mc:Fallback>
                <p:oleObj name="Equation" r:id="rId17" imgW="2057400" imgH="2032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2" name="Object 97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2" name="Equation" r:id="rId19" imgW="1816100" imgH="203200" progId="Equation.DSMT4">
                  <p:embed/>
                </p:oleObj>
              </mc:Choice>
              <mc:Fallback>
                <p:oleObj name="Equation" r:id="rId19" imgW="1816100" imgH="203200" progId="Equation.DSMT4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3" name="Object 98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3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4" name="Object 99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4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5" name="Object 100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5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6" name="Object 101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6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7" name="Object 102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7" name="Equation" r:id="rId27" imgW="190335" imgH="177646" progId="Equation.DSMT4">
                  <p:embed/>
                </p:oleObj>
              </mc:Choice>
              <mc:Fallback>
                <p:oleObj name="Equation" r:id="rId27" imgW="190335" imgH="177646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8" name="Object 103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8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69" name="Object 104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9" name="Equation" r:id="rId31" imgW="177492" imgH="164814" progId="Equation.DSMT4">
                  <p:embed/>
                </p:oleObj>
              </mc:Choice>
              <mc:Fallback>
                <p:oleObj name="Equation" r:id="rId31" imgW="177492" imgH="164814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0" name="Object 105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0" name="Equation" r:id="rId33" imgW="190417" imgH="152334" progId="Equation.DSMT4">
                  <p:embed/>
                </p:oleObj>
              </mc:Choice>
              <mc:Fallback>
                <p:oleObj name="Equation" r:id="rId33" imgW="190417" imgH="152334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1" name="Object 106"/>
          <p:cNvGraphicFramePr>
            <a:graphicFrameLocks noChangeAspect="1"/>
          </p:cNvGraphicFramePr>
          <p:nvPr/>
        </p:nvGraphicFramePr>
        <p:xfrm>
          <a:off x="7256463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1" name="Equation" r:id="rId35" imgW="215619" imgH="177569" progId="Equation.DSMT4">
                  <p:embed/>
                </p:oleObj>
              </mc:Choice>
              <mc:Fallback>
                <p:oleObj name="Equation" r:id="rId35" imgW="215619" imgH="177569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2" name="Object 107"/>
          <p:cNvGraphicFramePr>
            <a:graphicFrameLocks noChangeAspect="1"/>
          </p:cNvGraphicFramePr>
          <p:nvPr/>
        </p:nvGraphicFramePr>
        <p:xfrm>
          <a:off x="7256463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2" name="Equation" r:id="rId37" imgW="215619" imgH="177569" progId="Equation.DSMT4">
                  <p:embed/>
                </p:oleObj>
              </mc:Choice>
              <mc:Fallback>
                <p:oleObj name="Equation" r:id="rId37" imgW="215619" imgH="177569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3" name="Object 108"/>
          <p:cNvGraphicFramePr>
            <a:graphicFrameLocks noChangeAspect="1"/>
          </p:cNvGraphicFramePr>
          <p:nvPr/>
        </p:nvGraphicFramePr>
        <p:xfrm>
          <a:off x="7323138" y="25336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3"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5336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4" name="Object 109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4" name="Equation" r:id="rId40" imgW="190335" imgH="177646" progId="Equation.DSMT4">
                  <p:embed/>
                </p:oleObj>
              </mc:Choice>
              <mc:Fallback>
                <p:oleObj name="Equation" r:id="rId40" imgW="190335" imgH="177646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5" name="Object 110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5" name="Equation" r:id="rId42" imgW="190417" imgH="152334" progId="Equation.DSMT4">
                  <p:embed/>
                </p:oleObj>
              </mc:Choice>
              <mc:Fallback>
                <p:oleObj name="Equation" r:id="rId42" imgW="190417" imgH="152334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6" name="Object 111"/>
          <p:cNvGraphicFramePr>
            <a:graphicFrameLocks noChangeAspect="1"/>
          </p:cNvGraphicFramePr>
          <p:nvPr/>
        </p:nvGraphicFramePr>
        <p:xfrm>
          <a:off x="7256463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6" name="Equation" r:id="rId44" imgW="228402" imgH="177646" progId="Equation.DSMT4">
                  <p:embed/>
                </p:oleObj>
              </mc:Choice>
              <mc:Fallback>
                <p:oleObj name="Equation" r:id="rId44" imgW="228402" imgH="177646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7" name="Object 112"/>
          <p:cNvGraphicFramePr>
            <a:graphicFrameLocks noChangeAspect="1"/>
          </p:cNvGraphicFramePr>
          <p:nvPr/>
        </p:nvGraphicFramePr>
        <p:xfrm>
          <a:off x="725646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7" name="Equation" r:id="rId46" imgW="228402" imgH="177646" progId="Equation.DSMT4">
                  <p:embed/>
                </p:oleObj>
              </mc:Choice>
              <mc:Fallback>
                <p:oleObj name="Equation" r:id="rId46" imgW="228402" imgH="177646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78" name="Object 113"/>
          <p:cNvGraphicFramePr>
            <a:graphicFrameLocks noChangeAspect="1"/>
          </p:cNvGraphicFramePr>
          <p:nvPr/>
        </p:nvGraphicFramePr>
        <p:xfrm>
          <a:off x="7246938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8" name="Equation" r:id="rId47" imgW="228402" imgH="177646" progId="Equation.DSMT4">
                  <p:embed/>
                </p:oleObj>
              </mc:Choice>
              <mc:Fallback>
                <p:oleObj name="Equation" r:id="rId47" imgW="228402" imgH="177646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220E24-09E2-46F2-9534-D682FCB2D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92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338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450" name="Group 2"/>
          <p:cNvGrpSpPr>
            <a:grpSpLocks/>
          </p:cNvGrpSpPr>
          <p:nvPr/>
        </p:nvGrpSpPr>
        <p:grpSpPr bwMode="auto">
          <a:xfrm>
            <a:off x="7527925" y="2581275"/>
            <a:ext cx="263525" cy="285750"/>
            <a:chOff x="4586" y="1444"/>
            <a:chExt cx="166" cy="180"/>
          </a:xfrm>
        </p:grpSpPr>
        <p:sp>
          <p:nvSpPr>
            <p:cNvPr id="104564" name="Rectangle 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4565" name="Object 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08" name="Equation" r:id="rId4" imgW="190417" imgH="152334" progId="Equation.DSMT4">
                    <p:embed/>
                  </p:oleObj>
                </mc:Choice>
                <mc:Fallback>
                  <p:oleObj name="Equation" r:id="rId4" imgW="190417" imgH="15233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51" name="Group 5"/>
          <p:cNvGrpSpPr>
            <a:grpSpLocks/>
          </p:cNvGrpSpPr>
          <p:nvPr/>
        </p:nvGrpSpPr>
        <p:grpSpPr bwMode="auto">
          <a:xfrm>
            <a:off x="7499350" y="2289175"/>
            <a:ext cx="273050" cy="285750"/>
            <a:chOff x="4562" y="1424"/>
            <a:chExt cx="172" cy="180"/>
          </a:xfrm>
        </p:grpSpPr>
        <p:sp>
          <p:nvSpPr>
            <p:cNvPr id="104562" name="Rectangle 6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4563" name="Object 7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09" name="Equation" r:id="rId6" imgW="190417" imgH="152334" progId="Equation.DSMT4">
                    <p:embed/>
                  </p:oleObj>
                </mc:Choice>
                <mc:Fallback>
                  <p:oleObj name="Equation" r:id="rId6" imgW="190417" imgH="15233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52" name="Group 8"/>
          <p:cNvGrpSpPr>
            <a:grpSpLocks/>
          </p:cNvGrpSpPr>
          <p:nvPr/>
        </p:nvGrpSpPr>
        <p:grpSpPr bwMode="auto">
          <a:xfrm>
            <a:off x="7527925" y="2886075"/>
            <a:ext cx="263525" cy="285750"/>
            <a:chOff x="4586" y="1444"/>
            <a:chExt cx="166" cy="180"/>
          </a:xfrm>
        </p:grpSpPr>
        <p:sp>
          <p:nvSpPr>
            <p:cNvPr id="104560" name="Rectangle 9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4561" name="Object 10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10" name="Equation" r:id="rId8" imgW="190335" imgH="177646" progId="Equation.DSMT4">
                    <p:embed/>
                  </p:oleObj>
                </mc:Choice>
                <mc:Fallback>
                  <p:oleObj name="Equation" r:id="rId8" imgW="190335" imgH="177646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53" name="Group 11"/>
          <p:cNvGrpSpPr>
            <a:grpSpLocks/>
          </p:cNvGrpSpPr>
          <p:nvPr/>
        </p:nvGrpSpPr>
        <p:grpSpPr bwMode="auto">
          <a:xfrm>
            <a:off x="7546975" y="3162300"/>
            <a:ext cx="263525" cy="285750"/>
            <a:chOff x="4586" y="1444"/>
            <a:chExt cx="166" cy="180"/>
          </a:xfrm>
        </p:grpSpPr>
        <p:sp>
          <p:nvSpPr>
            <p:cNvPr id="104558" name="Rectangle 12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4559" name="Object 13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11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54" name="Group 14"/>
          <p:cNvGrpSpPr>
            <a:grpSpLocks/>
          </p:cNvGrpSpPr>
          <p:nvPr/>
        </p:nvGrpSpPr>
        <p:grpSpPr bwMode="auto">
          <a:xfrm>
            <a:off x="7527925" y="3444875"/>
            <a:ext cx="263525" cy="285750"/>
            <a:chOff x="4586" y="1444"/>
            <a:chExt cx="166" cy="180"/>
          </a:xfrm>
        </p:grpSpPr>
        <p:sp>
          <p:nvSpPr>
            <p:cNvPr id="104556" name="Rectangle 15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4557" name="Object 16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12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4455" name="Group 17"/>
          <p:cNvGrpSpPr>
            <a:grpSpLocks/>
          </p:cNvGrpSpPr>
          <p:nvPr/>
        </p:nvGrpSpPr>
        <p:grpSpPr bwMode="auto">
          <a:xfrm>
            <a:off x="7527925" y="3740150"/>
            <a:ext cx="263525" cy="285750"/>
            <a:chOff x="4586" y="1444"/>
            <a:chExt cx="166" cy="180"/>
          </a:xfrm>
        </p:grpSpPr>
        <p:sp>
          <p:nvSpPr>
            <p:cNvPr id="104554" name="Rectangle 18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4555" name="Object 19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13" name="Equation" r:id="rId14" imgW="190335" imgH="177646" progId="Equation.DSMT4">
                    <p:embed/>
                  </p:oleObj>
                </mc:Choice>
                <mc:Fallback>
                  <p:oleObj name="Equation" r:id="rId14" imgW="190335" imgH="17764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56" name="Rectangle 20"/>
          <p:cNvSpPr>
            <a:spLocks noChangeArrowheads="1"/>
          </p:cNvSpPr>
          <p:nvPr/>
        </p:nvSpPr>
        <p:spPr bwMode="auto">
          <a:xfrm>
            <a:off x="7265988" y="25622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4457" name="Object 21"/>
          <p:cNvGraphicFramePr>
            <a:graphicFrameLocks noChangeAspect="1"/>
          </p:cNvGraphicFramePr>
          <p:nvPr/>
        </p:nvGraphicFramePr>
        <p:xfrm>
          <a:off x="7308850" y="2533650"/>
          <a:ext cx="239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4" name="Equation" r:id="rId15" imgW="126725" imgH="177415" progId="Equation.DSMT4">
                  <p:embed/>
                </p:oleObj>
              </mc:Choice>
              <mc:Fallback>
                <p:oleObj name="Equation" r:id="rId15" imgW="126725" imgH="17741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533650"/>
                        <a:ext cx="239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8" name="Rectangle 2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59" name="Rectangle 2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60" name="Rectangle 2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61" name="Rectangle 25"/>
          <p:cNvSpPr>
            <a:spLocks noChangeArrowheads="1"/>
          </p:cNvSpPr>
          <p:nvPr/>
        </p:nvSpPr>
        <p:spPr bwMode="auto">
          <a:xfrm>
            <a:off x="6994525" y="25717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62" name="Rectangle 26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63" name="Rectangle 27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64" name="Rectangle 28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65" name="Rectangle 29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66" name="Rectangle 30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67" name="Rectangle 31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68" name="Rectangle 32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69" name="Rectangle 33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70" name="Rectangle 34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71" name="Rectangle 35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72" name="Rectangle 36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73" name="Rectangle 37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4474" name="Object 38"/>
          <p:cNvGraphicFramePr>
            <a:graphicFrameLocks noChangeAspect="1"/>
          </p:cNvGraphicFramePr>
          <p:nvPr/>
        </p:nvGraphicFramePr>
        <p:xfrm>
          <a:off x="7027863" y="2565400"/>
          <a:ext cx="2270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5" name="Equation" r:id="rId17" imgW="126835" imgH="152202" progId="Equation.DSMT4">
                  <p:embed/>
                </p:oleObj>
              </mc:Choice>
              <mc:Fallback>
                <p:oleObj name="Equation" r:id="rId17" imgW="126835" imgH="15220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3" y="2565400"/>
                        <a:ext cx="2270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5" name="Object 39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6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6" name="Object 40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7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7" name="Object 41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8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8" name="Object 42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19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79" name="Object 43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0" name="Equation" r:id="rId24" imgW="190335" imgH="177646" progId="Equation.DSMT4">
                  <p:embed/>
                </p:oleObj>
              </mc:Choice>
              <mc:Fallback>
                <p:oleObj name="Equation" r:id="rId24" imgW="190335" imgH="177646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0" name="Object 44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1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1" name="Object 45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2" name="Equation" r:id="rId28" imgW="177492" imgH="164814" progId="Equation.DSMT4">
                  <p:embed/>
                </p:oleObj>
              </mc:Choice>
              <mc:Fallback>
                <p:oleObj name="Equation" r:id="rId28" imgW="177492" imgH="164814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2" name="Object 46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3" name="Equation" r:id="rId30" imgW="190417" imgH="152334" progId="Equation.DSMT4">
                  <p:embed/>
                </p:oleObj>
              </mc:Choice>
              <mc:Fallback>
                <p:oleObj name="Equation" r:id="rId30" imgW="190417" imgH="152334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3" name="Object 47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4" name="Equation" r:id="rId32" imgW="190335" imgH="177646" progId="Equation.DSMT4">
                  <p:embed/>
                </p:oleObj>
              </mc:Choice>
              <mc:Fallback>
                <p:oleObj name="Equation" r:id="rId32" imgW="190335" imgH="177646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4" name="Object 48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5" name="Equation" r:id="rId34" imgW="190417" imgH="152334" progId="Equation.DSMT4">
                  <p:embed/>
                </p:oleObj>
              </mc:Choice>
              <mc:Fallback>
                <p:oleObj name="Equation" r:id="rId34" imgW="190417" imgH="15233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5" name="Object 49"/>
          <p:cNvGraphicFramePr>
            <a:graphicFrameLocks noChangeAspect="1"/>
          </p:cNvGraphicFramePr>
          <p:nvPr/>
        </p:nvGraphicFramePr>
        <p:xfrm>
          <a:off x="7256463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6" name="Equation" r:id="rId36" imgW="215619" imgH="177569" progId="Equation.DSMT4">
                  <p:embed/>
                </p:oleObj>
              </mc:Choice>
              <mc:Fallback>
                <p:oleObj name="Equation" r:id="rId36" imgW="215619" imgH="177569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6" name="Object 50"/>
          <p:cNvGraphicFramePr>
            <a:graphicFrameLocks noChangeAspect="1"/>
          </p:cNvGraphicFramePr>
          <p:nvPr/>
        </p:nvGraphicFramePr>
        <p:xfrm>
          <a:off x="7256463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7" name="Equation" r:id="rId38" imgW="215619" imgH="177569" progId="Equation.DSMT4">
                  <p:embed/>
                </p:oleObj>
              </mc:Choice>
              <mc:Fallback>
                <p:oleObj name="Equation" r:id="rId38" imgW="215619" imgH="17756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487" name="Group 52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04537" name="Line 53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38" name="Line 54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39" name="Line 55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40" name="Line 56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41" name="Line 57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42" name="Line 58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43" name="Line 59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44" name="Line 60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45" name="Line 61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46" name="Line 62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47" name="Line 63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48" name="Line 64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49" name="Line 65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50" name="Line 66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51" name="Line 67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52" name="Line 68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53" name="Line 69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04488" name="Group 70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104508" name="Line 71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09" name="Line 72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10" name="Line 73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11" name="Line 74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12" name="Line 75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13" name="Line 76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14" name="Line 77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15" name="Line 78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16" name="Line 79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17" name="Line 80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18" name="Line 81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19" name="Line 82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20" name="Line 83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21" name="Line 84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22" name="Line 85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23" name="Line 86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24" name="Line 87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25" name="Line 88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26" name="Line 89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27" name="Line 90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28" name="Line 91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29" name="Line 92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30" name="Line 93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31" name="Line 94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32" name="Line 95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33" name="Line 96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34" name="Line 97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35" name="Line 98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4536" name="Line 99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04489" name="Rectangle 100"/>
          <p:cNvSpPr>
            <a:spLocks noChangeArrowheads="1"/>
          </p:cNvSpPr>
          <p:nvPr/>
        </p:nvSpPr>
        <p:spPr bwMode="auto">
          <a:xfrm>
            <a:off x="930275" y="2549525"/>
            <a:ext cx="6069013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90" name="Line 101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4491" name="Line 102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4492" name="Line 103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4493" name="Line 104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2377" name="AutoShape 105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4495" name="Line 106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04496" name="Object 107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8" name="Equation" r:id="rId39" imgW="152268" imgH="152268" progId="Equation.3">
                  <p:embed/>
                </p:oleObj>
              </mc:Choice>
              <mc:Fallback>
                <p:oleObj name="Equation" r:id="rId39" imgW="152268" imgH="152268" progId="Equation.3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97" name="Line 108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4498" name="Line 109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4499" name="Line 110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4500" name="Line 111"/>
          <p:cNvSpPr>
            <a:spLocks noChangeShapeType="1"/>
          </p:cNvSpPr>
          <p:nvPr/>
        </p:nvSpPr>
        <p:spPr bwMode="auto">
          <a:xfrm>
            <a:off x="1876425" y="2636838"/>
            <a:ext cx="1819275" cy="15986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104501" name="Object 112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29" name="Equation" r:id="rId41" imgW="2057400" imgH="203200" progId="Equation.DSMT4">
                  <p:embed/>
                </p:oleObj>
              </mc:Choice>
              <mc:Fallback>
                <p:oleObj name="Equation" r:id="rId41" imgW="2057400" imgH="2032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2" name="Object 113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0" name="Equation" r:id="rId43" imgW="1816100" imgH="203200" progId="Equation.DSMT4">
                  <p:embed/>
                </p:oleObj>
              </mc:Choice>
              <mc:Fallback>
                <p:oleObj name="Equation" r:id="rId43" imgW="1816100" imgH="20320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3" name="Object 114"/>
          <p:cNvGraphicFramePr>
            <a:graphicFrameLocks noChangeAspect="1"/>
          </p:cNvGraphicFramePr>
          <p:nvPr/>
        </p:nvGraphicFramePr>
        <p:xfrm>
          <a:off x="7256463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1" name="Equation" r:id="rId45" imgW="228402" imgH="177646" progId="Equation.DSMT4">
                  <p:embed/>
                </p:oleObj>
              </mc:Choice>
              <mc:Fallback>
                <p:oleObj name="Equation" r:id="rId45" imgW="228402" imgH="177646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4" name="Object 115"/>
          <p:cNvGraphicFramePr>
            <a:graphicFrameLocks noChangeAspect="1"/>
          </p:cNvGraphicFramePr>
          <p:nvPr/>
        </p:nvGraphicFramePr>
        <p:xfrm>
          <a:off x="725646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2" name="Equation" r:id="rId47" imgW="228402" imgH="177646" progId="Equation.DSMT4">
                  <p:embed/>
                </p:oleObj>
              </mc:Choice>
              <mc:Fallback>
                <p:oleObj name="Equation" r:id="rId47" imgW="228402" imgH="177646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505" name="Object 116"/>
          <p:cNvGraphicFramePr>
            <a:graphicFrameLocks noChangeAspect="1"/>
          </p:cNvGraphicFramePr>
          <p:nvPr/>
        </p:nvGraphicFramePr>
        <p:xfrm>
          <a:off x="7246938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33" name="Equation" r:id="rId48" imgW="228402" imgH="177646" progId="Equation.DSMT4">
                  <p:embed/>
                </p:oleObj>
              </mc:Choice>
              <mc:Fallback>
                <p:oleObj name="Equation" r:id="rId48" imgW="228402" imgH="177646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61B8FA-D948-486E-A9F3-F69DAD6E67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93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77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7008813" y="28765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7042150" y="2847975"/>
          <a:ext cx="2270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2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2847975"/>
                        <a:ext cx="22701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76" name="Group 4"/>
          <p:cNvGrpSpPr>
            <a:grpSpLocks/>
          </p:cNvGrpSpPr>
          <p:nvPr/>
        </p:nvGrpSpPr>
        <p:grpSpPr bwMode="auto">
          <a:xfrm>
            <a:off x="7527925" y="2581275"/>
            <a:ext cx="263525" cy="285750"/>
            <a:chOff x="4586" y="1444"/>
            <a:chExt cx="166" cy="180"/>
          </a:xfrm>
        </p:grpSpPr>
        <p:sp>
          <p:nvSpPr>
            <p:cNvPr id="105591" name="Rectangle 5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5592" name="Object 6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53" name="Equation" r:id="rId6" imgW="190417" imgH="152334" progId="Equation.DSMT4">
                    <p:embed/>
                  </p:oleObj>
                </mc:Choice>
                <mc:Fallback>
                  <p:oleObj name="Equation" r:id="rId6" imgW="190417" imgH="152334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77" name="Group 7"/>
          <p:cNvGrpSpPr>
            <a:grpSpLocks/>
          </p:cNvGrpSpPr>
          <p:nvPr/>
        </p:nvGrpSpPr>
        <p:grpSpPr bwMode="auto">
          <a:xfrm>
            <a:off x="7499350" y="2289175"/>
            <a:ext cx="273050" cy="285750"/>
            <a:chOff x="4562" y="1424"/>
            <a:chExt cx="172" cy="180"/>
          </a:xfrm>
        </p:grpSpPr>
        <p:sp>
          <p:nvSpPr>
            <p:cNvPr id="105589" name="Rectangle 8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5590" name="Object 9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54" name="Equation" r:id="rId8" imgW="190417" imgH="152334" progId="Equation.DSMT4">
                    <p:embed/>
                  </p:oleObj>
                </mc:Choice>
                <mc:Fallback>
                  <p:oleObj name="Equation" r:id="rId8" imgW="190417" imgH="15233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78" name="Group 10"/>
          <p:cNvGrpSpPr>
            <a:grpSpLocks/>
          </p:cNvGrpSpPr>
          <p:nvPr/>
        </p:nvGrpSpPr>
        <p:grpSpPr bwMode="auto">
          <a:xfrm>
            <a:off x="7527925" y="2886075"/>
            <a:ext cx="263525" cy="285750"/>
            <a:chOff x="4586" y="1444"/>
            <a:chExt cx="166" cy="180"/>
          </a:xfrm>
        </p:grpSpPr>
        <p:sp>
          <p:nvSpPr>
            <p:cNvPr id="105587" name="Rectangle 11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5588" name="Object 12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55" name="Equation" r:id="rId10" imgW="190335" imgH="177646" progId="Equation.DSMT4">
                    <p:embed/>
                  </p:oleObj>
                </mc:Choice>
                <mc:Fallback>
                  <p:oleObj name="Equation" r:id="rId10" imgW="190335" imgH="177646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79" name="Group 13"/>
          <p:cNvGrpSpPr>
            <a:grpSpLocks/>
          </p:cNvGrpSpPr>
          <p:nvPr/>
        </p:nvGrpSpPr>
        <p:grpSpPr bwMode="auto">
          <a:xfrm>
            <a:off x="7546975" y="3162300"/>
            <a:ext cx="263525" cy="285750"/>
            <a:chOff x="4586" y="1444"/>
            <a:chExt cx="166" cy="180"/>
          </a:xfrm>
        </p:grpSpPr>
        <p:sp>
          <p:nvSpPr>
            <p:cNvPr id="105585" name="Rectangle 14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5586" name="Object 15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56" name="Equation" r:id="rId12" imgW="190335" imgH="177646" progId="Equation.DSMT4">
                    <p:embed/>
                  </p:oleObj>
                </mc:Choice>
                <mc:Fallback>
                  <p:oleObj name="Equation" r:id="rId12" imgW="190335" imgH="177646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80" name="Group 16"/>
          <p:cNvGrpSpPr>
            <a:grpSpLocks/>
          </p:cNvGrpSpPr>
          <p:nvPr/>
        </p:nvGrpSpPr>
        <p:grpSpPr bwMode="auto">
          <a:xfrm>
            <a:off x="7527925" y="3444875"/>
            <a:ext cx="263525" cy="285750"/>
            <a:chOff x="4586" y="1444"/>
            <a:chExt cx="166" cy="180"/>
          </a:xfrm>
        </p:grpSpPr>
        <p:sp>
          <p:nvSpPr>
            <p:cNvPr id="105583" name="Rectangle 17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5584" name="Object 18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57" name="Equation" r:id="rId14" imgW="190335" imgH="177646" progId="Equation.DSMT4">
                    <p:embed/>
                  </p:oleObj>
                </mc:Choice>
                <mc:Fallback>
                  <p:oleObj name="Equation" r:id="rId14" imgW="190335" imgH="177646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5481" name="Group 19"/>
          <p:cNvGrpSpPr>
            <a:grpSpLocks/>
          </p:cNvGrpSpPr>
          <p:nvPr/>
        </p:nvGrpSpPr>
        <p:grpSpPr bwMode="auto">
          <a:xfrm>
            <a:off x="7527925" y="3740150"/>
            <a:ext cx="263525" cy="285750"/>
            <a:chOff x="4586" y="1444"/>
            <a:chExt cx="166" cy="180"/>
          </a:xfrm>
        </p:grpSpPr>
        <p:sp>
          <p:nvSpPr>
            <p:cNvPr id="105581" name="Rectangle 20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5582" name="Object 21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58" name="Equation" r:id="rId16" imgW="190335" imgH="177646" progId="Equation.DSMT4">
                    <p:embed/>
                  </p:oleObj>
                </mc:Choice>
                <mc:Fallback>
                  <p:oleObj name="Equation" r:id="rId16" imgW="190335" imgH="177646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482" name="Rectangle 22"/>
          <p:cNvSpPr>
            <a:spLocks noChangeArrowheads="1"/>
          </p:cNvSpPr>
          <p:nvPr/>
        </p:nvSpPr>
        <p:spPr bwMode="auto">
          <a:xfrm>
            <a:off x="7265988" y="25622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5483" name="Object 23"/>
          <p:cNvGraphicFramePr>
            <a:graphicFrameLocks noChangeAspect="1"/>
          </p:cNvGraphicFramePr>
          <p:nvPr/>
        </p:nvGraphicFramePr>
        <p:xfrm>
          <a:off x="7308850" y="2533650"/>
          <a:ext cx="239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59" name="Equation" r:id="rId17" imgW="126725" imgH="177415" progId="Equation.DSMT4">
                  <p:embed/>
                </p:oleObj>
              </mc:Choice>
              <mc:Fallback>
                <p:oleObj name="Equation" r:id="rId17" imgW="126725" imgH="17741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533650"/>
                        <a:ext cx="239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84" name="Rectangle 24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85" name="Rectangle 25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86" name="Rectangle 26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87" name="Rectangle 27"/>
          <p:cNvSpPr>
            <a:spLocks noChangeArrowheads="1"/>
          </p:cNvSpPr>
          <p:nvPr/>
        </p:nvSpPr>
        <p:spPr bwMode="auto">
          <a:xfrm>
            <a:off x="6994525" y="25717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88" name="Rectangle 28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89" name="Rectangle 29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90" name="Rectangle 30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91" name="Rectangle 31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92" name="Rectangle 32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93" name="Rectangle 33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94" name="Rectangle 34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95" name="Rectangle 35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96" name="Rectangle 36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97" name="Rectangle 37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98" name="Rectangle 38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499" name="Rectangle 39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5500" name="Object 40"/>
          <p:cNvGraphicFramePr>
            <a:graphicFrameLocks noChangeAspect="1"/>
          </p:cNvGraphicFramePr>
          <p:nvPr/>
        </p:nvGraphicFramePr>
        <p:xfrm>
          <a:off x="7027863" y="2565400"/>
          <a:ext cx="227012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0" name="Equation" r:id="rId19" imgW="126835" imgH="152202" progId="Equation.DSMT4">
                  <p:embed/>
                </p:oleObj>
              </mc:Choice>
              <mc:Fallback>
                <p:oleObj name="Equation" r:id="rId19" imgW="126835" imgH="15220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863" y="2565400"/>
                        <a:ext cx="227012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1" name="Object 41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1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2" name="Object 42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2" name="Equation" r:id="rId22" imgW="126725" imgH="177415" progId="Equation.DSMT4">
                  <p:embed/>
                </p:oleObj>
              </mc:Choice>
              <mc:Fallback>
                <p:oleObj name="Equation" r:id="rId22" imgW="126725" imgH="17741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3" name="Object 43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3" name="Equation" r:id="rId24" imgW="126725" imgH="177415" progId="Equation.DSMT4">
                  <p:embed/>
                </p:oleObj>
              </mc:Choice>
              <mc:Fallback>
                <p:oleObj name="Equation" r:id="rId24" imgW="126725" imgH="17741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4" name="Object 44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4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5" name="Object 45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5" name="Equation" r:id="rId26" imgW="190335" imgH="177646" progId="Equation.DSMT4">
                  <p:embed/>
                </p:oleObj>
              </mc:Choice>
              <mc:Fallback>
                <p:oleObj name="Equation" r:id="rId26" imgW="190335" imgH="17764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6" name="Object 46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6" name="Equation" r:id="rId28" imgW="190417" imgH="152334" progId="Equation.DSMT4">
                  <p:embed/>
                </p:oleObj>
              </mc:Choice>
              <mc:Fallback>
                <p:oleObj name="Equation" r:id="rId28" imgW="190417" imgH="152334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7" name="Object 47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7" name="Equation" r:id="rId30" imgW="177492" imgH="164814" progId="Equation.DSMT4">
                  <p:embed/>
                </p:oleObj>
              </mc:Choice>
              <mc:Fallback>
                <p:oleObj name="Equation" r:id="rId30" imgW="177492" imgH="164814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8" name="Object 48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8" name="Equation" r:id="rId32" imgW="190417" imgH="152334" progId="Equation.DSMT4">
                  <p:embed/>
                </p:oleObj>
              </mc:Choice>
              <mc:Fallback>
                <p:oleObj name="Equation" r:id="rId32" imgW="190417" imgH="15233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09" name="Object 49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69" name="Equation" r:id="rId34" imgW="190335" imgH="177646" progId="Equation.DSMT4">
                  <p:embed/>
                </p:oleObj>
              </mc:Choice>
              <mc:Fallback>
                <p:oleObj name="Equation" r:id="rId34" imgW="190335" imgH="177646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0" name="Object 50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0" name="Equation" r:id="rId36" imgW="190417" imgH="152334" progId="Equation.DSMT4">
                  <p:embed/>
                </p:oleObj>
              </mc:Choice>
              <mc:Fallback>
                <p:oleObj name="Equation" r:id="rId36" imgW="190417" imgH="15233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1" name="Object 51"/>
          <p:cNvGraphicFramePr>
            <a:graphicFrameLocks noChangeAspect="1"/>
          </p:cNvGraphicFramePr>
          <p:nvPr/>
        </p:nvGraphicFramePr>
        <p:xfrm>
          <a:off x="7256463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1" name="Equation" r:id="rId38" imgW="215619" imgH="177569" progId="Equation.DSMT4">
                  <p:embed/>
                </p:oleObj>
              </mc:Choice>
              <mc:Fallback>
                <p:oleObj name="Equation" r:id="rId38" imgW="215619" imgH="17756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12" name="Object 52"/>
          <p:cNvGraphicFramePr>
            <a:graphicFrameLocks noChangeAspect="1"/>
          </p:cNvGraphicFramePr>
          <p:nvPr/>
        </p:nvGraphicFramePr>
        <p:xfrm>
          <a:off x="7256463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2" name="Equation" r:id="rId40" imgW="215619" imgH="177569" progId="Equation.DSMT4">
                  <p:embed/>
                </p:oleObj>
              </mc:Choice>
              <mc:Fallback>
                <p:oleObj name="Equation" r:id="rId40" imgW="215619" imgH="17756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513" name="Group 54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05564" name="Line 55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65" name="Line 56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66" name="Line 57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67" name="Line 58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68" name="Line 59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69" name="Line 60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70" name="Line 61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71" name="Line 62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72" name="Line 63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73" name="Line 64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74" name="Line 65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75" name="Line 66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76" name="Line 67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77" name="Line 68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78" name="Line 69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79" name="Line 70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80" name="Line 71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05514" name="Group 72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105535" name="Line 73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36" name="Line 74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37" name="Line 75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38" name="Line 76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39" name="Line 77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40" name="Line 78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41" name="Line 79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42" name="Line 80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43" name="Line 81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44" name="Line 82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45" name="Line 83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46" name="Line 84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47" name="Line 85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48" name="Line 86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49" name="Line 87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50" name="Line 88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51" name="Line 89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52" name="Line 90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53" name="Line 91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54" name="Line 92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55" name="Line 93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56" name="Line 94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57" name="Line 95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58" name="Line 96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59" name="Line 97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60" name="Line 98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61" name="Line 99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62" name="Line 100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5563" name="Line 101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05515" name="Line 102"/>
          <p:cNvSpPr>
            <a:spLocks noChangeShapeType="1"/>
          </p:cNvSpPr>
          <p:nvPr/>
        </p:nvSpPr>
        <p:spPr bwMode="auto">
          <a:xfrm>
            <a:off x="2095500" y="2828925"/>
            <a:ext cx="1600200" cy="140652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5516" name="Rectangle 103"/>
          <p:cNvSpPr>
            <a:spLocks noChangeArrowheads="1"/>
          </p:cNvSpPr>
          <p:nvPr/>
        </p:nvSpPr>
        <p:spPr bwMode="auto">
          <a:xfrm>
            <a:off x="930275" y="2844800"/>
            <a:ext cx="60785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517" name="Line 104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5518" name="Line 105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5519" name="Line 106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5520" name="Line 107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5521" name="Line 108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3405" name="AutoShape 109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5523" name="Line 110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05524" name="Object 111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3" name="Equation" r:id="rId41" imgW="152268" imgH="152268" progId="Equation.3">
                  <p:embed/>
                </p:oleObj>
              </mc:Choice>
              <mc:Fallback>
                <p:oleObj name="Equation" r:id="rId41" imgW="152268" imgH="152268" progId="Equation.3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525" name="Line 112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5526" name="Line 113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5527" name="Line 114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105528" name="Object 115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4" name="Equation" r:id="rId43" imgW="2057400" imgH="203200" progId="Equation.DSMT4">
                  <p:embed/>
                </p:oleObj>
              </mc:Choice>
              <mc:Fallback>
                <p:oleObj name="Equation" r:id="rId43" imgW="2057400" imgH="20320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29" name="Object 116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5" name="Equation" r:id="rId45" imgW="1816100" imgH="203200" progId="Equation.DSMT4">
                  <p:embed/>
                </p:oleObj>
              </mc:Choice>
              <mc:Fallback>
                <p:oleObj name="Equation" r:id="rId45" imgW="1816100" imgH="203200" progId="Equation.DSMT4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30" name="Object 117"/>
          <p:cNvGraphicFramePr>
            <a:graphicFrameLocks noChangeAspect="1"/>
          </p:cNvGraphicFramePr>
          <p:nvPr/>
        </p:nvGraphicFramePr>
        <p:xfrm>
          <a:off x="7256463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6" name="Equation" r:id="rId47" imgW="228402" imgH="177646" progId="Equation.DSMT4">
                  <p:embed/>
                </p:oleObj>
              </mc:Choice>
              <mc:Fallback>
                <p:oleObj name="Equation" r:id="rId47" imgW="228402" imgH="177646" progId="Equation.DSMT4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31" name="Object 118"/>
          <p:cNvGraphicFramePr>
            <a:graphicFrameLocks noChangeAspect="1"/>
          </p:cNvGraphicFramePr>
          <p:nvPr/>
        </p:nvGraphicFramePr>
        <p:xfrm>
          <a:off x="725646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7" name="Equation" r:id="rId49" imgW="228402" imgH="177646" progId="Equation.DSMT4">
                  <p:embed/>
                </p:oleObj>
              </mc:Choice>
              <mc:Fallback>
                <p:oleObj name="Equation" r:id="rId49" imgW="228402" imgH="177646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532" name="Object 119"/>
          <p:cNvGraphicFramePr>
            <a:graphicFrameLocks noChangeAspect="1"/>
          </p:cNvGraphicFramePr>
          <p:nvPr/>
        </p:nvGraphicFramePr>
        <p:xfrm>
          <a:off x="7246938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78" name="Equation" r:id="rId50" imgW="228402" imgH="177646" progId="Equation.DSMT4">
                  <p:embed/>
                </p:oleObj>
              </mc:Choice>
              <mc:Fallback>
                <p:oleObj name="Equation" r:id="rId50" imgW="228402" imgH="177646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2F7DE6-E5FB-4116-9082-C187066C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94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405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498" name="Group 2"/>
          <p:cNvGrpSpPr>
            <a:grpSpLocks/>
          </p:cNvGrpSpPr>
          <p:nvPr/>
        </p:nvGrpSpPr>
        <p:grpSpPr bwMode="auto">
          <a:xfrm>
            <a:off x="6994525" y="2565400"/>
            <a:ext cx="263525" cy="292100"/>
            <a:chOff x="4406" y="1616"/>
            <a:chExt cx="166" cy="184"/>
          </a:xfrm>
        </p:grpSpPr>
        <p:sp>
          <p:nvSpPr>
            <p:cNvPr id="106620" name="Rectangle 3"/>
            <p:cNvSpPr>
              <a:spLocks noChangeArrowheads="1"/>
            </p:cNvSpPr>
            <p:nvPr/>
          </p:nvSpPr>
          <p:spPr bwMode="auto">
            <a:xfrm>
              <a:off x="4406" y="1620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6621" name="Object 4"/>
            <p:cNvGraphicFramePr>
              <a:graphicFrameLocks noChangeAspect="1"/>
            </p:cNvGraphicFramePr>
            <p:nvPr/>
          </p:nvGraphicFramePr>
          <p:xfrm>
            <a:off x="4427" y="1616"/>
            <a:ext cx="1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15" name="Equation" r:id="rId4" imgW="126835" imgH="152202" progId="Equation.DSMT4">
                    <p:embed/>
                  </p:oleObj>
                </mc:Choice>
                <mc:Fallback>
                  <p:oleObj name="Equation" r:id="rId4" imgW="126835" imgH="152202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1616"/>
                          <a:ext cx="1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499" name="Group 5"/>
          <p:cNvGrpSpPr>
            <a:grpSpLocks/>
          </p:cNvGrpSpPr>
          <p:nvPr/>
        </p:nvGrpSpPr>
        <p:grpSpPr bwMode="auto">
          <a:xfrm>
            <a:off x="7008813" y="2847975"/>
            <a:ext cx="263525" cy="315913"/>
            <a:chOff x="4415" y="1794"/>
            <a:chExt cx="166" cy="199"/>
          </a:xfrm>
        </p:grpSpPr>
        <p:sp>
          <p:nvSpPr>
            <p:cNvPr id="106618" name="Rectangle 6"/>
            <p:cNvSpPr>
              <a:spLocks noChangeArrowheads="1"/>
            </p:cNvSpPr>
            <p:nvPr/>
          </p:nvSpPr>
          <p:spPr bwMode="auto">
            <a:xfrm>
              <a:off x="4415" y="1812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6619" name="Object 7"/>
            <p:cNvGraphicFramePr>
              <a:graphicFrameLocks noChangeAspect="1"/>
            </p:cNvGraphicFramePr>
            <p:nvPr/>
          </p:nvGraphicFramePr>
          <p:xfrm>
            <a:off x="4437" y="1794"/>
            <a:ext cx="14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16" name="Equation" r:id="rId6" imgW="126725" imgH="177415" progId="Equation.DSMT4">
                    <p:embed/>
                  </p:oleObj>
                </mc:Choice>
                <mc:Fallback>
                  <p:oleObj name="Equation" r:id="rId6" imgW="126725" imgH="177415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1794"/>
                          <a:ext cx="14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6500" name="Object 8"/>
          <p:cNvGraphicFramePr>
            <a:graphicFrameLocks noChangeAspect="1"/>
          </p:cNvGraphicFramePr>
          <p:nvPr/>
        </p:nvGraphicFramePr>
        <p:xfrm>
          <a:off x="7289800" y="34036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17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036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1" name="Rectangle 9"/>
          <p:cNvSpPr>
            <a:spLocks noChangeArrowheads="1"/>
          </p:cNvSpPr>
          <p:nvPr/>
        </p:nvSpPr>
        <p:spPr bwMode="auto">
          <a:xfrm>
            <a:off x="6999288" y="31623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6502" name="Object 10"/>
          <p:cNvGraphicFramePr>
            <a:graphicFrameLocks noChangeAspect="1"/>
          </p:cNvGraphicFramePr>
          <p:nvPr/>
        </p:nvGraphicFramePr>
        <p:xfrm>
          <a:off x="7043738" y="3155950"/>
          <a:ext cx="2047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18" name="Equation" r:id="rId10" imgW="114151" imgH="152202" progId="Equation.DSMT4">
                  <p:embed/>
                </p:oleObj>
              </mc:Choice>
              <mc:Fallback>
                <p:oleObj name="Equation" r:id="rId10" imgW="114151" imgH="15220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3155950"/>
                        <a:ext cx="2047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03" name="Group 11"/>
          <p:cNvGrpSpPr>
            <a:grpSpLocks/>
          </p:cNvGrpSpPr>
          <p:nvPr/>
        </p:nvGrpSpPr>
        <p:grpSpPr bwMode="auto">
          <a:xfrm>
            <a:off x="7527925" y="2581275"/>
            <a:ext cx="263525" cy="285750"/>
            <a:chOff x="4586" y="1444"/>
            <a:chExt cx="166" cy="180"/>
          </a:xfrm>
        </p:grpSpPr>
        <p:sp>
          <p:nvSpPr>
            <p:cNvPr id="106616" name="Rectangle 12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6617" name="Object 13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19" name="Equation" r:id="rId12" imgW="190417" imgH="152334" progId="Equation.DSMT4">
                    <p:embed/>
                  </p:oleObj>
                </mc:Choice>
                <mc:Fallback>
                  <p:oleObj name="Equation" r:id="rId12" imgW="190417" imgH="152334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04" name="Group 14"/>
          <p:cNvGrpSpPr>
            <a:grpSpLocks/>
          </p:cNvGrpSpPr>
          <p:nvPr/>
        </p:nvGrpSpPr>
        <p:grpSpPr bwMode="auto">
          <a:xfrm>
            <a:off x="7499350" y="2289175"/>
            <a:ext cx="273050" cy="285750"/>
            <a:chOff x="4562" y="1424"/>
            <a:chExt cx="172" cy="180"/>
          </a:xfrm>
        </p:grpSpPr>
        <p:sp>
          <p:nvSpPr>
            <p:cNvPr id="106614" name="Rectangle 15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6615" name="Object 16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20" name="Equation" r:id="rId14" imgW="190417" imgH="152334" progId="Equation.DSMT4">
                    <p:embed/>
                  </p:oleObj>
                </mc:Choice>
                <mc:Fallback>
                  <p:oleObj name="Equation" r:id="rId14" imgW="190417" imgH="152334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05" name="Group 17"/>
          <p:cNvGrpSpPr>
            <a:grpSpLocks/>
          </p:cNvGrpSpPr>
          <p:nvPr/>
        </p:nvGrpSpPr>
        <p:grpSpPr bwMode="auto">
          <a:xfrm>
            <a:off x="7527925" y="2886075"/>
            <a:ext cx="263525" cy="285750"/>
            <a:chOff x="4586" y="1444"/>
            <a:chExt cx="166" cy="180"/>
          </a:xfrm>
        </p:grpSpPr>
        <p:sp>
          <p:nvSpPr>
            <p:cNvPr id="106612" name="Rectangle 18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6613" name="Object 19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21" name="Equation" r:id="rId16" imgW="190335" imgH="177646" progId="Equation.DSMT4">
                    <p:embed/>
                  </p:oleObj>
                </mc:Choice>
                <mc:Fallback>
                  <p:oleObj name="Equation" r:id="rId16" imgW="190335" imgH="177646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06" name="Group 20"/>
          <p:cNvGrpSpPr>
            <a:grpSpLocks/>
          </p:cNvGrpSpPr>
          <p:nvPr/>
        </p:nvGrpSpPr>
        <p:grpSpPr bwMode="auto">
          <a:xfrm>
            <a:off x="7546975" y="3162300"/>
            <a:ext cx="263525" cy="285750"/>
            <a:chOff x="4586" y="1444"/>
            <a:chExt cx="166" cy="180"/>
          </a:xfrm>
        </p:grpSpPr>
        <p:sp>
          <p:nvSpPr>
            <p:cNvPr id="106610" name="Rectangle 21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6611" name="Object 22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22" name="Equation" r:id="rId18" imgW="190335" imgH="177646" progId="Equation.DSMT4">
                    <p:embed/>
                  </p:oleObj>
                </mc:Choice>
                <mc:Fallback>
                  <p:oleObj name="Equation" r:id="rId18" imgW="190335" imgH="177646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07" name="Group 23"/>
          <p:cNvGrpSpPr>
            <a:grpSpLocks/>
          </p:cNvGrpSpPr>
          <p:nvPr/>
        </p:nvGrpSpPr>
        <p:grpSpPr bwMode="auto">
          <a:xfrm>
            <a:off x="7527925" y="3444875"/>
            <a:ext cx="263525" cy="285750"/>
            <a:chOff x="4586" y="1444"/>
            <a:chExt cx="166" cy="180"/>
          </a:xfrm>
        </p:grpSpPr>
        <p:sp>
          <p:nvSpPr>
            <p:cNvPr id="106608" name="Rectangle 24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6609" name="Object 25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23" name="Equation" r:id="rId20" imgW="190335" imgH="177646" progId="Equation.DSMT4">
                    <p:embed/>
                  </p:oleObj>
                </mc:Choice>
                <mc:Fallback>
                  <p:oleObj name="Equation" r:id="rId20" imgW="190335" imgH="177646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508" name="Group 26"/>
          <p:cNvGrpSpPr>
            <a:grpSpLocks/>
          </p:cNvGrpSpPr>
          <p:nvPr/>
        </p:nvGrpSpPr>
        <p:grpSpPr bwMode="auto">
          <a:xfrm>
            <a:off x="7527925" y="3740150"/>
            <a:ext cx="263525" cy="285750"/>
            <a:chOff x="4586" y="1444"/>
            <a:chExt cx="166" cy="180"/>
          </a:xfrm>
        </p:grpSpPr>
        <p:sp>
          <p:nvSpPr>
            <p:cNvPr id="106606" name="Rectangle 27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6607" name="Object 28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24" name="Equation" r:id="rId22" imgW="190335" imgH="177646" progId="Equation.DSMT4">
                    <p:embed/>
                  </p:oleObj>
                </mc:Choice>
                <mc:Fallback>
                  <p:oleObj name="Equation" r:id="rId22" imgW="190335" imgH="177646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6509" name="Rectangle 29"/>
          <p:cNvSpPr>
            <a:spLocks noChangeArrowheads="1"/>
          </p:cNvSpPr>
          <p:nvPr/>
        </p:nvSpPr>
        <p:spPr bwMode="auto">
          <a:xfrm>
            <a:off x="7265988" y="25622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6510" name="Object 30"/>
          <p:cNvGraphicFramePr>
            <a:graphicFrameLocks noChangeAspect="1"/>
          </p:cNvGraphicFramePr>
          <p:nvPr/>
        </p:nvGraphicFramePr>
        <p:xfrm>
          <a:off x="7308850" y="2533650"/>
          <a:ext cx="239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5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533650"/>
                        <a:ext cx="239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11" name="Rectangle 31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12" name="Rectangle 32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13" name="Rectangle 33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14" name="Rectangle 34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15" name="Rectangle 35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16" name="Rectangle 36"/>
          <p:cNvSpPr>
            <a:spLocks noChangeArrowheads="1"/>
          </p:cNvSpPr>
          <p:nvPr/>
        </p:nvSpPr>
        <p:spPr bwMode="auto">
          <a:xfrm>
            <a:off x="7261225" y="34321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17" name="Rectangle 37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18" name="Rectangle 38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19" name="Rectangle 39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20" name="Rectangle 40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21" name="Rectangle 41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22" name="Rectangle 42"/>
          <p:cNvSpPr>
            <a:spLocks noChangeArrowheads="1"/>
          </p:cNvSpPr>
          <p:nvPr/>
        </p:nvSpPr>
        <p:spPr bwMode="auto">
          <a:xfrm>
            <a:off x="7277100" y="37179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23" name="Rectangle 43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24" name="Rectangle 44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25" name="Rectangle 45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6526" name="Object 46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6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7" name="Object 47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7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8" name="Object 48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8" name="Equation" r:id="rId27" imgW="190335" imgH="177646" progId="Equation.DSMT4">
                  <p:embed/>
                </p:oleObj>
              </mc:Choice>
              <mc:Fallback>
                <p:oleObj name="Equation" r:id="rId27" imgW="190335" imgH="177646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29" name="Object 49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29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0" name="Object 50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0" name="Equation" r:id="rId31" imgW="177492" imgH="164814" progId="Equation.DSMT4">
                  <p:embed/>
                </p:oleObj>
              </mc:Choice>
              <mc:Fallback>
                <p:oleObj name="Equation" r:id="rId31" imgW="177492" imgH="16481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1" name="Object 51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1" name="Equation" r:id="rId33" imgW="190417" imgH="152334" progId="Equation.DSMT4">
                  <p:embed/>
                </p:oleObj>
              </mc:Choice>
              <mc:Fallback>
                <p:oleObj name="Equation" r:id="rId33" imgW="190417" imgH="152334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2" name="Object 52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2" name="Equation" r:id="rId35" imgW="190335" imgH="177646" progId="Equation.DSMT4">
                  <p:embed/>
                </p:oleObj>
              </mc:Choice>
              <mc:Fallback>
                <p:oleObj name="Equation" r:id="rId35" imgW="190335" imgH="177646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3" name="Object 53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3" name="Equation" r:id="rId37" imgW="190417" imgH="152334" progId="Equation.DSMT4">
                  <p:embed/>
                </p:oleObj>
              </mc:Choice>
              <mc:Fallback>
                <p:oleObj name="Equation" r:id="rId37" imgW="190417" imgH="152334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4" name="Object 54"/>
          <p:cNvGraphicFramePr>
            <a:graphicFrameLocks noChangeAspect="1"/>
          </p:cNvGraphicFramePr>
          <p:nvPr/>
        </p:nvGraphicFramePr>
        <p:xfrm>
          <a:off x="7256463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4" name="Equation" r:id="rId39" imgW="215619" imgH="177569" progId="Equation.DSMT4">
                  <p:embed/>
                </p:oleObj>
              </mc:Choice>
              <mc:Fallback>
                <p:oleObj name="Equation" r:id="rId39" imgW="215619" imgH="177569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35" name="Object 55"/>
          <p:cNvGraphicFramePr>
            <a:graphicFrameLocks noChangeAspect="1"/>
          </p:cNvGraphicFramePr>
          <p:nvPr/>
        </p:nvGraphicFramePr>
        <p:xfrm>
          <a:off x="7256463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5" name="Equation" r:id="rId41" imgW="215619" imgH="177569" progId="Equation.DSMT4">
                  <p:embed/>
                </p:oleObj>
              </mc:Choice>
              <mc:Fallback>
                <p:oleObj name="Equation" r:id="rId41" imgW="215619" imgH="17756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536" name="Group 57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06589" name="Line 58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90" name="Line 59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91" name="Line 60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92" name="Line 61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93" name="Line 62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94" name="Line 63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95" name="Line 64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96" name="Line 65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97" name="Line 66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98" name="Line 67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99" name="Line 68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600" name="Line 69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601" name="Line 70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602" name="Line 71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603" name="Line 72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604" name="Line 73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605" name="Line 74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06537" name="Group 75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106560" name="Line 76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61" name="Line 77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62" name="Line 78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63" name="Line 79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64" name="Line 80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65" name="Line 81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66" name="Line 82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67" name="Line 83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68" name="Line 84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69" name="Line 85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70" name="Line 86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71" name="Line 87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72" name="Line 88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73" name="Line 89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74" name="Line 90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75" name="Line 91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76" name="Line 92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77" name="Line 93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78" name="Line 94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79" name="Line 95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80" name="Line 96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81" name="Line 97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82" name="Line 98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83" name="Line 99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84" name="Line 100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85" name="Line 101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86" name="Line 102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87" name="Line 103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6588" name="Line 104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06538" name="Line 105"/>
          <p:cNvSpPr>
            <a:spLocks noChangeShapeType="1"/>
          </p:cNvSpPr>
          <p:nvPr/>
        </p:nvSpPr>
        <p:spPr bwMode="auto">
          <a:xfrm>
            <a:off x="2462213" y="3151188"/>
            <a:ext cx="1233487" cy="108426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6539" name="Rectangle 106"/>
          <p:cNvSpPr>
            <a:spLocks noChangeArrowheads="1"/>
          </p:cNvSpPr>
          <p:nvPr/>
        </p:nvSpPr>
        <p:spPr bwMode="auto">
          <a:xfrm>
            <a:off x="930275" y="3140075"/>
            <a:ext cx="60785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40" name="Line 107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6541" name="Line 108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6542" name="Line 109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6543" name="Line 110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6544" name="Line 111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4432" name="AutoShape 112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6546" name="Line 113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06547" name="Object 114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6" name="Equation" r:id="rId42" imgW="152268" imgH="152268" progId="Equation.3">
                  <p:embed/>
                </p:oleObj>
              </mc:Choice>
              <mc:Fallback>
                <p:oleObj name="Equation" r:id="rId42" imgW="152268" imgH="152268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48" name="Line 115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6549" name="Line 116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6550" name="Line 117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106551" name="Object 118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7" name="Equation" r:id="rId44" imgW="2057400" imgH="203200" progId="Equation.DSMT4">
                  <p:embed/>
                </p:oleObj>
              </mc:Choice>
              <mc:Fallback>
                <p:oleObj name="Equation" r:id="rId44" imgW="2057400" imgH="203200" progId="Equation.DSMT4">
                  <p:embed/>
                  <p:pic>
                    <p:nvPicPr>
                      <p:cNvPr id="0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2" name="Object 119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8" name="Equation" r:id="rId46" imgW="1816100" imgH="203200" progId="Equation.DSMT4">
                  <p:embed/>
                </p:oleObj>
              </mc:Choice>
              <mc:Fallback>
                <p:oleObj name="Equation" r:id="rId46" imgW="1816100" imgH="20320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3" name="Object 120"/>
          <p:cNvGraphicFramePr>
            <a:graphicFrameLocks noChangeAspect="1"/>
          </p:cNvGraphicFramePr>
          <p:nvPr/>
        </p:nvGraphicFramePr>
        <p:xfrm>
          <a:off x="7289800" y="3413125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39" name="Equation" r:id="rId48" imgW="126725" imgH="177415" progId="Equation.DSMT4">
                  <p:embed/>
                </p:oleObj>
              </mc:Choice>
              <mc:Fallback>
                <p:oleObj name="Equation" r:id="rId48" imgW="126725" imgH="177415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3413125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4" name="Object 121"/>
          <p:cNvGraphicFramePr>
            <a:graphicFrameLocks noChangeAspect="1"/>
          </p:cNvGraphicFramePr>
          <p:nvPr/>
        </p:nvGraphicFramePr>
        <p:xfrm>
          <a:off x="7327900" y="3703638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40" name="Equation" r:id="rId49" imgW="126725" imgH="177415" progId="Equation.DSMT4">
                  <p:embed/>
                </p:oleObj>
              </mc:Choice>
              <mc:Fallback>
                <p:oleObj name="Equation" r:id="rId49" imgW="126725" imgH="177415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703638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5" name="Object 122"/>
          <p:cNvGraphicFramePr>
            <a:graphicFrameLocks noChangeAspect="1"/>
          </p:cNvGraphicFramePr>
          <p:nvPr/>
        </p:nvGraphicFramePr>
        <p:xfrm>
          <a:off x="7256463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41" name="Equation" r:id="rId50" imgW="228402" imgH="177646" progId="Equation.DSMT4">
                  <p:embed/>
                </p:oleObj>
              </mc:Choice>
              <mc:Fallback>
                <p:oleObj name="Equation" r:id="rId50" imgW="228402" imgH="177646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6" name="Object 123"/>
          <p:cNvGraphicFramePr>
            <a:graphicFrameLocks noChangeAspect="1"/>
          </p:cNvGraphicFramePr>
          <p:nvPr/>
        </p:nvGraphicFramePr>
        <p:xfrm>
          <a:off x="725646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42" name="Equation" r:id="rId52" imgW="228402" imgH="177646" progId="Equation.DSMT4">
                  <p:embed/>
                </p:oleObj>
              </mc:Choice>
              <mc:Fallback>
                <p:oleObj name="Equation" r:id="rId52" imgW="228402" imgH="177646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57" name="Object 124"/>
          <p:cNvGraphicFramePr>
            <a:graphicFrameLocks noChangeAspect="1"/>
          </p:cNvGraphicFramePr>
          <p:nvPr/>
        </p:nvGraphicFramePr>
        <p:xfrm>
          <a:off x="7246938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43" name="Equation" r:id="rId53" imgW="228402" imgH="177646" progId="Equation.DSMT4">
                  <p:embed/>
                </p:oleObj>
              </mc:Choice>
              <mc:Fallback>
                <p:oleObj name="Equation" r:id="rId53" imgW="228402" imgH="177646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07228F-1DC3-475D-B8B3-A18245132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95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432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7242175" y="3438525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7275513" y="34099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58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4099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24" name="Group 4"/>
          <p:cNvGrpSpPr>
            <a:grpSpLocks/>
          </p:cNvGrpSpPr>
          <p:nvPr/>
        </p:nvGrpSpPr>
        <p:grpSpPr bwMode="auto">
          <a:xfrm>
            <a:off x="7013575" y="2555875"/>
            <a:ext cx="263525" cy="292100"/>
            <a:chOff x="4406" y="1616"/>
            <a:chExt cx="166" cy="184"/>
          </a:xfrm>
        </p:grpSpPr>
        <p:sp>
          <p:nvSpPr>
            <p:cNvPr id="107646" name="Rectangle 5"/>
            <p:cNvSpPr>
              <a:spLocks noChangeArrowheads="1"/>
            </p:cNvSpPr>
            <p:nvPr/>
          </p:nvSpPr>
          <p:spPr bwMode="auto">
            <a:xfrm>
              <a:off x="4406" y="1620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7647" name="Object 6"/>
            <p:cNvGraphicFramePr>
              <a:graphicFrameLocks noChangeAspect="1"/>
            </p:cNvGraphicFramePr>
            <p:nvPr/>
          </p:nvGraphicFramePr>
          <p:xfrm>
            <a:off x="4427" y="1616"/>
            <a:ext cx="1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59" name="Equation" r:id="rId6" imgW="126835" imgH="152202" progId="Equation.DSMT4">
                    <p:embed/>
                  </p:oleObj>
                </mc:Choice>
                <mc:Fallback>
                  <p:oleObj name="Equation" r:id="rId6" imgW="126835" imgH="15220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1616"/>
                          <a:ext cx="1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25" name="Group 7"/>
          <p:cNvGrpSpPr>
            <a:grpSpLocks/>
          </p:cNvGrpSpPr>
          <p:nvPr/>
        </p:nvGrpSpPr>
        <p:grpSpPr bwMode="auto">
          <a:xfrm>
            <a:off x="7027863" y="2838450"/>
            <a:ext cx="263525" cy="315913"/>
            <a:chOff x="4415" y="1794"/>
            <a:chExt cx="166" cy="199"/>
          </a:xfrm>
        </p:grpSpPr>
        <p:sp>
          <p:nvSpPr>
            <p:cNvPr id="107644" name="Rectangle 8"/>
            <p:cNvSpPr>
              <a:spLocks noChangeArrowheads="1"/>
            </p:cNvSpPr>
            <p:nvPr/>
          </p:nvSpPr>
          <p:spPr bwMode="auto">
            <a:xfrm>
              <a:off x="4415" y="1812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7645" name="Object 9"/>
            <p:cNvGraphicFramePr>
              <a:graphicFrameLocks noChangeAspect="1"/>
            </p:cNvGraphicFramePr>
            <p:nvPr/>
          </p:nvGraphicFramePr>
          <p:xfrm>
            <a:off x="4437" y="1794"/>
            <a:ext cx="14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60" name="Equation" r:id="rId8" imgW="126725" imgH="177415" progId="Equation.DSMT4">
                    <p:embed/>
                  </p:oleObj>
                </mc:Choice>
                <mc:Fallback>
                  <p:oleObj name="Equation" r:id="rId8" imgW="126725" imgH="17741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1794"/>
                          <a:ext cx="14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7526" name="Object 10"/>
          <p:cNvGraphicFramePr>
            <a:graphicFrameLocks noChangeAspect="1"/>
          </p:cNvGraphicFramePr>
          <p:nvPr/>
        </p:nvGraphicFramePr>
        <p:xfrm>
          <a:off x="7042150" y="3413125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1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3413125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7" name="Rectangle 11"/>
          <p:cNvSpPr>
            <a:spLocks noChangeArrowheads="1"/>
          </p:cNvSpPr>
          <p:nvPr/>
        </p:nvSpPr>
        <p:spPr bwMode="auto">
          <a:xfrm>
            <a:off x="7018338" y="3152775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7528" name="Object 12"/>
          <p:cNvGraphicFramePr>
            <a:graphicFrameLocks noChangeAspect="1"/>
          </p:cNvGraphicFramePr>
          <p:nvPr/>
        </p:nvGraphicFramePr>
        <p:xfrm>
          <a:off x="7062788" y="3146425"/>
          <a:ext cx="2047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2" name="Equation" r:id="rId12" imgW="114151" imgH="152202" progId="Equation.DSMT4">
                  <p:embed/>
                </p:oleObj>
              </mc:Choice>
              <mc:Fallback>
                <p:oleObj name="Equation" r:id="rId12" imgW="114151" imgH="15220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3146425"/>
                        <a:ext cx="2047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29" name="Group 13"/>
          <p:cNvGrpSpPr>
            <a:grpSpLocks/>
          </p:cNvGrpSpPr>
          <p:nvPr/>
        </p:nvGrpSpPr>
        <p:grpSpPr bwMode="auto">
          <a:xfrm>
            <a:off x="7537450" y="2571750"/>
            <a:ext cx="263525" cy="285750"/>
            <a:chOff x="4586" y="1444"/>
            <a:chExt cx="166" cy="180"/>
          </a:xfrm>
        </p:grpSpPr>
        <p:sp>
          <p:nvSpPr>
            <p:cNvPr id="107642" name="Rectangle 14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7643" name="Object 15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63" name="Equation" r:id="rId14" imgW="190417" imgH="152334" progId="Equation.DSMT4">
                    <p:embed/>
                  </p:oleObj>
                </mc:Choice>
                <mc:Fallback>
                  <p:oleObj name="Equation" r:id="rId14" imgW="190417" imgH="152334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30" name="Group 16"/>
          <p:cNvGrpSpPr>
            <a:grpSpLocks/>
          </p:cNvGrpSpPr>
          <p:nvPr/>
        </p:nvGrpSpPr>
        <p:grpSpPr bwMode="auto">
          <a:xfrm>
            <a:off x="7518400" y="2279650"/>
            <a:ext cx="273050" cy="285750"/>
            <a:chOff x="4562" y="1424"/>
            <a:chExt cx="172" cy="180"/>
          </a:xfrm>
        </p:grpSpPr>
        <p:sp>
          <p:nvSpPr>
            <p:cNvPr id="107640" name="Rectangle 17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7641" name="Object 18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64" name="Equation" r:id="rId16" imgW="190417" imgH="152334" progId="Equation.DSMT4">
                    <p:embed/>
                  </p:oleObj>
                </mc:Choice>
                <mc:Fallback>
                  <p:oleObj name="Equation" r:id="rId16" imgW="190417" imgH="152334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31" name="Group 19"/>
          <p:cNvGrpSpPr>
            <a:grpSpLocks/>
          </p:cNvGrpSpPr>
          <p:nvPr/>
        </p:nvGrpSpPr>
        <p:grpSpPr bwMode="auto">
          <a:xfrm>
            <a:off x="7537450" y="2876550"/>
            <a:ext cx="263525" cy="285750"/>
            <a:chOff x="4586" y="1444"/>
            <a:chExt cx="166" cy="180"/>
          </a:xfrm>
        </p:grpSpPr>
        <p:sp>
          <p:nvSpPr>
            <p:cNvPr id="107638" name="Rectangle 20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7639" name="Object 21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65" name="Equation" r:id="rId18" imgW="190335" imgH="177646" progId="Equation.DSMT4">
                    <p:embed/>
                  </p:oleObj>
                </mc:Choice>
                <mc:Fallback>
                  <p:oleObj name="Equation" r:id="rId18" imgW="190335" imgH="177646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32" name="Group 22"/>
          <p:cNvGrpSpPr>
            <a:grpSpLocks/>
          </p:cNvGrpSpPr>
          <p:nvPr/>
        </p:nvGrpSpPr>
        <p:grpSpPr bwMode="auto">
          <a:xfrm>
            <a:off x="7527925" y="3152775"/>
            <a:ext cx="263525" cy="285750"/>
            <a:chOff x="4586" y="1444"/>
            <a:chExt cx="166" cy="180"/>
          </a:xfrm>
        </p:grpSpPr>
        <p:sp>
          <p:nvSpPr>
            <p:cNvPr id="107636" name="Rectangle 2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7637" name="Object 24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66" name="Equation" r:id="rId20" imgW="190335" imgH="177646" progId="Equation.DSMT4">
                    <p:embed/>
                  </p:oleObj>
                </mc:Choice>
                <mc:Fallback>
                  <p:oleObj name="Equation" r:id="rId20" imgW="190335" imgH="177646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33" name="Group 25"/>
          <p:cNvGrpSpPr>
            <a:grpSpLocks/>
          </p:cNvGrpSpPr>
          <p:nvPr/>
        </p:nvGrpSpPr>
        <p:grpSpPr bwMode="auto">
          <a:xfrm>
            <a:off x="7527925" y="3435350"/>
            <a:ext cx="263525" cy="285750"/>
            <a:chOff x="4586" y="1444"/>
            <a:chExt cx="166" cy="180"/>
          </a:xfrm>
        </p:grpSpPr>
        <p:sp>
          <p:nvSpPr>
            <p:cNvPr id="107634" name="Rectangle 26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7635" name="Object 27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67" name="Equation" r:id="rId22" imgW="190335" imgH="177646" progId="Equation.DSMT4">
                    <p:embed/>
                  </p:oleObj>
                </mc:Choice>
                <mc:Fallback>
                  <p:oleObj name="Equation" r:id="rId22" imgW="190335" imgH="177646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7534" name="Group 28"/>
          <p:cNvGrpSpPr>
            <a:grpSpLocks/>
          </p:cNvGrpSpPr>
          <p:nvPr/>
        </p:nvGrpSpPr>
        <p:grpSpPr bwMode="auto">
          <a:xfrm>
            <a:off x="7537450" y="3730625"/>
            <a:ext cx="263525" cy="285750"/>
            <a:chOff x="4586" y="1444"/>
            <a:chExt cx="166" cy="180"/>
          </a:xfrm>
        </p:grpSpPr>
        <p:sp>
          <p:nvSpPr>
            <p:cNvPr id="107632" name="Rectangle 29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7633" name="Object 30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68" name="Equation" r:id="rId24" imgW="190335" imgH="177646" progId="Equation.DSMT4">
                    <p:embed/>
                  </p:oleObj>
                </mc:Choice>
                <mc:Fallback>
                  <p:oleObj name="Equation" r:id="rId24" imgW="190335" imgH="177646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7535" name="Rectangle 31"/>
          <p:cNvSpPr>
            <a:spLocks noChangeArrowheads="1"/>
          </p:cNvSpPr>
          <p:nvPr/>
        </p:nvSpPr>
        <p:spPr bwMode="auto">
          <a:xfrm>
            <a:off x="7285038" y="25527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7536" name="Object 32"/>
          <p:cNvGraphicFramePr>
            <a:graphicFrameLocks noChangeAspect="1"/>
          </p:cNvGraphicFramePr>
          <p:nvPr/>
        </p:nvGraphicFramePr>
        <p:xfrm>
          <a:off x="7327900" y="2524125"/>
          <a:ext cx="239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69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2524125"/>
                        <a:ext cx="239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7" name="Rectangle 33"/>
          <p:cNvSpPr>
            <a:spLocks noChangeArrowheads="1"/>
          </p:cNvSpPr>
          <p:nvPr/>
        </p:nvSpPr>
        <p:spPr bwMode="auto">
          <a:xfrm>
            <a:off x="7280275" y="170180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38" name="Rectangle 34"/>
          <p:cNvSpPr>
            <a:spLocks noChangeArrowheads="1"/>
          </p:cNvSpPr>
          <p:nvPr/>
        </p:nvSpPr>
        <p:spPr bwMode="auto">
          <a:xfrm>
            <a:off x="7280275" y="198755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39" name="Rectangle 35"/>
          <p:cNvSpPr>
            <a:spLocks noChangeArrowheads="1"/>
          </p:cNvSpPr>
          <p:nvPr/>
        </p:nvSpPr>
        <p:spPr bwMode="auto">
          <a:xfrm>
            <a:off x="7280275" y="227488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40" name="Rectangle 36"/>
          <p:cNvSpPr>
            <a:spLocks noChangeArrowheads="1"/>
          </p:cNvSpPr>
          <p:nvPr/>
        </p:nvSpPr>
        <p:spPr bwMode="auto">
          <a:xfrm>
            <a:off x="7280275" y="28479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41" name="Rectangle 37"/>
          <p:cNvSpPr>
            <a:spLocks noChangeArrowheads="1"/>
          </p:cNvSpPr>
          <p:nvPr/>
        </p:nvSpPr>
        <p:spPr bwMode="auto">
          <a:xfrm>
            <a:off x="7280275" y="31353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42" name="Rectangle 38"/>
          <p:cNvSpPr>
            <a:spLocks noChangeArrowheads="1"/>
          </p:cNvSpPr>
          <p:nvPr/>
        </p:nvSpPr>
        <p:spPr bwMode="auto">
          <a:xfrm>
            <a:off x="7013575" y="34417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43" name="Rectangle 39"/>
          <p:cNvSpPr>
            <a:spLocks noChangeArrowheads="1"/>
          </p:cNvSpPr>
          <p:nvPr/>
        </p:nvSpPr>
        <p:spPr bwMode="auto">
          <a:xfrm>
            <a:off x="7280275" y="3995738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44" name="Rectangle 40"/>
          <p:cNvSpPr>
            <a:spLocks noChangeArrowheads="1"/>
          </p:cNvSpPr>
          <p:nvPr/>
        </p:nvSpPr>
        <p:spPr bwMode="auto">
          <a:xfrm>
            <a:off x="7280275" y="4283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45" name="Rectangle 41"/>
          <p:cNvSpPr>
            <a:spLocks noChangeArrowheads="1"/>
          </p:cNvSpPr>
          <p:nvPr/>
        </p:nvSpPr>
        <p:spPr bwMode="auto">
          <a:xfrm>
            <a:off x="7280275" y="45688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46" name="Rectangle 42"/>
          <p:cNvSpPr>
            <a:spLocks noChangeArrowheads="1"/>
          </p:cNvSpPr>
          <p:nvPr/>
        </p:nvSpPr>
        <p:spPr bwMode="auto">
          <a:xfrm>
            <a:off x="7280275" y="485616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47" name="Rectangle 43"/>
          <p:cNvSpPr>
            <a:spLocks noChangeArrowheads="1"/>
          </p:cNvSpPr>
          <p:nvPr/>
        </p:nvSpPr>
        <p:spPr bwMode="auto">
          <a:xfrm>
            <a:off x="7280275" y="5143500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48" name="Rectangle 44"/>
          <p:cNvSpPr>
            <a:spLocks noChangeArrowheads="1"/>
          </p:cNvSpPr>
          <p:nvPr/>
        </p:nvSpPr>
        <p:spPr bwMode="auto">
          <a:xfrm>
            <a:off x="7277100" y="37084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49" name="Rectangle 45"/>
          <p:cNvSpPr>
            <a:spLocks noChangeArrowheads="1"/>
          </p:cNvSpPr>
          <p:nvPr/>
        </p:nvSpPr>
        <p:spPr bwMode="auto">
          <a:xfrm>
            <a:off x="7280275" y="5429250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50" name="Rectangle 46"/>
          <p:cNvSpPr>
            <a:spLocks noChangeArrowheads="1"/>
          </p:cNvSpPr>
          <p:nvPr/>
        </p:nvSpPr>
        <p:spPr bwMode="auto">
          <a:xfrm>
            <a:off x="7280275" y="57165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51" name="Rectangle 47"/>
          <p:cNvSpPr>
            <a:spLocks noChangeArrowheads="1"/>
          </p:cNvSpPr>
          <p:nvPr/>
        </p:nvSpPr>
        <p:spPr bwMode="auto">
          <a:xfrm>
            <a:off x="7296150" y="60039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7552" name="Object 48"/>
          <p:cNvGraphicFramePr>
            <a:graphicFrameLocks noChangeAspect="1"/>
          </p:cNvGraphicFramePr>
          <p:nvPr/>
        </p:nvGraphicFramePr>
        <p:xfrm>
          <a:off x="7323138" y="2819400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0" name="Equation" r:id="rId27" imgW="126725" imgH="177415" progId="Equation.DSMT4">
                  <p:embed/>
                </p:oleObj>
              </mc:Choice>
              <mc:Fallback>
                <p:oleObj name="Equation" r:id="rId27" imgW="126725" imgH="177415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2819400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3" name="Object 49"/>
          <p:cNvGraphicFramePr>
            <a:graphicFrameLocks noChangeAspect="1"/>
          </p:cNvGraphicFramePr>
          <p:nvPr/>
        </p:nvGraphicFramePr>
        <p:xfrm>
          <a:off x="7321550" y="3098800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1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550" y="3098800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4" name="Object 50"/>
          <p:cNvGraphicFramePr>
            <a:graphicFrameLocks noChangeAspect="1"/>
          </p:cNvGraphicFramePr>
          <p:nvPr/>
        </p:nvGraphicFramePr>
        <p:xfrm>
          <a:off x="7294563" y="4899025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2" name="Equation" r:id="rId29" imgW="190335" imgH="177646" progId="Equation.DSMT4">
                  <p:embed/>
                </p:oleObj>
              </mc:Choice>
              <mc:Fallback>
                <p:oleObj name="Equation" r:id="rId29" imgW="190335" imgH="177646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4899025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5" name="Object 51"/>
          <p:cNvGraphicFramePr>
            <a:graphicFrameLocks noChangeAspect="1"/>
          </p:cNvGraphicFramePr>
          <p:nvPr/>
        </p:nvGraphicFramePr>
        <p:xfrm>
          <a:off x="7289800" y="5183188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3" name="Equation" r:id="rId31" imgW="190417" imgH="152334" progId="Equation.DSMT4">
                  <p:embed/>
                </p:oleObj>
              </mc:Choice>
              <mc:Fallback>
                <p:oleObj name="Equation" r:id="rId31" imgW="190417" imgH="152334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5183188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6" name="Object 52"/>
          <p:cNvGraphicFramePr>
            <a:graphicFrameLocks noChangeAspect="1"/>
          </p:cNvGraphicFramePr>
          <p:nvPr/>
        </p:nvGraphicFramePr>
        <p:xfrm>
          <a:off x="7292975" y="5470525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4" name="Equation" r:id="rId33" imgW="177492" imgH="164814" progId="Equation.DSMT4">
                  <p:embed/>
                </p:oleObj>
              </mc:Choice>
              <mc:Fallback>
                <p:oleObj name="Equation" r:id="rId33" imgW="177492" imgH="164814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5470525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7" name="Object 53"/>
          <p:cNvGraphicFramePr>
            <a:graphicFrameLocks noChangeAspect="1"/>
          </p:cNvGraphicFramePr>
          <p:nvPr/>
        </p:nvGraphicFramePr>
        <p:xfrm>
          <a:off x="7285038" y="5757863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5" name="Equation" r:id="rId35" imgW="190417" imgH="152334" progId="Equation.DSMT4">
                  <p:embed/>
                </p:oleObj>
              </mc:Choice>
              <mc:Fallback>
                <p:oleObj name="Equation" r:id="rId35" imgW="190417" imgH="152334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5757863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8" name="Object 54"/>
          <p:cNvGraphicFramePr>
            <a:graphicFrameLocks noChangeAspect="1"/>
          </p:cNvGraphicFramePr>
          <p:nvPr/>
        </p:nvGraphicFramePr>
        <p:xfrm>
          <a:off x="7304088" y="2282825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6" name="Equation" r:id="rId37" imgW="190335" imgH="177646" progId="Equation.DSMT4">
                  <p:embed/>
                </p:oleObj>
              </mc:Choice>
              <mc:Fallback>
                <p:oleObj name="Equation" r:id="rId37" imgW="190335" imgH="177646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282825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59" name="Object 55"/>
          <p:cNvGraphicFramePr>
            <a:graphicFrameLocks noChangeAspect="1"/>
          </p:cNvGraphicFramePr>
          <p:nvPr/>
        </p:nvGraphicFramePr>
        <p:xfrm>
          <a:off x="7294563" y="2019300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7" name="Equation" r:id="rId39" imgW="190417" imgH="152334" progId="Equation.DSMT4">
                  <p:embed/>
                </p:oleObj>
              </mc:Choice>
              <mc:Fallback>
                <p:oleObj name="Equation" r:id="rId39" imgW="190417" imgH="152334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2019300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0" name="Object 56"/>
          <p:cNvGraphicFramePr>
            <a:graphicFrameLocks noChangeAspect="1"/>
          </p:cNvGraphicFramePr>
          <p:nvPr/>
        </p:nvGraphicFramePr>
        <p:xfrm>
          <a:off x="7275513" y="4021138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8" name="Equation" r:id="rId41" imgW="215619" imgH="177569" progId="Equation.DSMT4">
                  <p:embed/>
                </p:oleObj>
              </mc:Choice>
              <mc:Fallback>
                <p:oleObj name="Equation" r:id="rId41" imgW="215619" imgH="177569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021138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61" name="Object 57"/>
          <p:cNvGraphicFramePr>
            <a:graphicFrameLocks noChangeAspect="1"/>
          </p:cNvGraphicFramePr>
          <p:nvPr/>
        </p:nvGraphicFramePr>
        <p:xfrm>
          <a:off x="7275513" y="4305300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79" name="Equation" r:id="rId43" imgW="215619" imgH="177569" progId="Equation.DSMT4">
                  <p:embed/>
                </p:oleObj>
              </mc:Choice>
              <mc:Fallback>
                <p:oleObj name="Equation" r:id="rId43" imgW="215619" imgH="177569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305300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7562" name="Group 59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07615" name="Line 60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16" name="Line 61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17" name="Line 62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18" name="Line 63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19" name="Line 64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20" name="Line 65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21" name="Line 66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22" name="Line 67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23" name="Line 68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24" name="Line 69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25" name="Line 70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26" name="Line 71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27" name="Line 72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28" name="Line 73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29" name="Line 74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30" name="Line 75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31" name="Line 76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07563" name="Group 77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107586" name="Line 78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87" name="Line 79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88" name="Line 80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89" name="Line 81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90" name="Line 82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91" name="Line 83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92" name="Line 84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93" name="Line 85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94" name="Line 86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95" name="Line 87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96" name="Line 88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97" name="Line 89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98" name="Line 90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599" name="Line 91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00" name="Line 92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01" name="Line 93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02" name="Line 94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03" name="Line 95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04" name="Line 96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05" name="Line 97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06" name="Line 98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07" name="Line 99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08" name="Line 100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09" name="Line 101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10" name="Line 102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11" name="Line 103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12" name="Line 104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13" name="Line 105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7614" name="Line 106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07564" name="Line 107"/>
          <p:cNvSpPr>
            <a:spLocks noChangeShapeType="1"/>
          </p:cNvSpPr>
          <p:nvPr/>
        </p:nvSpPr>
        <p:spPr bwMode="auto">
          <a:xfrm>
            <a:off x="2752725" y="3406775"/>
            <a:ext cx="942975" cy="8286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7565" name="Rectangle 108"/>
          <p:cNvSpPr>
            <a:spLocks noChangeArrowheads="1"/>
          </p:cNvSpPr>
          <p:nvPr/>
        </p:nvSpPr>
        <p:spPr bwMode="auto">
          <a:xfrm>
            <a:off x="930275" y="3435350"/>
            <a:ext cx="60785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66" name="Line 109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7567" name="Line 110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7568" name="Line 111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7569" name="Line 112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7570" name="Line 113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5458" name="AutoShape 114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7572" name="Line 11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07573" name="Object 11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80" name="Equation" r:id="rId44" imgW="152268" imgH="152268" progId="Equation.3">
                  <p:embed/>
                </p:oleObj>
              </mc:Choice>
              <mc:Fallback>
                <p:oleObj name="Equation" r:id="rId44" imgW="152268" imgH="152268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74" name="Line 117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7575" name="Line 118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7576" name="Line 119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107577" name="Object 120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81" name="Equation" r:id="rId46" imgW="2057400" imgH="203200" progId="Equation.DSMT4">
                  <p:embed/>
                </p:oleObj>
              </mc:Choice>
              <mc:Fallback>
                <p:oleObj name="Equation" r:id="rId46" imgW="2057400" imgH="2032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8" name="Object 121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82" name="Equation" r:id="rId48" imgW="1816100" imgH="203200" progId="Equation.DSMT4">
                  <p:embed/>
                </p:oleObj>
              </mc:Choice>
              <mc:Fallback>
                <p:oleObj name="Equation" r:id="rId48" imgW="1816100" imgH="2032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79" name="Object 122"/>
          <p:cNvGraphicFramePr>
            <a:graphicFrameLocks noChangeAspect="1"/>
          </p:cNvGraphicFramePr>
          <p:nvPr/>
        </p:nvGraphicFramePr>
        <p:xfrm>
          <a:off x="7023100" y="342265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83" name="Equation" r:id="rId50" imgW="126725" imgH="177415" progId="Equation.DSMT4">
                  <p:embed/>
                </p:oleObj>
              </mc:Choice>
              <mc:Fallback>
                <p:oleObj name="Equation" r:id="rId50" imgW="126725" imgH="177415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42265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80" name="Object 123"/>
          <p:cNvGraphicFramePr>
            <a:graphicFrameLocks noChangeAspect="1"/>
          </p:cNvGraphicFramePr>
          <p:nvPr/>
        </p:nvGraphicFramePr>
        <p:xfrm>
          <a:off x="7327900" y="3694113"/>
          <a:ext cx="2159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84" name="Equation" r:id="rId51" imgW="126725" imgH="177415" progId="Equation.DSMT4">
                  <p:embed/>
                </p:oleObj>
              </mc:Choice>
              <mc:Fallback>
                <p:oleObj name="Equation" r:id="rId51" imgW="126725" imgH="177415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900" y="3694113"/>
                        <a:ext cx="21590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81" name="Object 124"/>
          <p:cNvGraphicFramePr>
            <a:graphicFrameLocks noChangeAspect="1"/>
          </p:cNvGraphicFramePr>
          <p:nvPr/>
        </p:nvGraphicFramePr>
        <p:xfrm>
          <a:off x="7256463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85" name="Equation" r:id="rId52" imgW="228402" imgH="177646" progId="Equation.DSMT4">
                  <p:embed/>
                </p:oleObj>
              </mc:Choice>
              <mc:Fallback>
                <p:oleObj name="Equation" r:id="rId52" imgW="228402" imgH="177646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82" name="Object 125"/>
          <p:cNvGraphicFramePr>
            <a:graphicFrameLocks noChangeAspect="1"/>
          </p:cNvGraphicFramePr>
          <p:nvPr/>
        </p:nvGraphicFramePr>
        <p:xfrm>
          <a:off x="725646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86" name="Equation" r:id="rId54" imgW="228402" imgH="177646" progId="Equation.DSMT4">
                  <p:embed/>
                </p:oleObj>
              </mc:Choice>
              <mc:Fallback>
                <p:oleObj name="Equation" r:id="rId54" imgW="228402" imgH="177646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83" name="Object 126"/>
          <p:cNvGraphicFramePr>
            <a:graphicFrameLocks noChangeAspect="1"/>
          </p:cNvGraphicFramePr>
          <p:nvPr/>
        </p:nvGraphicFramePr>
        <p:xfrm>
          <a:off x="7246938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87" name="Equation" r:id="rId55" imgW="228402" imgH="177646" progId="Equation.DSMT4">
                  <p:embed/>
                </p:oleObj>
              </mc:Choice>
              <mc:Fallback>
                <p:oleObj name="Equation" r:id="rId55" imgW="228402" imgH="177646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B055F2-03E9-480C-BF11-7227C499D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96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458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7242175" y="3438525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7275513" y="34099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19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4099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7242175" y="3736975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8549" name="Object 5"/>
          <p:cNvGraphicFramePr>
            <a:graphicFrameLocks noChangeAspect="1"/>
          </p:cNvGraphicFramePr>
          <p:nvPr/>
        </p:nvGraphicFramePr>
        <p:xfrm>
          <a:off x="7275513" y="370840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20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70840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/>
        </p:nvGraphicFramePr>
        <p:xfrm>
          <a:off x="7042150" y="3413125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21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3413125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1" name="Rectangle 7"/>
          <p:cNvSpPr>
            <a:spLocks noChangeArrowheads="1"/>
          </p:cNvSpPr>
          <p:nvPr/>
        </p:nvSpPr>
        <p:spPr bwMode="auto">
          <a:xfrm>
            <a:off x="7013575" y="34417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8552" name="Object 8"/>
          <p:cNvGraphicFramePr>
            <a:graphicFrameLocks noChangeAspect="1"/>
          </p:cNvGraphicFramePr>
          <p:nvPr/>
        </p:nvGraphicFramePr>
        <p:xfrm>
          <a:off x="7023100" y="342265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22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42265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3" name="Object 9"/>
          <p:cNvGraphicFramePr>
            <a:graphicFrameLocks noChangeAspect="1"/>
          </p:cNvGraphicFramePr>
          <p:nvPr/>
        </p:nvGraphicFramePr>
        <p:xfrm>
          <a:off x="7048500" y="36830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23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6830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7019925" y="37115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8555" name="Object 11"/>
          <p:cNvGraphicFramePr>
            <a:graphicFrameLocks noChangeAspect="1"/>
          </p:cNvGraphicFramePr>
          <p:nvPr/>
        </p:nvGraphicFramePr>
        <p:xfrm>
          <a:off x="7029450" y="3692525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24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692525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56" name="Group 12"/>
          <p:cNvGrpSpPr>
            <a:grpSpLocks/>
          </p:cNvGrpSpPr>
          <p:nvPr/>
        </p:nvGrpSpPr>
        <p:grpSpPr bwMode="auto">
          <a:xfrm>
            <a:off x="6994525" y="2565400"/>
            <a:ext cx="263525" cy="292100"/>
            <a:chOff x="4406" y="1616"/>
            <a:chExt cx="166" cy="184"/>
          </a:xfrm>
        </p:grpSpPr>
        <p:sp>
          <p:nvSpPr>
            <p:cNvPr id="108673" name="Rectangle 13"/>
            <p:cNvSpPr>
              <a:spLocks noChangeArrowheads="1"/>
            </p:cNvSpPr>
            <p:nvPr/>
          </p:nvSpPr>
          <p:spPr bwMode="auto">
            <a:xfrm>
              <a:off x="4406" y="1620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8674" name="Object 14"/>
            <p:cNvGraphicFramePr>
              <a:graphicFrameLocks noChangeAspect="1"/>
            </p:cNvGraphicFramePr>
            <p:nvPr/>
          </p:nvGraphicFramePr>
          <p:xfrm>
            <a:off x="4427" y="1616"/>
            <a:ext cx="1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25" name="Equation" r:id="rId13" imgW="126835" imgH="152202" progId="Equation.DSMT4">
                    <p:embed/>
                  </p:oleObj>
                </mc:Choice>
                <mc:Fallback>
                  <p:oleObj name="Equation" r:id="rId13" imgW="126835" imgH="152202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1616"/>
                          <a:ext cx="1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57" name="Group 15"/>
          <p:cNvGrpSpPr>
            <a:grpSpLocks/>
          </p:cNvGrpSpPr>
          <p:nvPr/>
        </p:nvGrpSpPr>
        <p:grpSpPr bwMode="auto">
          <a:xfrm>
            <a:off x="7008813" y="2847975"/>
            <a:ext cx="263525" cy="315913"/>
            <a:chOff x="4415" y="1794"/>
            <a:chExt cx="166" cy="199"/>
          </a:xfrm>
        </p:grpSpPr>
        <p:sp>
          <p:nvSpPr>
            <p:cNvPr id="108671" name="Rectangle 16"/>
            <p:cNvSpPr>
              <a:spLocks noChangeArrowheads="1"/>
            </p:cNvSpPr>
            <p:nvPr/>
          </p:nvSpPr>
          <p:spPr bwMode="auto">
            <a:xfrm>
              <a:off x="4415" y="1812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8672" name="Object 17"/>
            <p:cNvGraphicFramePr>
              <a:graphicFrameLocks noChangeAspect="1"/>
            </p:cNvGraphicFramePr>
            <p:nvPr/>
          </p:nvGraphicFramePr>
          <p:xfrm>
            <a:off x="4437" y="1794"/>
            <a:ext cx="14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26" name="Equation" r:id="rId15" imgW="126725" imgH="177415" progId="Equation.DSMT4">
                    <p:embed/>
                  </p:oleObj>
                </mc:Choice>
                <mc:Fallback>
                  <p:oleObj name="Equation" r:id="rId15" imgW="126725" imgH="17741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1794"/>
                          <a:ext cx="14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58" name="Rectangle 18"/>
          <p:cNvSpPr>
            <a:spLocks noChangeArrowheads="1"/>
          </p:cNvSpPr>
          <p:nvPr/>
        </p:nvSpPr>
        <p:spPr bwMode="auto">
          <a:xfrm>
            <a:off x="6999288" y="31623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8559" name="Object 19"/>
          <p:cNvGraphicFramePr>
            <a:graphicFrameLocks noChangeAspect="1"/>
          </p:cNvGraphicFramePr>
          <p:nvPr/>
        </p:nvGraphicFramePr>
        <p:xfrm>
          <a:off x="7043738" y="3155950"/>
          <a:ext cx="2047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27" name="Equation" r:id="rId17" imgW="114151" imgH="152202" progId="Equation.DSMT4">
                  <p:embed/>
                </p:oleObj>
              </mc:Choice>
              <mc:Fallback>
                <p:oleObj name="Equation" r:id="rId17" imgW="114151" imgH="15220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3155950"/>
                        <a:ext cx="2047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60" name="Group 20"/>
          <p:cNvGrpSpPr>
            <a:grpSpLocks/>
          </p:cNvGrpSpPr>
          <p:nvPr/>
        </p:nvGrpSpPr>
        <p:grpSpPr bwMode="auto">
          <a:xfrm>
            <a:off x="7518400" y="2581275"/>
            <a:ext cx="263525" cy="285750"/>
            <a:chOff x="4586" y="1444"/>
            <a:chExt cx="166" cy="180"/>
          </a:xfrm>
        </p:grpSpPr>
        <p:sp>
          <p:nvSpPr>
            <p:cNvPr id="108669" name="Rectangle 21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8670" name="Object 22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28" name="Equation" r:id="rId19" imgW="190417" imgH="152334" progId="Equation.DSMT4">
                    <p:embed/>
                  </p:oleObj>
                </mc:Choice>
                <mc:Fallback>
                  <p:oleObj name="Equation" r:id="rId19" imgW="190417" imgH="152334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61" name="Group 23"/>
          <p:cNvGrpSpPr>
            <a:grpSpLocks/>
          </p:cNvGrpSpPr>
          <p:nvPr/>
        </p:nvGrpSpPr>
        <p:grpSpPr bwMode="auto">
          <a:xfrm>
            <a:off x="7499350" y="2289175"/>
            <a:ext cx="273050" cy="285750"/>
            <a:chOff x="4562" y="1424"/>
            <a:chExt cx="172" cy="180"/>
          </a:xfrm>
        </p:grpSpPr>
        <p:sp>
          <p:nvSpPr>
            <p:cNvPr id="108667" name="Rectangle 24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8668" name="Object 25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29" name="Equation" r:id="rId21" imgW="190417" imgH="152334" progId="Equation.DSMT4">
                    <p:embed/>
                  </p:oleObj>
                </mc:Choice>
                <mc:Fallback>
                  <p:oleObj name="Equation" r:id="rId21" imgW="190417" imgH="152334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62" name="Group 26"/>
          <p:cNvGrpSpPr>
            <a:grpSpLocks/>
          </p:cNvGrpSpPr>
          <p:nvPr/>
        </p:nvGrpSpPr>
        <p:grpSpPr bwMode="auto">
          <a:xfrm>
            <a:off x="7518400" y="2886075"/>
            <a:ext cx="263525" cy="285750"/>
            <a:chOff x="4586" y="1444"/>
            <a:chExt cx="166" cy="180"/>
          </a:xfrm>
        </p:grpSpPr>
        <p:sp>
          <p:nvSpPr>
            <p:cNvPr id="108665" name="Rectangle 27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8666" name="Object 28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30" name="Equation" r:id="rId23" imgW="190335" imgH="177646" progId="Equation.DSMT4">
                    <p:embed/>
                  </p:oleObj>
                </mc:Choice>
                <mc:Fallback>
                  <p:oleObj name="Equation" r:id="rId23" imgW="190335" imgH="177646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63" name="Group 29"/>
          <p:cNvGrpSpPr>
            <a:grpSpLocks/>
          </p:cNvGrpSpPr>
          <p:nvPr/>
        </p:nvGrpSpPr>
        <p:grpSpPr bwMode="auto">
          <a:xfrm>
            <a:off x="7508875" y="3162300"/>
            <a:ext cx="263525" cy="285750"/>
            <a:chOff x="4586" y="1444"/>
            <a:chExt cx="166" cy="180"/>
          </a:xfrm>
        </p:grpSpPr>
        <p:sp>
          <p:nvSpPr>
            <p:cNvPr id="108663" name="Rectangle 30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8664" name="Object 31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31" name="Equation" r:id="rId25" imgW="190335" imgH="177646" progId="Equation.DSMT4">
                    <p:embed/>
                  </p:oleObj>
                </mc:Choice>
                <mc:Fallback>
                  <p:oleObj name="Equation" r:id="rId25" imgW="190335" imgH="177646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64" name="Group 32"/>
          <p:cNvGrpSpPr>
            <a:grpSpLocks/>
          </p:cNvGrpSpPr>
          <p:nvPr/>
        </p:nvGrpSpPr>
        <p:grpSpPr bwMode="auto">
          <a:xfrm>
            <a:off x="7508875" y="3444875"/>
            <a:ext cx="263525" cy="285750"/>
            <a:chOff x="4586" y="1444"/>
            <a:chExt cx="166" cy="180"/>
          </a:xfrm>
        </p:grpSpPr>
        <p:sp>
          <p:nvSpPr>
            <p:cNvPr id="108661" name="Rectangle 3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8662" name="Object 34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32" name="Equation" r:id="rId27" imgW="190335" imgH="177646" progId="Equation.DSMT4">
                    <p:embed/>
                  </p:oleObj>
                </mc:Choice>
                <mc:Fallback>
                  <p:oleObj name="Equation" r:id="rId27" imgW="190335" imgH="177646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8565" name="Group 35"/>
          <p:cNvGrpSpPr>
            <a:grpSpLocks/>
          </p:cNvGrpSpPr>
          <p:nvPr/>
        </p:nvGrpSpPr>
        <p:grpSpPr bwMode="auto">
          <a:xfrm>
            <a:off x="7518400" y="3740150"/>
            <a:ext cx="263525" cy="285750"/>
            <a:chOff x="4586" y="1444"/>
            <a:chExt cx="166" cy="180"/>
          </a:xfrm>
        </p:grpSpPr>
        <p:sp>
          <p:nvSpPr>
            <p:cNvPr id="108659" name="Rectangle 36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8660" name="Object 37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33" name="Equation" r:id="rId29" imgW="190335" imgH="177646" progId="Equation.DSMT4">
                    <p:embed/>
                  </p:oleObj>
                </mc:Choice>
                <mc:Fallback>
                  <p:oleObj name="Equation" r:id="rId29" imgW="190335" imgH="177646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8566" name="Rectangle 38"/>
          <p:cNvSpPr>
            <a:spLocks noChangeArrowheads="1"/>
          </p:cNvSpPr>
          <p:nvPr/>
        </p:nvSpPr>
        <p:spPr bwMode="auto">
          <a:xfrm>
            <a:off x="7265988" y="25622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8567" name="Object 39"/>
          <p:cNvGraphicFramePr>
            <a:graphicFrameLocks noChangeAspect="1"/>
          </p:cNvGraphicFramePr>
          <p:nvPr/>
        </p:nvGraphicFramePr>
        <p:xfrm>
          <a:off x="7308850" y="2533650"/>
          <a:ext cx="239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4" name="Equation" r:id="rId30" imgW="126725" imgH="177415" progId="Equation.DSMT4">
                  <p:embed/>
                </p:oleObj>
              </mc:Choice>
              <mc:Fallback>
                <p:oleObj name="Equation" r:id="rId30" imgW="126725" imgH="177415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533650"/>
                        <a:ext cx="239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68" name="Rectangle 40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69" name="Rectangle 41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70" name="Rectangle 42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71" name="Rectangle 43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72" name="Rectangle 44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73" name="Rectangle 45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74" name="Rectangle 46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75" name="Rectangle 47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76" name="Rectangle 48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77" name="Rectangle 49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78" name="Rectangle 50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79" name="Rectangle 51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80" name="Rectangle 52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8581" name="Object 53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5"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2" name="Object 54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6" name="Equation" r:id="rId33" imgW="126725" imgH="177415" progId="Equation.DSMT4">
                  <p:embed/>
                </p:oleObj>
              </mc:Choice>
              <mc:Fallback>
                <p:oleObj name="Equation" r:id="rId33" imgW="126725" imgH="177415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3" name="Object 55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7" name="Equation" r:id="rId34" imgW="190335" imgH="177646" progId="Equation.DSMT4">
                  <p:embed/>
                </p:oleObj>
              </mc:Choice>
              <mc:Fallback>
                <p:oleObj name="Equation" r:id="rId34" imgW="190335" imgH="177646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4" name="Object 56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8" name="Equation" r:id="rId36" imgW="190417" imgH="152334" progId="Equation.DSMT4">
                  <p:embed/>
                </p:oleObj>
              </mc:Choice>
              <mc:Fallback>
                <p:oleObj name="Equation" r:id="rId36" imgW="190417" imgH="152334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5" name="Object 57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39" name="Equation" r:id="rId38" imgW="177492" imgH="164814" progId="Equation.DSMT4">
                  <p:embed/>
                </p:oleObj>
              </mc:Choice>
              <mc:Fallback>
                <p:oleObj name="Equation" r:id="rId38" imgW="177492" imgH="164814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6" name="Object 58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0" name="Equation" r:id="rId40" imgW="190417" imgH="152334" progId="Equation.DSMT4">
                  <p:embed/>
                </p:oleObj>
              </mc:Choice>
              <mc:Fallback>
                <p:oleObj name="Equation" r:id="rId40" imgW="190417" imgH="152334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7" name="Object 59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1" name="Equation" r:id="rId42" imgW="190335" imgH="177646" progId="Equation.DSMT4">
                  <p:embed/>
                </p:oleObj>
              </mc:Choice>
              <mc:Fallback>
                <p:oleObj name="Equation" r:id="rId42" imgW="190335" imgH="177646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8" name="Object 60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2" name="Equation" r:id="rId44" imgW="190417" imgH="152334" progId="Equation.DSMT4">
                  <p:embed/>
                </p:oleObj>
              </mc:Choice>
              <mc:Fallback>
                <p:oleObj name="Equation" r:id="rId44" imgW="190417" imgH="152334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89" name="Object 61"/>
          <p:cNvGraphicFramePr>
            <a:graphicFrameLocks noChangeAspect="1"/>
          </p:cNvGraphicFramePr>
          <p:nvPr/>
        </p:nvGraphicFramePr>
        <p:xfrm>
          <a:off x="7256463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3" name="Equation" r:id="rId46" imgW="215619" imgH="177569" progId="Equation.DSMT4">
                  <p:embed/>
                </p:oleObj>
              </mc:Choice>
              <mc:Fallback>
                <p:oleObj name="Equation" r:id="rId46" imgW="215619" imgH="177569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90" name="Object 62"/>
          <p:cNvGraphicFramePr>
            <a:graphicFrameLocks noChangeAspect="1"/>
          </p:cNvGraphicFramePr>
          <p:nvPr/>
        </p:nvGraphicFramePr>
        <p:xfrm>
          <a:off x="7256463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4" name="Equation" r:id="rId48" imgW="215619" imgH="177569" progId="Equation.DSMT4">
                  <p:embed/>
                </p:oleObj>
              </mc:Choice>
              <mc:Fallback>
                <p:oleObj name="Equation" r:id="rId48" imgW="215619" imgH="17756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591" name="Group 64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08642" name="Line 65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43" name="Line 66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44" name="Line 67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45" name="Line 68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46" name="Line 69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47" name="Line 70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48" name="Line 71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49" name="Line 72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50" name="Line 73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51" name="Line 74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52" name="Line 75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53" name="Line 76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54" name="Line 77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55" name="Line 78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56" name="Line 79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57" name="Line 80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58" name="Line 81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08592" name="Group 82"/>
          <p:cNvGrpSpPr>
            <a:grpSpLocks/>
          </p:cNvGrpSpPr>
          <p:nvPr/>
        </p:nvGrpSpPr>
        <p:grpSpPr bwMode="auto">
          <a:xfrm>
            <a:off x="939800" y="1704975"/>
            <a:ext cx="7086600" cy="4611688"/>
            <a:chOff x="630" y="910"/>
            <a:chExt cx="4464" cy="2032"/>
          </a:xfrm>
        </p:grpSpPr>
        <p:sp>
          <p:nvSpPr>
            <p:cNvPr id="108613" name="Line 83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14" name="Line 84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15" name="Line 85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16" name="Line 86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17" name="Line 87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18" name="Line 88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19" name="Line 89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20" name="Line 90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21" name="Line 91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22" name="Line 92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23" name="Line 93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24" name="Line 94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25" name="Line 95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26" name="Line 96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27" name="Line 97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28" name="Line 98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29" name="Line 99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30" name="Line 100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31" name="Line 101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32" name="Line 102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33" name="Line 103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34" name="Line 104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35" name="Line 105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36" name="Line 106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37" name="Line 107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38" name="Line 108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39" name="Line 109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40" name="Line 110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8641" name="Line 111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08593" name="Line 112"/>
          <p:cNvSpPr>
            <a:spLocks noChangeShapeType="1"/>
          </p:cNvSpPr>
          <p:nvPr/>
        </p:nvSpPr>
        <p:spPr bwMode="auto">
          <a:xfrm>
            <a:off x="3105150" y="3717925"/>
            <a:ext cx="590550" cy="51752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8594" name="Rectangle 113"/>
          <p:cNvSpPr>
            <a:spLocks noChangeArrowheads="1"/>
          </p:cNvSpPr>
          <p:nvPr/>
        </p:nvSpPr>
        <p:spPr bwMode="auto">
          <a:xfrm>
            <a:off x="930275" y="3721100"/>
            <a:ext cx="60785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595" name="Line 114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8596" name="Line 115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8597" name="Line 116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8598" name="Line 117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8599" name="Line 118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6487" name="AutoShape 119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8601" name="Line 120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08602" name="Object 121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5" name="Equation" r:id="rId49" imgW="152268" imgH="152268" progId="Equation.3">
                  <p:embed/>
                </p:oleObj>
              </mc:Choice>
              <mc:Fallback>
                <p:oleObj name="Equation" r:id="rId49" imgW="152268" imgH="152268" progId="Equation.3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603" name="Line 122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8604" name="Line 123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8605" name="Line 124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108606" name="Object 125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6" name="Equation" r:id="rId51" imgW="2057400" imgH="203200" progId="Equation.DSMT4">
                  <p:embed/>
                </p:oleObj>
              </mc:Choice>
              <mc:Fallback>
                <p:oleObj name="Equation" r:id="rId51" imgW="2057400" imgH="203200" progId="Equation.DSMT4">
                  <p:embed/>
                  <p:pic>
                    <p:nvPicPr>
                      <p:cNvPr id="0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07" name="Object 126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7" name="Equation" r:id="rId53" imgW="1816100" imgH="203200" progId="Equation.DSMT4">
                  <p:embed/>
                </p:oleObj>
              </mc:Choice>
              <mc:Fallback>
                <p:oleObj name="Equation" r:id="rId53" imgW="1816100" imgH="203200" progId="Equation.DSMT4">
                  <p:embed/>
                  <p:pic>
                    <p:nvPicPr>
                      <p:cNvPr id="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08" name="Object 127"/>
          <p:cNvGraphicFramePr>
            <a:graphicFrameLocks noChangeAspect="1"/>
          </p:cNvGraphicFramePr>
          <p:nvPr/>
        </p:nvGraphicFramePr>
        <p:xfrm>
          <a:off x="7256463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8" name="Equation" r:id="rId55" imgW="228402" imgH="177646" progId="Equation.DSMT4">
                  <p:embed/>
                </p:oleObj>
              </mc:Choice>
              <mc:Fallback>
                <p:oleObj name="Equation" r:id="rId55" imgW="228402" imgH="177646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09" name="Object 128"/>
          <p:cNvGraphicFramePr>
            <a:graphicFrameLocks noChangeAspect="1"/>
          </p:cNvGraphicFramePr>
          <p:nvPr/>
        </p:nvGraphicFramePr>
        <p:xfrm>
          <a:off x="725646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49" name="Equation" r:id="rId57" imgW="228402" imgH="177646" progId="Equation.DSMT4">
                  <p:embed/>
                </p:oleObj>
              </mc:Choice>
              <mc:Fallback>
                <p:oleObj name="Equation" r:id="rId57" imgW="228402" imgH="177646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610" name="Object 129"/>
          <p:cNvGraphicFramePr>
            <a:graphicFrameLocks noChangeAspect="1"/>
          </p:cNvGraphicFramePr>
          <p:nvPr/>
        </p:nvGraphicFramePr>
        <p:xfrm>
          <a:off x="7246938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50" name="Equation" r:id="rId58" imgW="228402" imgH="177646" progId="Equation.DSMT4">
                  <p:embed/>
                </p:oleObj>
              </mc:Choice>
              <mc:Fallback>
                <p:oleObj name="Equation" r:id="rId58" imgW="228402" imgH="177646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B062AB-CAD3-4F5D-9A25-C8AC0A669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97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6487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7015163" y="40068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7007225" y="4019550"/>
          <a:ext cx="2730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62" name="Equation" r:id="rId4" imgW="152268" imgH="152268" progId="Equation.DSMT4">
                  <p:embed/>
                </p:oleObj>
              </mc:Choice>
              <mc:Fallback>
                <p:oleObj name="Equation" r:id="rId4" imgW="152268" imgH="1522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4019550"/>
                        <a:ext cx="2730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7242175" y="3438525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7275513" y="34099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63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4099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4" name="Rectangle 6"/>
          <p:cNvSpPr>
            <a:spLocks noChangeArrowheads="1"/>
          </p:cNvSpPr>
          <p:nvPr/>
        </p:nvSpPr>
        <p:spPr bwMode="auto">
          <a:xfrm>
            <a:off x="7242175" y="3736975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9575" name="Object 7"/>
          <p:cNvGraphicFramePr>
            <a:graphicFrameLocks noChangeAspect="1"/>
          </p:cNvGraphicFramePr>
          <p:nvPr/>
        </p:nvGraphicFramePr>
        <p:xfrm>
          <a:off x="7275513" y="370840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64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70840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6" name="Object 8"/>
          <p:cNvGraphicFramePr>
            <a:graphicFrameLocks noChangeAspect="1"/>
          </p:cNvGraphicFramePr>
          <p:nvPr/>
        </p:nvGraphicFramePr>
        <p:xfrm>
          <a:off x="7042150" y="3413125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65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3413125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7" name="Rectangle 9"/>
          <p:cNvSpPr>
            <a:spLocks noChangeArrowheads="1"/>
          </p:cNvSpPr>
          <p:nvPr/>
        </p:nvSpPr>
        <p:spPr bwMode="auto">
          <a:xfrm>
            <a:off x="7013575" y="34417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9578" name="Object 10"/>
          <p:cNvGraphicFramePr>
            <a:graphicFrameLocks noChangeAspect="1"/>
          </p:cNvGraphicFramePr>
          <p:nvPr/>
        </p:nvGraphicFramePr>
        <p:xfrm>
          <a:off x="7023100" y="342265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66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42265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9" name="Object 11"/>
          <p:cNvGraphicFramePr>
            <a:graphicFrameLocks noChangeAspect="1"/>
          </p:cNvGraphicFramePr>
          <p:nvPr/>
        </p:nvGraphicFramePr>
        <p:xfrm>
          <a:off x="7048500" y="36830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67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6830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80" name="Rectangle 12"/>
          <p:cNvSpPr>
            <a:spLocks noChangeArrowheads="1"/>
          </p:cNvSpPr>
          <p:nvPr/>
        </p:nvSpPr>
        <p:spPr bwMode="auto">
          <a:xfrm>
            <a:off x="7019925" y="37115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/>
        </p:nvGraphicFramePr>
        <p:xfrm>
          <a:off x="7029450" y="3692525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68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692525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82" name="Group 14"/>
          <p:cNvGrpSpPr>
            <a:grpSpLocks/>
          </p:cNvGrpSpPr>
          <p:nvPr/>
        </p:nvGrpSpPr>
        <p:grpSpPr bwMode="auto">
          <a:xfrm>
            <a:off x="6994525" y="2565400"/>
            <a:ext cx="263525" cy="292100"/>
            <a:chOff x="4406" y="1616"/>
            <a:chExt cx="166" cy="184"/>
          </a:xfrm>
        </p:grpSpPr>
        <p:sp>
          <p:nvSpPr>
            <p:cNvPr id="109699" name="Rectangle 15"/>
            <p:cNvSpPr>
              <a:spLocks noChangeArrowheads="1"/>
            </p:cNvSpPr>
            <p:nvPr/>
          </p:nvSpPr>
          <p:spPr bwMode="auto">
            <a:xfrm>
              <a:off x="4406" y="1620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9700" name="Object 16"/>
            <p:cNvGraphicFramePr>
              <a:graphicFrameLocks noChangeAspect="1"/>
            </p:cNvGraphicFramePr>
            <p:nvPr/>
          </p:nvGraphicFramePr>
          <p:xfrm>
            <a:off x="4427" y="1616"/>
            <a:ext cx="1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69" name="Equation" r:id="rId15" imgW="126835" imgH="152202" progId="Equation.DSMT4">
                    <p:embed/>
                  </p:oleObj>
                </mc:Choice>
                <mc:Fallback>
                  <p:oleObj name="Equation" r:id="rId15" imgW="126835" imgH="15220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1616"/>
                          <a:ext cx="1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83" name="Group 17"/>
          <p:cNvGrpSpPr>
            <a:grpSpLocks/>
          </p:cNvGrpSpPr>
          <p:nvPr/>
        </p:nvGrpSpPr>
        <p:grpSpPr bwMode="auto">
          <a:xfrm>
            <a:off x="7008813" y="2847975"/>
            <a:ext cx="263525" cy="315913"/>
            <a:chOff x="4415" y="1794"/>
            <a:chExt cx="166" cy="199"/>
          </a:xfrm>
        </p:grpSpPr>
        <p:sp>
          <p:nvSpPr>
            <p:cNvPr id="109697" name="Rectangle 18"/>
            <p:cNvSpPr>
              <a:spLocks noChangeArrowheads="1"/>
            </p:cNvSpPr>
            <p:nvPr/>
          </p:nvSpPr>
          <p:spPr bwMode="auto">
            <a:xfrm>
              <a:off x="4415" y="1812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9698" name="Object 19"/>
            <p:cNvGraphicFramePr>
              <a:graphicFrameLocks noChangeAspect="1"/>
            </p:cNvGraphicFramePr>
            <p:nvPr/>
          </p:nvGraphicFramePr>
          <p:xfrm>
            <a:off x="4437" y="1794"/>
            <a:ext cx="14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0"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1794"/>
                          <a:ext cx="14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584" name="Rectangle 20"/>
          <p:cNvSpPr>
            <a:spLocks noChangeArrowheads="1"/>
          </p:cNvSpPr>
          <p:nvPr/>
        </p:nvSpPr>
        <p:spPr bwMode="auto">
          <a:xfrm>
            <a:off x="6999288" y="31623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9585" name="Object 21"/>
          <p:cNvGraphicFramePr>
            <a:graphicFrameLocks noChangeAspect="1"/>
          </p:cNvGraphicFramePr>
          <p:nvPr/>
        </p:nvGraphicFramePr>
        <p:xfrm>
          <a:off x="7043738" y="3155950"/>
          <a:ext cx="2047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71" name="Equation" r:id="rId19" imgW="114151" imgH="152202" progId="Equation.DSMT4">
                  <p:embed/>
                </p:oleObj>
              </mc:Choice>
              <mc:Fallback>
                <p:oleObj name="Equation" r:id="rId19" imgW="114151" imgH="15220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3155950"/>
                        <a:ext cx="2047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586" name="Group 22"/>
          <p:cNvGrpSpPr>
            <a:grpSpLocks/>
          </p:cNvGrpSpPr>
          <p:nvPr/>
        </p:nvGrpSpPr>
        <p:grpSpPr bwMode="auto">
          <a:xfrm>
            <a:off x="7518400" y="2581275"/>
            <a:ext cx="263525" cy="285750"/>
            <a:chOff x="4586" y="1444"/>
            <a:chExt cx="166" cy="180"/>
          </a:xfrm>
        </p:grpSpPr>
        <p:sp>
          <p:nvSpPr>
            <p:cNvPr id="109695" name="Rectangle 2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9696" name="Object 2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2" name="Equation" r:id="rId21" imgW="190417" imgH="152334" progId="Equation.DSMT4">
                    <p:embed/>
                  </p:oleObj>
                </mc:Choice>
                <mc:Fallback>
                  <p:oleObj name="Equation" r:id="rId21" imgW="190417" imgH="15233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87" name="Group 25"/>
          <p:cNvGrpSpPr>
            <a:grpSpLocks/>
          </p:cNvGrpSpPr>
          <p:nvPr/>
        </p:nvGrpSpPr>
        <p:grpSpPr bwMode="auto">
          <a:xfrm>
            <a:off x="7499350" y="2289175"/>
            <a:ext cx="273050" cy="285750"/>
            <a:chOff x="4562" y="1424"/>
            <a:chExt cx="172" cy="180"/>
          </a:xfrm>
        </p:grpSpPr>
        <p:sp>
          <p:nvSpPr>
            <p:cNvPr id="109693" name="Rectangle 26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9694" name="Object 27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3" name="Equation" r:id="rId23" imgW="190417" imgH="152334" progId="Equation.DSMT4">
                    <p:embed/>
                  </p:oleObj>
                </mc:Choice>
                <mc:Fallback>
                  <p:oleObj name="Equation" r:id="rId23" imgW="190417" imgH="15233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88" name="Group 28"/>
          <p:cNvGrpSpPr>
            <a:grpSpLocks/>
          </p:cNvGrpSpPr>
          <p:nvPr/>
        </p:nvGrpSpPr>
        <p:grpSpPr bwMode="auto">
          <a:xfrm>
            <a:off x="7518400" y="2886075"/>
            <a:ext cx="263525" cy="285750"/>
            <a:chOff x="4586" y="1444"/>
            <a:chExt cx="166" cy="180"/>
          </a:xfrm>
        </p:grpSpPr>
        <p:sp>
          <p:nvSpPr>
            <p:cNvPr id="109691" name="Rectangle 29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9692" name="Object 30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4" name="Equation" r:id="rId25" imgW="190335" imgH="177646" progId="Equation.DSMT4">
                    <p:embed/>
                  </p:oleObj>
                </mc:Choice>
                <mc:Fallback>
                  <p:oleObj name="Equation" r:id="rId25" imgW="190335" imgH="177646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89" name="Group 31"/>
          <p:cNvGrpSpPr>
            <a:grpSpLocks/>
          </p:cNvGrpSpPr>
          <p:nvPr/>
        </p:nvGrpSpPr>
        <p:grpSpPr bwMode="auto">
          <a:xfrm>
            <a:off x="7508875" y="3162300"/>
            <a:ext cx="263525" cy="285750"/>
            <a:chOff x="4586" y="1444"/>
            <a:chExt cx="166" cy="180"/>
          </a:xfrm>
        </p:grpSpPr>
        <p:sp>
          <p:nvSpPr>
            <p:cNvPr id="109689" name="Rectangle 32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9690" name="Object 33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5" name="Equation" r:id="rId27" imgW="190335" imgH="177646" progId="Equation.DSMT4">
                    <p:embed/>
                  </p:oleObj>
                </mc:Choice>
                <mc:Fallback>
                  <p:oleObj name="Equation" r:id="rId27" imgW="190335" imgH="177646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90" name="Group 34"/>
          <p:cNvGrpSpPr>
            <a:grpSpLocks/>
          </p:cNvGrpSpPr>
          <p:nvPr/>
        </p:nvGrpSpPr>
        <p:grpSpPr bwMode="auto">
          <a:xfrm>
            <a:off x="7508875" y="3444875"/>
            <a:ext cx="263525" cy="285750"/>
            <a:chOff x="4586" y="1444"/>
            <a:chExt cx="166" cy="180"/>
          </a:xfrm>
        </p:grpSpPr>
        <p:sp>
          <p:nvSpPr>
            <p:cNvPr id="109687" name="Rectangle 35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9688" name="Object 36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6" name="Equation" r:id="rId29" imgW="190335" imgH="177646" progId="Equation.DSMT4">
                    <p:embed/>
                  </p:oleObj>
                </mc:Choice>
                <mc:Fallback>
                  <p:oleObj name="Equation" r:id="rId29" imgW="190335" imgH="177646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591" name="Group 37"/>
          <p:cNvGrpSpPr>
            <a:grpSpLocks/>
          </p:cNvGrpSpPr>
          <p:nvPr/>
        </p:nvGrpSpPr>
        <p:grpSpPr bwMode="auto">
          <a:xfrm>
            <a:off x="7518400" y="3740150"/>
            <a:ext cx="263525" cy="285750"/>
            <a:chOff x="4586" y="1444"/>
            <a:chExt cx="166" cy="180"/>
          </a:xfrm>
        </p:grpSpPr>
        <p:sp>
          <p:nvSpPr>
            <p:cNvPr id="109685" name="Rectangle 38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09686" name="Object 39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277" name="Equation" r:id="rId31" imgW="190335" imgH="177646" progId="Equation.DSMT4">
                    <p:embed/>
                  </p:oleObj>
                </mc:Choice>
                <mc:Fallback>
                  <p:oleObj name="Equation" r:id="rId31" imgW="190335" imgH="177646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9592" name="Rectangle 40"/>
          <p:cNvSpPr>
            <a:spLocks noChangeArrowheads="1"/>
          </p:cNvSpPr>
          <p:nvPr/>
        </p:nvSpPr>
        <p:spPr bwMode="auto">
          <a:xfrm>
            <a:off x="7265988" y="25622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9593" name="Object 41"/>
          <p:cNvGraphicFramePr>
            <a:graphicFrameLocks noChangeAspect="1"/>
          </p:cNvGraphicFramePr>
          <p:nvPr/>
        </p:nvGraphicFramePr>
        <p:xfrm>
          <a:off x="7308850" y="2533650"/>
          <a:ext cx="239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78"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533650"/>
                        <a:ext cx="239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94" name="Rectangle 4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595" name="Rectangle 4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596" name="Rectangle 4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597" name="Rectangle 45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598" name="Rectangle 46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599" name="Rectangle 47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600" name="Rectangle 48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601" name="Rectangle 49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602" name="Rectangle 50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603" name="Rectangle 51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604" name="Rectangle 52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605" name="Rectangle 53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606" name="Rectangle 54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09607" name="Object 55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79" name="Equation" r:id="rId34" imgW="126725" imgH="177415" progId="Equation.DSMT4">
                  <p:embed/>
                </p:oleObj>
              </mc:Choice>
              <mc:Fallback>
                <p:oleObj name="Equation" r:id="rId34" imgW="126725" imgH="177415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8" name="Object 56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0"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09" name="Object 57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1" name="Equation" r:id="rId36" imgW="190335" imgH="177646" progId="Equation.DSMT4">
                  <p:embed/>
                </p:oleObj>
              </mc:Choice>
              <mc:Fallback>
                <p:oleObj name="Equation" r:id="rId36" imgW="190335" imgH="177646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0" name="Object 58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2" name="Equation" r:id="rId38" imgW="190417" imgH="152334" progId="Equation.DSMT4">
                  <p:embed/>
                </p:oleObj>
              </mc:Choice>
              <mc:Fallback>
                <p:oleObj name="Equation" r:id="rId38" imgW="190417" imgH="152334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1" name="Object 59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3" name="Equation" r:id="rId40" imgW="177492" imgH="164814" progId="Equation.DSMT4">
                  <p:embed/>
                </p:oleObj>
              </mc:Choice>
              <mc:Fallback>
                <p:oleObj name="Equation" r:id="rId40" imgW="177492" imgH="16481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2" name="Object 60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4" name="Equation" r:id="rId42" imgW="190417" imgH="152334" progId="Equation.DSMT4">
                  <p:embed/>
                </p:oleObj>
              </mc:Choice>
              <mc:Fallback>
                <p:oleObj name="Equation" r:id="rId42" imgW="190417" imgH="152334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3" name="Object 61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5" name="Equation" r:id="rId44" imgW="190335" imgH="177646" progId="Equation.DSMT4">
                  <p:embed/>
                </p:oleObj>
              </mc:Choice>
              <mc:Fallback>
                <p:oleObj name="Equation" r:id="rId44" imgW="190335" imgH="177646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4" name="Object 62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6" name="Equation" r:id="rId46" imgW="190417" imgH="152334" progId="Equation.DSMT4">
                  <p:embed/>
                </p:oleObj>
              </mc:Choice>
              <mc:Fallback>
                <p:oleObj name="Equation" r:id="rId46" imgW="190417" imgH="152334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5" name="Object 63"/>
          <p:cNvGraphicFramePr>
            <a:graphicFrameLocks noChangeAspect="1"/>
          </p:cNvGraphicFramePr>
          <p:nvPr/>
        </p:nvGraphicFramePr>
        <p:xfrm>
          <a:off x="7256463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7" name="Equation" r:id="rId48" imgW="215619" imgH="177569" progId="Equation.DSMT4">
                  <p:embed/>
                </p:oleObj>
              </mc:Choice>
              <mc:Fallback>
                <p:oleObj name="Equation" r:id="rId48" imgW="215619" imgH="177569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6" name="Object 64"/>
          <p:cNvGraphicFramePr>
            <a:graphicFrameLocks noChangeAspect="1"/>
          </p:cNvGraphicFramePr>
          <p:nvPr/>
        </p:nvGraphicFramePr>
        <p:xfrm>
          <a:off x="7256463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8" name="Equation" r:id="rId50" imgW="215619" imgH="177569" progId="Equation.DSMT4">
                  <p:embed/>
                </p:oleObj>
              </mc:Choice>
              <mc:Fallback>
                <p:oleObj name="Equation" r:id="rId50" imgW="215619" imgH="17756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9617" name="Group 66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09668" name="Line 67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69" name="Line 68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70" name="Line 69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71" name="Line 70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72" name="Line 71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73" name="Line 72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74" name="Line 73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75" name="Line 74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76" name="Line 75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77" name="Line 76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78" name="Line 77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79" name="Line 78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80" name="Line 79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81" name="Line 80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82" name="Line 81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83" name="Line 82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84" name="Line 83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09618" name="Group 84"/>
          <p:cNvGrpSpPr>
            <a:grpSpLocks/>
          </p:cNvGrpSpPr>
          <p:nvPr/>
        </p:nvGrpSpPr>
        <p:grpSpPr bwMode="auto">
          <a:xfrm>
            <a:off x="942975" y="1711325"/>
            <a:ext cx="7086600" cy="4611688"/>
            <a:chOff x="630" y="910"/>
            <a:chExt cx="4464" cy="2032"/>
          </a:xfrm>
        </p:grpSpPr>
        <p:sp>
          <p:nvSpPr>
            <p:cNvPr id="109639" name="Line 85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40" name="Line 86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41" name="Line 87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42" name="Line 88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43" name="Line 89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44" name="Line 90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45" name="Line 91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46" name="Line 92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47" name="Line 93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48" name="Line 94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49" name="Line 95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50" name="Line 96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51" name="Line 97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52" name="Line 98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53" name="Line 99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54" name="Line 100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55" name="Line 101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56" name="Line 102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57" name="Line 103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58" name="Line 104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59" name="Line 105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60" name="Line 106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61" name="Line 107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62" name="Line 108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63" name="Line 109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64" name="Line 110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65" name="Line 111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66" name="Line 112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09667" name="Line 113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09619" name="Line 114"/>
          <p:cNvSpPr>
            <a:spLocks noChangeShapeType="1"/>
          </p:cNvSpPr>
          <p:nvPr/>
        </p:nvSpPr>
        <p:spPr bwMode="auto">
          <a:xfrm>
            <a:off x="3436938" y="4008438"/>
            <a:ext cx="258762" cy="227012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9620" name="Rectangle 115"/>
          <p:cNvSpPr>
            <a:spLocks noChangeArrowheads="1"/>
          </p:cNvSpPr>
          <p:nvPr/>
        </p:nvSpPr>
        <p:spPr bwMode="auto">
          <a:xfrm>
            <a:off x="930275" y="3997325"/>
            <a:ext cx="6078538" cy="285750"/>
          </a:xfrm>
          <a:prstGeom prst="rect">
            <a:avLst/>
          </a:prstGeom>
          <a:solidFill>
            <a:srgbClr val="5F5F5F">
              <a:alpha val="50195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621" name="Line 116"/>
          <p:cNvSpPr>
            <a:spLocks noChangeShapeType="1"/>
          </p:cNvSpPr>
          <p:nvPr/>
        </p:nvSpPr>
        <p:spPr bwMode="auto">
          <a:xfrm flipH="1">
            <a:off x="6858000" y="676275"/>
            <a:ext cx="0" cy="422275"/>
          </a:xfrm>
          <a:prstGeom prst="line">
            <a:avLst/>
          </a:prstGeom>
          <a:noFill/>
          <a:ln w="889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9622" name="Line 117"/>
          <p:cNvSpPr>
            <a:spLocks noChangeShapeType="1"/>
          </p:cNvSpPr>
          <p:nvPr/>
        </p:nvSpPr>
        <p:spPr bwMode="auto">
          <a:xfrm flipH="1">
            <a:off x="7083425" y="676275"/>
            <a:ext cx="0" cy="422275"/>
          </a:xfrm>
          <a:prstGeom prst="line">
            <a:avLst/>
          </a:prstGeom>
          <a:noFill/>
          <a:ln w="889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9623" name="Line 118"/>
          <p:cNvSpPr>
            <a:spLocks noChangeShapeType="1"/>
          </p:cNvSpPr>
          <p:nvPr/>
        </p:nvSpPr>
        <p:spPr bwMode="auto">
          <a:xfrm flipH="1">
            <a:off x="7308850" y="676275"/>
            <a:ext cx="0" cy="422275"/>
          </a:xfrm>
          <a:prstGeom prst="line">
            <a:avLst/>
          </a:prstGeom>
          <a:noFill/>
          <a:ln w="889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9624" name="Line 119"/>
          <p:cNvSpPr>
            <a:spLocks noChangeShapeType="1"/>
          </p:cNvSpPr>
          <p:nvPr/>
        </p:nvSpPr>
        <p:spPr bwMode="auto">
          <a:xfrm flipH="1">
            <a:off x="7534275" y="676275"/>
            <a:ext cx="0" cy="422275"/>
          </a:xfrm>
          <a:prstGeom prst="line">
            <a:avLst/>
          </a:prstGeom>
          <a:noFill/>
          <a:ln w="889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9625" name="Line 120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827513" name="AutoShape 121"/>
          <p:cNvSpPr>
            <a:spLocks noChangeArrowheads="1"/>
          </p:cNvSpPr>
          <p:nvPr/>
        </p:nvSpPr>
        <p:spPr bwMode="auto">
          <a:xfrm rot="-5400000">
            <a:off x="7346156" y="292895"/>
            <a:ext cx="390525" cy="227012"/>
          </a:xfrm>
          <a:prstGeom prst="leftArrow">
            <a:avLst>
              <a:gd name="adj1" fmla="val 37574"/>
              <a:gd name="adj2" fmla="val 40753"/>
            </a:avLst>
          </a:prstGeom>
          <a:solidFill>
            <a:srgbClr val="777777">
              <a:alpha val="50195"/>
            </a:srgb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09627" name="Line 122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09628" name="Object 123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89" name="Equation" r:id="rId51" imgW="152268" imgH="152268" progId="Equation.3">
                  <p:embed/>
                </p:oleObj>
              </mc:Choice>
              <mc:Fallback>
                <p:oleObj name="Equation" r:id="rId51" imgW="152268" imgH="152268" progId="Equation.3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629" name="Line 124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9630" name="Line 125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09631" name="Line 126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109632" name="Object 127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0" name="Equation" r:id="rId53" imgW="2057400" imgH="203200" progId="Equation.DSMT4">
                  <p:embed/>
                </p:oleObj>
              </mc:Choice>
              <mc:Fallback>
                <p:oleObj name="Equation" r:id="rId53" imgW="2057400" imgH="203200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3" name="Object 128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1" name="Equation" r:id="rId55" imgW="1816100" imgH="203200" progId="Equation.DSMT4">
                  <p:embed/>
                </p:oleObj>
              </mc:Choice>
              <mc:Fallback>
                <p:oleObj name="Equation" r:id="rId55" imgW="1816100" imgH="20320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4" name="Object 129"/>
          <p:cNvGraphicFramePr>
            <a:graphicFrameLocks noChangeAspect="1"/>
          </p:cNvGraphicFramePr>
          <p:nvPr/>
        </p:nvGraphicFramePr>
        <p:xfrm>
          <a:off x="7256463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2" name="Equation" r:id="rId57" imgW="228402" imgH="177646" progId="Equation.DSMT4">
                  <p:embed/>
                </p:oleObj>
              </mc:Choice>
              <mc:Fallback>
                <p:oleObj name="Equation" r:id="rId57" imgW="228402" imgH="177646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5" name="Object 130"/>
          <p:cNvGraphicFramePr>
            <a:graphicFrameLocks noChangeAspect="1"/>
          </p:cNvGraphicFramePr>
          <p:nvPr/>
        </p:nvGraphicFramePr>
        <p:xfrm>
          <a:off x="725646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3" name="Equation" r:id="rId59" imgW="228402" imgH="177646" progId="Equation.DSMT4">
                  <p:embed/>
                </p:oleObj>
              </mc:Choice>
              <mc:Fallback>
                <p:oleObj name="Equation" r:id="rId59" imgW="228402" imgH="177646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36" name="Object 131"/>
          <p:cNvGraphicFramePr>
            <a:graphicFrameLocks noChangeAspect="1"/>
          </p:cNvGraphicFramePr>
          <p:nvPr/>
        </p:nvGraphicFramePr>
        <p:xfrm>
          <a:off x="7246938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94" name="Equation" r:id="rId60" imgW="228402" imgH="177646" progId="Equation.DSMT4">
                  <p:embed/>
                </p:oleObj>
              </mc:Choice>
              <mc:Fallback>
                <p:oleObj name="Equation" r:id="rId60" imgW="228402" imgH="177646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1FC77E-4CF4-4A1D-B9FC-AB60C61CF3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98</a:t>
            </a:fld>
            <a:endParaRPr lang="tr-TR" dirty="0"/>
          </a:p>
        </p:txBody>
      </p:sp>
    </p:spTree>
  </p:cSld>
  <p:clrMapOvr>
    <a:masterClrMapping/>
  </p:clrMapOvr>
  <p:transition advTm="2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7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513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7015163" y="400685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7007225" y="4019550"/>
          <a:ext cx="27305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79" name="Equation" r:id="rId4" imgW="152268" imgH="152268" progId="Equation.DSMT4">
                  <p:embed/>
                </p:oleObj>
              </mc:Choice>
              <mc:Fallback>
                <p:oleObj name="Equation" r:id="rId4" imgW="152268" imgH="1522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4019550"/>
                        <a:ext cx="273050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7242175" y="3438525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0597" name="Object 5"/>
          <p:cNvGraphicFramePr>
            <a:graphicFrameLocks noChangeAspect="1"/>
          </p:cNvGraphicFramePr>
          <p:nvPr/>
        </p:nvGraphicFramePr>
        <p:xfrm>
          <a:off x="7275513" y="340995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0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40995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7242175" y="3736975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7275513" y="3708400"/>
          <a:ext cx="2270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1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3708400"/>
                        <a:ext cx="2270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0" name="Object 8"/>
          <p:cNvGraphicFramePr>
            <a:graphicFrameLocks noChangeAspect="1"/>
          </p:cNvGraphicFramePr>
          <p:nvPr/>
        </p:nvGraphicFramePr>
        <p:xfrm>
          <a:off x="7042150" y="3413125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2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3413125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7013575" y="34417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0602" name="Object 10"/>
          <p:cNvGraphicFramePr>
            <a:graphicFrameLocks noChangeAspect="1"/>
          </p:cNvGraphicFramePr>
          <p:nvPr/>
        </p:nvGraphicFramePr>
        <p:xfrm>
          <a:off x="7023100" y="342265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3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42265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3" name="Object 11"/>
          <p:cNvGraphicFramePr>
            <a:graphicFrameLocks noChangeAspect="1"/>
          </p:cNvGraphicFramePr>
          <p:nvPr/>
        </p:nvGraphicFramePr>
        <p:xfrm>
          <a:off x="7048500" y="3683000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4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3683000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4" name="Rectangle 12"/>
          <p:cNvSpPr>
            <a:spLocks noChangeArrowheads="1"/>
          </p:cNvSpPr>
          <p:nvPr/>
        </p:nvSpPr>
        <p:spPr bwMode="auto">
          <a:xfrm>
            <a:off x="7019925" y="371157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0605" name="Object 13"/>
          <p:cNvGraphicFramePr>
            <a:graphicFrameLocks noChangeAspect="1"/>
          </p:cNvGraphicFramePr>
          <p:nvPr/>
        </p:nvGraphicFramePr>
        <p:xfrm>
          <a:off x="7029450" y="3692525"/>
          <a:ext cx="246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5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450" y="3692525"/>
                        <a:ext cx="246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06" name="Group 14"/>
          <p:cNvGrpSpPr>
            <a:grpSpLocks/>
          </p:cNvGrpSpPr>
          <p:nvPr/>
        </p:nvGrpSpPr>
        <p:grpSpPr bwMode="auto">
          <a:xfrm>
            <a:off x="6994525" y="2565400"/>
            <a:ext cx="263525" cy="292100"/>
            <a:chOff x="4406" y="1616"/>
            <a:chExt cx="166" cy="184"/>
          </a:xfrm>
        </p:grpSpPr>
        <p:sp>
          <p:nvSpPr>
            <p:cNvPr id="110716" name="Rectangle 15"/>
            <p:cNvSpPr>
              <a:spLocks noChangeArrowheads="1"/>
            </p:cNvSpPr>
            <p:nvPr/>
          </p:nvSpPr>
          <p:spPr bwMode="auto">
            <a:xfrm>
              <a:off x="4406" y="1620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0717" name="Object 16"/>
            <p:cNvGraphicFramePr>
              <a:graphicFrameLocks noChangeAspect="1"/>
            </p:cNvGraphicFramePr>
            <p:nvPr/>
          </p:nvGraphicFramePr>
          <p:xfrm>
            <a:off x="4427" y="1616"/>
            <a:ext cx="143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86" name="Equation" r:id="rId15" imgW="126835" imgH="152202" progId="Equation.DSMT4">
                    <p:embed/>
                  </p:oleObj>
                </mc:Choice>
                <mc:Fallback>
                  <p:oleObj name="Equation" r:id="rId15" imgW="126835" imgH="152202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1616"/>
                          <a:ext cx="143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07" name="Group 17"/>
          <p:cNvGrpSpPr>
            <a:grpSpLocks/>
          </p:cNvGrpSpPr>
          <p:nvPr/>
        </p:nvGrpSpPr>
        <p:grpSpPr bwMode="auto">
          <a:xfrm>
            <a:off x="7008813" y="2847975"/>
            <a:ext cx="263525" cy="315913"/>
            <a:chOff x="4415" y="1794"/>
            <a:chExt cx="166" cy="199"/>
          </a:xfrm>
        </p:grpSpPr>
        <p:sp>
          <p:nvSpPr>
            <p:cNvPr id="110714" name="Rectangle 18"/>
            <p:cNvSpPr>
              <a:spLocks noChangeArrowheads="1"/>
            </p:cNvSpPr>
            <p:nvPr/>
          </p:nvSpPr>
          <p:spPr bwMode="auto">
            <a:xfrm>
              <a:off x="4415" y="1812"/>
              <a:ext cx="166" cy="180"/>
            </a:xfrm>
            <a:prstGeom prst="rect">
              <a:avLst/>
            </a:prstGeom>
            <a:solidFill>
              <a:srgbClr val="CC00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0715" name="Object 19"/>
            <p:cNvGraphicFramePr>
              <a:graphicFrameLocks noChangeAspect="1"/>
            </p:cNvGraphicFramePr>
            <p:nvPr/>
          </p:nvGraphicFramePr>
          <p:xfrm>
            <a:off x="4437" y="1794"/>
            <a:ext cx="142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87" name="Equation" r:id="rId17" imgW="126725" imgH="177415" progId="Equation.DSMT4">
                    <p:embed/>
                  </p:oleObj>
                </mc:Choice>
                <mc:Fallback>
                  <p:oleObj name="Equation" r:id="rId17" imgW="126725" imgH="177415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7" y="1794"/>
                          <a:ext cx="142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08" name="Rectangle 20"/>
          <p:cNvSpPr>
            <a:spLocks noChangeArrowheads="1"/>
          </p:cNvSpPr>
          <p:nvPr/>
        </p:nvSpPr>
        <p:spPr bwMode="auto">
          <a:xfrm>
            <a:off x="6999288" y="3162300"/>
            <a:ext cx="263525" cy="285750"/>
          </a:xfrm>
          <a:prstGeom prst="rect">
            <a:avLst/>
          </a:prstGeom>
          <a:solidFill>
            <a:srgbClr val="CC00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0609" name="Object 21"/>
          <p:cNvGraphicFramePr>
            <a:graphicFrameLocks noChangeAspect="1"/>
          </p:cNvGraphicFramePr>
          <p:nvPr/>
        </p:nvGraphicFramePr>
        <p:xfrm>
          <a:off x="7043738" y="3155950"/>
          <a:ext cx="204787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88" name="Equation" r:id="rId19" imgW="114151" imgH="152202" progId="Equation.DSMT4">
                  <p:embed/>
                </p:oleObj>
              </mc:Choice>
              <mc:Fallback>
                <p:oleObj name="Equation" r:id="rId19" imgW="114151" imgH="15220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3738" y="3155950"/>
                        <a:ext cx="204787" cy="27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10" name="Group 22"/>
          <p:cNvGrpSpPr>
            <a:grpSpLocks/>
          </p:cNvGrpSpPr>
          <p:nvPr/>
        </p:nvGrpSpPr>
        <p:grpSpPr bwMode="auto">
          <a:xfrm>
            <a:off x="7518400" y="2581275"/>
            <a:ext cx="263525" cy="285750"/>
            <a:chOff x="4586" y="1444"/>
            <a:chExt cx="166" cy="180"/>
          </a:xfrm>
        </p:grpSpPr>
        <p:sp>
          <p:nvSpPr>
            <p:cNvPr id="110712" name="Rectangle 23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0713" name="Object 24"/>
            <p:cNvGraphicFramePr>
              <a:graphicFrameLocks noChangeAspect="1"/>
            </p:cNvGraphicFramePr>
            <p:nvPr/>
          </p:nvGraphicFramePr>
          <p:xfrm>
            <a:off x="4586" y="1462"/>
            <a:ext cx="141" cy="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89" name="Equation" r:id="rId21" imgW="190417" imgH="152334" progId="Equation.DSMT4">
                    <p:embed/>
                  </p:oleObj>
                </mc:Choice>
                <mc:Fallback>
                  <p:oleObj name="Equation" r:id="rId21" imgW="190417" imgH="152334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62"/>
                          <a:ext cx="141" cy="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11" name="Group 25"/>
          <p:cNvGrpSpPr>
            <a:grpSpLocks/>
          </p:cNvGrpSpPr>
          <p:nvPr/>
        </p:nvGrpSpPr>
        <p:grpSpPr bwMode="auto">
          <a:xfrm>
            <a:off x="7499350" y="2289175"/>
            <a:ext cx="273050" cy="285750"/>
            <a:chOff x="4562" y="1424"/>
            <a:chExt cx="172" cy="180"/>
          </a:xfrm>
        </p:grpSpPr>
        <p:sp>
          <p:nvSpPr>
            <p:cNvPr id="110710" name="Rectangle 26"/>
            <p:cNvSpPr>
              <a:spLocks noChangeArrowheads="1"/>
            </p:cNvSpPr>
            <p:nvPr/>
          </p:nvSpPr>
          <p:spPr bwMode="auto">
            <a:xfrm>
              <a:off x="4562" y="142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0711" name="Object 27"/>
            <p:cNvGraphicFramePr>
              <a:graphicFrameLocks noChangeAspect="1"/>
            </p:cNvGraphicFramePr>
            <p:nvPr/>
          </p:nvGraphicFramePr>
          <p:xfrm>
            <a:off x="4571" y="1444"/>
            <a:ext cx="163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90" name="Equation" r:id="rId23" imgW="190417" imgH="152334" progId="Equation.DSMT4">
                    <p:embed/>
                  </p:oleObj>
                </mc:Choice>
                <mc:Fallback>
                  <p:oleObj name="Equation" r:id="rId23" imgW="190417" imgH="152334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1444"/>
                          <a:ext cx="163" cy="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12" name="Group 28"/>
          <p:cNvGrpSpPr>
            <a:grpSpLocks/>
          </p:cNvGrpSpPr>
          <p:nvPr/>
        </p:nvGrpSpPr>
        <p:grpSpPr bwMode="auto">
          <a:xfrm>
            <a:off x="7518400" y="2886075"/>
            <a:ext cx="263525" cy="285750"/>
            <a:chOff x="4586" y="1444"/>
            <a:chExt cx="166" cy="180"/>
          </a:xfrm>
        </p:grpSpPr>
        <p:sp>
          <p:nvSpPr>
            <p:cNvPr id="110708" name="Rectangle 29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0709" name="Object 30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91" name="Equation" r:id="rId25" imgW="190335" imgH="177646" progId="Equation.DSMT4">
                    <p:embed/>
                  </p:oleObj>
                </mc:Choice>
                <mc:Fallback>
                  <p:oleObj name="Equation" r:id="rId25" imgW="190335" imgH="177646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13" name="Group 31"/>
          <p:cNvGrpSpPr>
            <a:grpSpLocks/>
          </p:cNvGrpSpPr>
          <p:nvPr/>
        </p:nvGrpSpPr>
        <p:grpSpPr bwMode="auto">
          <a:xfrm>
            <a:off x="7508875" y="3162300"/>
            <a:ext cx="263525" cy="285750"/>
            <a:chOff x="4586" y="1444"/>
            <a:chExt cx="166" cy="180"/>
          </a:xfrm>
        </p:grpSpPr>
        <p:sp>
          <p:nvSpPr>
            <p:cNvPr id="110706" name="Rectangle 32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0707" name="Object 33"/>
            <p:cNvGraphicFramePr>
              <a:graphicFrameLocks noChangeAspect="1"/>
            </p:cNvGraphicFramePr>
            <p:nvPr/>
          </p:nvGraphicFramePr>
          <p:xfrm>
            <a:off x="4586" y="1453"/>
            <a:ext cx="141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92" name="Equation" r:id="rId27" imgW="190335" imgH="177646" progId="Equation.DSMT4">
                    <p:embed/>
                  </p:oleObj>
                </mc:Choice>
                <mc:Fallback>
                  <p:oleObj name="Equation" r:id="rId27" imgW="190335" imgH="177646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14" name="Group 34"/>
          <p:cNvGrpSpPr>
            <a:grpSpLocks/>
          </p:cNvGrpSpPr>
          <p:nvPr/>
        </p:nvGrpSpPr>
        <p:grpSpPr bwMode="auto">
          <a:xfrm>
            <a:off x="7508875" y="3444875"/>
            <a:ext cx="263525" cy="285750"/>
            <a:chOff x="4586" y="1444"/>
            <a:chExt cx="166" cy="180"/>
          </a:xfrm>
        </p:grpSpPr>
        <p:sp>
          <p:nvSpPr>
            <p:cNvPr id="110704" name="Rectangle 35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0705" name="Object 36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93" name="Equation" r:id="rId29" imgW="190335" imgH="177646" progId="Equation.DSMT4">
                    <p:embed/>
                  </p:oleObj>
                </mc:Choice>
                <mc:Fallback>
                  <p:oleObj name="Equation" r:id="rId29" imgW="190335" imgH="177646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0615" name="Group 37"/>
          <p:cNvGrpSpPr>
            <a:grpSpLocks/>
          </p:cNvGrpSpPr>
          <p:nvPr/>
        </p:nvGrpSpPr>
        <p:grpSpPr bwMode="auto">
          <a:xfrm>
            <a:off x="7518400" y="3740150"/>
            <a:ext cx="263525" cy="285750"/>
            <a:chOff x="4586" y="1444"/>
            <a:chExt cx="166" cy="180"/>
          </a:xfrm>
        </p:grpSpPr>
        <p:sp>
          <p:nvSpPr>
            <p:cNvPr id="110702" name="Rectangle 38"/>
            <p:cNvSpPr>
              <a:spLocks noChangeArrowheads="1"/>
            </p:cNvSpPr>
            <p:nvPr/>
          </p:nvSpPr>
          <p:spPr bwMode="auto">
            <a:xfrm>
              <a:off x="4586" y="1444"/>
              <a:ext cx="166" cy="180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cs typeface="Arial" pitchFamily="34" charset="0"/>
                </a:defRPr>
              </a:lvl9pPr>
            </a:lstStyle>
            <a:p>
              <a:pPr eaLnBrk="1" hangingPunct="1"/>
              <a:endParaRPr lang="tr-TR" altLang="tr-TR" sz="2400" dirty="0">
                <a:solidFill>
                  <a:srgbClr val="000066"/>
                </a:solidFill>
                <a:latin typeface="Arial" pitchFamily="34" charset="0"/>
              </a:endParaRPr>
            </a:p>
          </p:txBody>
        </p:sp>
        <p:graphicFrame>
          <p:nvGraphicFramePr>
            <p:cNvPr id="110703" name="Object 39"/>
            <p:cNvGraphicFramePr>
              <a:graphicFrameLocks noChangeAspect="1"/>
            </p:cNvGraphicFramePr>
            <p:nvPr/>
          </p:nvGraphicFramePr>
          <p:xfrm>
            <a:off x="4586" y="1453"/>
            <a:ext cx="141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294" name="Equation" r:id="rId31" imgW="190335" imgH="177646" progId="Equation.DSMT4">
                    <p:embed/>
                  </p:oleObj>
                </mc:Choice>
                <mc:Fallback>
                  <p:oleObj name="Equation" r:id="rId31" imgW="190335" imgH="177646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1453"/>
                          <a:ext cx="141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616" name="Rectangle 40"/>
          <p:cNvSpPr>
            <a:spLocks noChangeArrowheads="1"/>
          </p:cNvSpPr>
          <p:nvPr/>
        </p:nvSpPr>
        <p:spPr bwMode="auto">
          <a:xfrm>
            <a:off x="7265988" y="2562225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0617" name="Object 41"/>
          <p:cNvGraphicFramePr>
            <a:graphicFrameLocks noChangeAspect="1"/>
          </p:cNvGraphicFramePr>
          <p:nvPr/>
        </p:nvGraphicFramePr>
        <p:xfrm>
          <a:off x="7308850" y="2533650"/>
          <a:ext cx="2397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95" name="Equation" r:id="rId32" imgW="126725" imgH="177415" progId="Equation.DSMT4">
                  <p:embed/>
                </p:oleObj>
              </mc:Choice>
              <mc:Fallback>
                <p:oleObj name="Equation" r:id="rId32" imgW="126725" imgH="177415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850" y="2533650"/>
                        <a:ext cx="2397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18" name="Rectangle 42"/>
          <p:cNvSpPr>
            <a:spLocks noChangeArrowheads="1"/>
          </p:cNvSpPr>
          <p:nvPr/>
        </p:nvSpPr>
        <p:spPr bwMode="auto">
          <a:xfrm>
            <a:off x="7261225" y="1711325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19" name="Rectangle 43"/>
          <p:cNvSpPr>
            <a:spLocks noChangeArrowheads="1"/>
          </p:cNvSpPr>
          <p:nvPr/>
        </p:nvSpPr>
        <p:spPr bwMode="auto">
          <a:xfrm>
            <a:off x="7261225" y="1997075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20" name="Rectangle 44"/>
          <p:cNvSpPr>
            <a:spLocks noChangeArrowheads="1"/>
          </p:cNvSpPr>
          <p:nvPr/>
        </p:nvSpPr>
        <p:spPr bwMode="auto">
          <a:xfrm>
            <a:off x="7261225" y="2284413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21" name="Rectangle 45"/>
          <p:cNvSpPr>
            <a:spLocks noChangeArrowheads="1"/>
          </p:cNvSpPr>
          <p:nvPr/>
        </p:nvSpPr>
        <p:spPr bwMode="auto">
          <a:xfrm>
            <a:off x="7261225" y="2857500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22" name="Rectangle 46"/>
          <p:cNvSpPr>
            <a:spLocks noChangeArrowheads="1"/>
          </p:cNvSpPr>
          <p:nvPr/>
        </p:nvSpPr>
        <p:spPr bwMode="auto">
          <a:xfrm>
            <a:off x="7261225" y="3144838"/>
            <a:ext cx="263525" cy="285750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23" name="Rectangle 47"/>
          <p:cNvSpPr>
            <a:spLocks noChangeArrowheads="1"/>
          </p:cNvSpPr>
          <p:nvPr/>
        </p:nvSpPr>
        <p:spPr bwMode="auto">
          <a:xfrm>
            <a:off x="7261225" y="4005263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24" name="Rectangle 48"/>
          <p:cNvSpPr>
            <a:spLocks noChangeArrowheads="1"/>
          </p:cNvSpPr>
          <p:nvPr/>
        </p:nvSpPr>
        <p:spPr bwMode="auto">
          <a:xfrm>
            <a:off x="7261225" y="4292600"/>
            <a:ext cx="263525" cy="2857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25" name="Rectangle 49"/>
          <p:cNvSpPr>
            <a:spLocks noChangeArrowheads="1"/>
          </p:cNvSpPr>
          <p:nvPr/>
        </p:nvSpPr>
        <p:spPr bwMode="auto">
          <a:xfrm>
            <a:off x="7261225" y="45783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26" name="Rectangle 50"/>
          <p:cNvSpPr>
            <a:spLocks noChangeArrowheads="1"/>
          </p:cNvSpPr>
          <p:nvPr/>
        </p:nvSpPr>
        <p:spPr bwMode="auto">
          <a:xfrm>
            <a:off x="7261225" y="4865688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27" name="Rectangle 51"/>
          <p:cNvSpPr>
            <a:spLocks noChangeArrowheads="1"/>
          </p:cNvSpPr>
          <p:nvPr/>
        </p:nvSpPr>
        <p:spPr bwMode="auto">
          <a:xfrm>
            <a:off x="7261225" y="515302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28" name="Rectangle 52"/>
          <p:cNvSpPr>
            <a:spLocks noChangeArrowheads="1"/>
          </p:cNvSpPr>
          <p:nvPr/>
        </p:nvSpPr>
        <p:spPr bwMode="auto">
          <a:xfrm>
            <a:off x="7261225" y="5438775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29" name="Rectangle 53"/>
          <p:cNvSpPr>
            <a:spLocks noChangeArrowheads="1"/>
          </p:cNvSpPr>
          <p:nvPr/>
        </p:nvSpPr>
        <p:spPr bwMode="auto">
          <a:xfrm>
            <a:off x="7261225" y="5726113"/>
            <a:ext cx="263525" cy="2857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sp>
        <p:nvSpPr>
          <p:cNvPr id="110630" name="Rectangle 54"/>
          <p:cNvSpPr>
            <a:spLocks noChangeArrowheads="1"/>
          </p:cNvSpPr>
          <p:nvPr/>
        </p:nvSpPr>
        <p:spPr bwMode="auto">
          <a:xfrm>
            <a:off x="7277100" y="6013450"/>
            <a:ext cx="263525" cy="28575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  <a:cs typeface="Arial" pitchFamily="34" charset="0"/>
              </a:defRPr>
            </a:lvl9pPr>
          </a:lstStyle>
          <a:p>
            <a:pPr eaLnBrk="1" hangingPunct="1"/>
            <a:endParaRPr lang="tr-TR" altLang="tr-TR" sz="2400" dirty="0">
              <a:solidFill>
                <a:srgbClr val="000066"/>
              </a:solidFill>
              <a:latin typeface="Arial" pitchFamily="34" charset="0"/>
            </a:endParaRPr>
          </a:p>
        </p:txBody>
      </p:sp>
      <p:graphicFrame>
        <p:nvGraphicFramePr>
          <p:cNvPr id="110631" name="Object 55"/>
          <p:cNvGraphicFramePr>
            <a:graphicFrameLocks noChangeAspect="1"/>
          </p:cNvGraphicFramePr>
          <p:nvPr/>
        </p:nvGraphicFramePr>
        <p:xfrm>
          <a:off x="7304088" y="2828925"/>
          <a:ext cx="2397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96" name="Equation" r:id="rId34" imgW="126725" imgH="177415" progId="Equation.DSMT4">
                  <p:embed/>
                </p:oleObj>
              </mc:Choice>
              <mc:Fallback>
                <p:oleObj name="Equation" r:id="rId34" imgW="126725" imgH="177415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088" y="2828925"/>
                        <a:ext cx="2397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2" name="Object 56"/>
          <p:cNvGraphicFramePr>
            <a:graphicFrameLocks noChangeAspect="1"/>
          </p:cNvGraphicFramePr>
          <p:nvPr/>
        </p:nvGraphicFramePr>
        <p:xfrm>
          <a:off x="7302500" y="3108325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97" name="Equation" r:id="rId35" imgW="126725" imgH="177415" progId="Equation.DSMT4">
                  <p:embed/>
                </p:oleObj>
              </mc:Choice>
              <mc:Fallback>
                <p:oleObj name="Equation" r:id="rId35" imgW="126725" imgH="177415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0" y="3108325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3" name="Object 57"/>
          <p:cNvGraphicFramePr>
            <a:graphicFrameLocks noChangeAspect="1"/>
          </p:cNvGraphicFramePr>
          <p:nvPr/>
        </p:nvGraphicFramePr>
        <p:xfrm>
          <a:off x="7275513" y="4908550"/>
          <a:ext cx="242887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98" name="Equation" r:id="rId36" imgW="190335" imgH="177646" progId="Equation.DSMT4">
                  <p:embed/>
                </p:oleObj>
              </mc:Choice>
              <mc:Fallback>
                <p:oleObj name="Equation" r:id="rId36" imgW="190335" imgH="177646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4908550"/>
                        <a:ext cx="242887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4" name="Object 58"/>
          <p:cNvGraphicFramePr>
            <a:graphicFrameLocks noChangeAspect="1"/>
          </p:cNvGraphicFramePr>
          <p:nvPr/>
        </p:nvGraphicFramePr>
        <p:xfrm>
          <a:off x="7270750" y="5192713"/>
          <a:ext cx="28257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99" name="Equation" r:id="rId38" imgW="190417" imgH="152334" progId="Equation.DSMT4">
                  <p:embed/>
                </p:oleObj>
              </mc:Choice>
              <mc:Fallback>
                <p:oleObj name="Equation" r:id="rId38" imgW="190417" imgH="152334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0" y="5192713"/>
                        <a:ext cx="28257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5" name="Object 59"/>
          <p:cNvGraphicFramePr>
            <a:graphicFrameLocks noChangeAspect="1"/>
          </p:cNvGraphicFramePr>
          <p:nvPr/>
        </p:nvGraphicFramePr>
        <p:xfrm>
          <a:off x="7273925" y="5480050"/>
          <a:ext cx="2413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0" name="Equation" r:id="rId40" imgW="177492" imgH="164814" progId="Equation.DSMT4">
                  <p:embed/>
                </p:oleObj>
              </mc:Choice>
              <mc:Fallback>
                <p:oleObj name="Equation" r:id="rId40" imgW="177492" imgH="16481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25" y="5480050"/>
                        <a:ext cx="241300" cy="22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6" name="Object 60"/>
          <p:cNvGraphicFramePr>
            <a:graphicFrameLocks noChangeAspect="1"/>
          </p:cNvGraphicFramePr>
          <p:nvPr/>
        </p:nvGraphicFramePr>
        <p:xfrm>
          <a:off x="7265988" y="5767388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1" name="Equation" r:id="rId42" imgW="190417" imgH="152334" progId="Equation.DSMT4">
                  <p:embed/>
                </p:oleObj>
              </mc:Choice>
              <mc:Fallback>
                <p:oleObj name="Equation" r:id="rId42" imgW="190417" imgH="152334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988" y="5767388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7" name="Object 61"/>
          <p:cNvGraphicFramePr>
            <a:graphicFrameLocks noChangeAspect="1"/>
          </p:cNvGraphicFramePr>
          <p:nvPr/>
        </p:nvGraphicFramePr>
        <p:xfrm>
          <a:off x="7285038" y="2292350"/>
          <a:ext cx="249237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2" name="Equation" r:id="rId44" imgW="190335" imgH="177646" progId="Equation.DSMT4">
                  <p:embed/>
                </p:oleObj>
              </mc:Choice>
              <mc:Fallback>
                <p:oleObj name="Equation" r:id="rId44" imgW="190335" imgH="177646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292350"/>
                        <a:ext cx="249237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8" name="Object 62"/>
          <p:cNvGraphicFramePr>
            <a:graphicFrameLocks noChangeAspect="1"/>
          </p:cNvGraphicFramePr>
          <p:nvPr/>
        </p:nvGraphicFramePr>
        <p:xfrm>
          <a:off x="7275513" y="2028825"/>
          <a:ext cx="258762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3" name="Equation" r:id="rId46" imgW="190417" imgH="152334" progId="Equation.DSMT4">
                  <p:embed/>
                </p:oleObj>
              </mc:Choice>
              <mc:Fallback>
                <p:oleObj name="Equation" r:id="rId46" imgW="190417" imgH="152334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3" y="2028825"/>
                        <a:ext cx="258762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39" name="Object 63"/>
          <p:cNvGraphicFramePr>
            <a:graphicFrameLocks noChangeAspect="1"/>
          </p:cNvGraphicFramePr>
          <p:nvPr/>
        </p:nvGraphicFramePr>
        <p:xfrm>
          <a:off x="7256463" y="4030663"/>
          <a:ext cx="25400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4" name="Equation" r:id="rId48" imgW="215619" imgH="177569" progId="Equation.DSMT4">
                  <p:embed/>
                </p:oleObj>
              </mc:Choice>
              <mc:Fallback>
                <p:oleObj name="Equation" r:id="rId48" imgW="215619" imgH="177569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030663"/>
                        <a:ext cx="254000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40" name="Object 64"/>
          <p:cNvGraphicFramePr>
            <a:graphicFrameLocks noChangeAspect="1"/>
          </p:cNvGraphicFramePr>
          <p:nvPr/>
        </p:nvGraphicFramePr>
        <p:xfrm>
          <a:off x="7256463" y="4314825"/>
          <a:ext cx="254000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5" name="Equation" r:id="rId50" imgW="215619" imgH="177569" progId="Equation.DSMT4">
                  <p:embed/>
                </p:oleObj>
              </mc:Choice>
              <mc:Fallback>
                <p:oleObj name="Equation" r:id="rId50" imgW="215619" imgH="177569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4314825"/>
                        <a:ext cx="254000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641" name="Group 66"/>
          <p:cNvGrpSpPr>
            <a:grpSpLocks/>
          </p:cNvGrpSpPr>
          <p:nvPr/>
        </p:nvGrpSpPr>
        <p:grpSpPr bwMode="auto">
          <a:xfrm>
            <a:off x="935038" y="1712913"/>
            <a:ext cx="7094537" cy="4594225"/>
            <a:chOff x="3331" y="671"/>
            <a:chExt cx="2070" cy="2789"/>
          </a:xfrm>
        </p:grpSpPr>
        <p:sp>
          <p:nvSpPr>
            <p:cNvPr id="110685" name="Line 67"/>
            <p:cNvSpPr>
              <a:spLocks noChangeShapeType="1"/>
            </p:cNvSpPr>
            <p:nvPr/>
          </p:nvSpPr>
          <p:spPr bwMode="auto">
            <a:xfrm rot="16200000" flipH="1">
              <a:off x="4366" y="68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86" name="Line 68"/>
            <p:cNvSpPr>
              <a:spLocks noChangeShapeType="1"/>
            </p:cNvSpPr>
            <p:nvPr/>
          </p:nvSpPr>
          <p:spPr bwMode="auto">
            <a:xfrm rot="16200000" flipH="1">
              <a:off x="4366" y="33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87" name="Line 69"/>
            <p:cNvSpPr>
              <a:spLocks noChangeShapeType="1"/>
            </p:cNvSpPr>
            <p:nvPr/>
          </p:nvSpPr>
          <p:spPr bwMode="auto">
            <a:xfrm rot="16200000" flipH="1">
              <a:off x="4366" y="-1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88" name="Line 70"/>
            <p:cNvSpPr>
              <a:spLocks noChangeShapeType="1"/>
            </p:cNvSpPr>
            <p:nvPr/>
          </p:nvSpPr>
          <p:spPr bwMode="auto">
            <a:xfrm rot="16200000" flipH="1">
              <a:off x="4366" y="-36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89" name="Line 71"/>
            <p:cNvSpPr>
              <a:spLocks noChangeShapeType="1"/>
            </p:cNvSpPr>
            <p:nvPr/>
          </p:nvSpPr>
          <p:spPr bwMode="auto">
            <a:xfrm rot="16200000" flipH="1">
              <a:off x="4366" y="-19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90" name="Line 72"/>
            <p:cNvSpPr>
              <a:spLocks noChangeShapeType="1"/>
            </p:cNvSpPr>
            <p:nvPr/>
          </p:nvSpPr>
          <p:spPr bwMode="auto">
            <a:xfrm rot="16200000" flipH="1">
              <a:off x="4366" y="15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91" name="Line 73"/>
            <p:cNvSpPr>
              <a:spLocks noChangeShapeType="1"/>
            </p:cNvSpPr>
            <p:nvPr/>
          </p:nvSpPr>
          <p:spPr bwMode="auto">
            <a:xfrm rot="16200000" flipH="1">
              <a:off x="4366" y="50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92" name="Line 74"/>
            <p:cNvSpPr>
              <a:spLocks noChangeShapeType="1"/>
            </p:cNvSpPr>
            <p:nvPr/>
          </p:nvSpPr>
          <p:spPr bwMode="auto">
            <a:xfrm rot="16200000" flipH="1">
              <a:off x="4366" y="85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93" name="Line 75"/>
            <p:cNvSpPr>
              <a:spLocks noChangeShapeType="1"/>
            </p:cNvSpPr>
            <p:nvPr/>
          </p:nvSpPr>
          <p:spPr bwMode="auto">
            <a:xfrm rot="16200000" flipH="1">
              <a:off x="4366" y="1204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94" name="Line 76"/>
            <p:cNvSpPr>
              <a:spLocks noChangeShapeType="1"/>
            </p:cNvSpPr>
            <p:nvPr/>
          </p:nvSpPr>
          <p:spPr bwMode="auto">
            <a:xfrm rot="16200000" flipH="1">
              <a:off x="4366" y="1553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95" name="Line 77"/>
            <p:cNvSpPr>
              <a:spLocks noChangeShapeType="1"/>
            </p:cNvSpPr>
            <p:nvPr/>
          </p:nvSpPr>
          <p:spPr bwMode="auto">
            <a:xfrm rot="16200000" flipH="1">
              <a:off x="4366" y="1902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96" name="Line 78"/>
            <p:cNvSpPr>
              <a:spLocks noChangeShapeType="1"/>
            </p:cNvSpPr>
            <p:nvPr/>
          </p:nvSpPr>
          <p:spPr bwMode="auto">
            <a:xfrm rot="16200000" flipH="1">
              <a:off x="4366" y="225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97" name="Line 79"/>
            <p:cNvSpPr>
              <a:spLocks noChangeShapeType="1"/>
            </p:cNvSpPr>
            <p:nvPr/>
          </p:nvSpPr>
          <p:spPr bwMode="auto">
            <a:xfrm rot="16200000" flipH="1">
              <a:off x="4366" y="1030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98" name="Line 80"/>
            <p:cNvSpPr>
              <a:spLocks noChangeShapeType="1"/>
            </p:cNvSpPr>
            <p:nvPr/>
          </p:nvSpPr>
          <p:spPr bwMode="auto">
            <a:xfrm rot="16200000" flipH="1">
              <a:off x="4366" y="1379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99" name="Line 81"/>
            <p:cNvSpPr>
              <a:spLocks noChangeShapeType="1"/>
            </p:cNvSpPr>
            <p:nvPr/>
          </p:nvSpPr>
          <p:spPr bwMode="auto">
            <a:xfrm rot="16200000" flipH="1">
              <a:off x="4366" y="1727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700" name="Line 82"/>
            <p:cNvSpPr>
              <a:spLocks noChangeShapeType="1"/>
            </p:cNvSpPr>
            <p:nvPr/>
          </p:nvSpPr>
          <p:spPr bwMode="auto">
            <a:xfrm rot="16200000" flipH="1">
              <a:off x="4366" y="2076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701" name="Line 83"/>
            <p:cNvSpPr>
              <a:spLocks noChangeShapeType="1"/>
            </p:cNvSpPr>
            <p:nvPr/>
          </p:nvSpPr>
          <p:spPr bwMode="auto">
            <a:xfrm rot="16200000" flipH="1">
              <a:off x="4366" y="2425"/>
              <a:ext cx="0" cy="20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grpSp>
        <p:nvGrpSpPr>
          <p:cNvPr id="110642" name="Group 84"/>
          <p:cNvGrpSpPr>
            <a:grpSpLocks/>
          </p:cNvGrpSpPr>
          <p:nvPr/>
        </p:nvGrpSpPr>
        <p:grpSpPr bwMode="auto">
          <a:xfrm>
            <a:off x="942975" y="1711325"/>
            <a:ext cx="7086600" cy="4611688"/>
            <a:chOff x="630" y="910"/>
            <a:chExt cx="4464" cy="2032"/>
          </a:xfrm>
        </p:grpSpPr>
        <p:sp>
          <p:nvSpPr>
            <p:cNvPr id="110656" name="Line 85"/>
            <p:cNvSpPr>
              <a:spLocks noChangeShapeType="1"/>
            </p:cNvSpPr>
            <p:nvPr/>
          </p:nvSpPr>
          <p:spPr bwMode="auto">
            <a:xfrm flipH="1">
              <a:off x="630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57" name="Line 86"/>
            <p:cNvSpPr>
              <a:spLocks noChangeShapeType="1"/>
            </p:cNvSpPr>
            <p:nvPr/>
          </p:nvSpPr>
          <p:spPr bwMode="auto">
            <a:xfrm flipH="1">
              <a:off x="78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58" name="Line 87"/>
            <p:cNvSpPr>
              <a:spLocks noChangeShapeType="1"/>
            </p:cNvSpPr>
            <p:nvPr/>
          </p:nvSpPr>
          <p:spPr bwMode="auto">
            <a:xfrm flipH="1">
              <a:off x="94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59" name="Line 88"/>
            <p:cNvSpPr>
              <a:spLocks noChangeShapeType="1"/>
            </p:cNvSpPr>
            <p:nvPr/>
          </p:nvSpPr>
          <p:spPr bwMode="auto">
            <a:xfrm flipH="1">
              <a:off x="110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60" name="Line 89"/>
            <p:cNvSpPr>
              <a:spLocks noChangeShapeType="1"/>
            </p:cNvSpPr>
            <p:nvPr/>
          </p:nvSpPr>
          <p:spPr bwMode="auto">
            <a:xfrm flipH="1">
              <a:off x="126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61" name="Line 90"/>
            <p:cNvSpPr>
              <a:spLocks noChangeShapeType="1"/>
            </p:cNvSpPr>
            <p:nvPr/>
          </p:nvSpPr>
          <p:spPr bwMode="auto">
            <a:xfrm flipH="1">
              <a:off x="1427" y="911"/>
              <a:ext cx="0" cy="20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62" name="Line 91"/>
            <p:cNvSpPr>
              <a:spLocks noChangeShapeType="1"/>
            </p:cNvSpPr>
            <p:nvPr/>
          </p:nvSpPr>
          <p:spPr bwMode="auto">
            <a:xfrm flipH="1">
              <a:off x="158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63" name="Line 92"/>
            <p:cNvSpPr>
              <a:spLocks noChangeShapeType="1"/>
            </p:cNvSpPr>
            <p:nvPr/>
          </p:nvSpPr>
          <p:spPr bwMode="auto">
            <a:xfrm flipH="1">
              <a:off x="174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64" name="Line 93"/>
            <p:cNvSpPr>
              <a:spLocks noChangeShapeType="1"/>
            </p:cNvSpPr>
            <p:nvPr/>
          </p:nvSpPr>
          <p:spPr bwMode="auto">
            <a:xfrm flipH="1">
              <a:off x="190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65" name="Line 94"/>
            <p:cNvSpPr>
              <a:spLocks noChangeShapeType="1"/>
            </p:cNvSpPr>
            <p:nvPr/>
          </p:nvSpPr>
          <p:spPr bwMode="auto">
            <a:xfrm flipH="1">
              <a:off x="206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66" name="Line 95"/>
            <p:cNvSpPr>
              <a:spLocks noChangeShapeType="1"/>
            </p:cNvSpPr>
            <p:nvPr/>
          </p:nvSpPr>
          <p:spPr bwMode="auto">
            <a:xfrm flipH="1">
              <a:off x="238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67" name="Line 96"/>
            <p:cNvSpPr>
              <a:spLocks noChangeShapeType="1"/>
            </p:cNvSpPr>
            <p:nvPr/>
          </p:nvSpPr>
          <p:spPr bwMode="auto">
            <a:xfrm flipH="1">
              <a:off x="270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68" name="Line 97"/>
            <p:cNvSpPr>
              <a:spLocks noChangeShapeType="1"/>
            </p:cNvSpPr>
            <p:nvPr/>
          </p:nvSpPr>
          <p:spPr bwMode="auto">
            <a:xfrm flipH="1">
              <a:off x="3021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69" name="Line 98"/>
            <p:cNvSpPr>
              <a:spLocks noChangeShapeType="1"/>
            </p:cNvSpPr>
            <p:nvPr/>
          </p:nvSpPr>
          <p:spPr bwMode="auto">
            <a:xfrm flipH="1">
              <a:off x="334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70" name="Line 99"/>
            <p:cNvSpPr>
              <a:spLocks noChangeShapeType="1"/>
            </p:cNvSpPr>
            <p:nvPr/>
          </p:nvSpPr>
          <p:spPr bwMode="auto">
            <a:xfrm flipH="1">
              <a:off x="222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71" name="Line 100"/>
            <p:cNvSpPr>
              <a:spLocks noChangeShapeType="1"/>
            </p:cNvSpPr>
            <p:nvPr/>
          </p:nvSpPr>
          <p:spPr bwMode="auto">
            <a:xfrm flipH="1">
              <a:off x="2543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72" name="Line 101"/>
            <p:cNvSpPr>
              <a:spLocks noChangeShapeType="1"/>
            </p:cNvSpPr>
            <p:nvPr/>
          </p:nvSpPr>
          <p:spPr bwMode="auto">
            <a:xfrm flipH="1">
              <a:off x="2862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73" name="Line 102"/>
            <p:cNvSpPr>
              <a:spLocks noChangeShapeType="1"/>
            </p:cNvSpPr>
            <p:nvPr/>
          </p:nvSpPr>
          <p:spPr bwMode="auto">
            <a:xfrm flipH="1">
              <a:off x="3180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74" name="Line 103"/>
            <p:cNvSpPr>
              <a:spLocks noChangeShapeType="1"/>
            </p:cNvSpPr>
            <p:nvPr/>
          </p:nvSpPr>
          <p:spPr bwMode="auto">
            <a:xfrm flipH="1">
              <a:off x="349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75" name="Line 104"/>
            <p:cNvSpPr>
              <a:spLocks noChangeShapeType="1"/>
            </p:cNvSpPr>
            <p:nvPr/>
          </p:nvSpPr>
          <p:spPr bwMode="auto">
            <a:xfrm flipH="1">
              <a:off x="3659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76" name="Line 105"/>
            <p:cNvSpPr>
              <a:spLocks noChangeShapeType="1"/>
            </p:cNvSpPr>
            <p:nvPr/>
          </p:nvSpPr>
          <p:spPr bwMode="auto">
            <a:xfrm flipH="1">
              <a:off x="397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77" name="Line 106"/>
            <p:cNvSpPr>
              <a:spLocks noChangeShapeType="1"/>
            </p:cNvSpPr>
            <p:nvPr/>
          </p:nvSpPr>
          <p:spPr bwMode="auto">
            <a:xfrm flipH="1">
              <a:off x="429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78" name="Line 107"/>
            <p:cNvSpPr>
              <a:spLocks noChangeShapeType="1"/>
            </p:cNvSpPr>
            <p:nvPr/>
          </p:nvSpPr>
          <p:spPr bwMode="auto">
            <a:xfrm flipH="1">
              <a:off x="461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79" name="Line 108"/>
            <p:cNvSpPr>
              <a:spLocks noChangeShapeType="1"/>
            </p:cNvSpPr>
            <p:nvPr/>
          </p:nvSpPr>
          <p:spPr bwMode="auto">
            <a:xfrm flipH="1">
              <a:off x="493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80" name="Line 109"/>
            <p:cNvSpPr>
              <a:spLocks noChangeShapeType="1"/>
            </p:cNvSpPr>
            <p:nvPr/>
          </p:nvSpPr>
          <p:spPr bwMode="auto">
            <a:xfrm flipH="1">
              <a:off x="3818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81" name="Line 110"/>
            <p:cNvSpPr>
              <a:spLocks noChangeShapeType="1"/>
            </p:cNvSpPr>
            <p:nvPr/>
          </p:nvSpPr>
          <p:spPr bwMode="auto">
            <a:xfrm flipH="1">
              <a:off x="4137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82" name="Line 111"/>
            <p:cNvSpPr>
              <a:spLocks noChangeShapeType="1"/>
            </p:cNvSpPr>
            <p:nvPr/>
          </p:nvSpPr>
          <p:spPr bwMode="auto">
            <a:xfrm flipH="1">
              <a:off x="4456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83" name="Line 112"/>
            <p:cNvSpPr>
              <a:spLocks noChangeShapeType="1"/>
            </p:cNvSpPr>
            <p:nvPr/>
          </p:nvSpPr>
          <p:spPr bwMode="auto">
            <a:xfrm flipH="1">
              <a:off x="4775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  <p:sp>
          <p:nvSpPr>
            <p:cNvPr id="110684" name="Line 113"/>
            <p:cNvSpPr>
              <a:spLocks noChangeShapeType="1"/>
            </p:cNvSpPr>
            <p:nvPr/>
          </p:nvSpPr>
          <p:spPr bwMode="auto">
            <a:xfrm flipH="1">
              <a:off x="5094" y="910"/>
              <a:ext cx="0" cy="203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tr-TR" dirty="0"/>
            </a:p>
          </p:txBody>
        </p:sp>
      </p:grpSp>
      <p:sp>
        <p:nvSpPr>
          <p:cNvPr id="110643" name="Line 114"/>
          <p:cNvSpPr>
            <a:spLocks noChangeShapeType="1"/>
          </p:cNvSpPr>
          <p:nvPr/>
        </p:nvSpPr>
        <p:spPr bwMode="auto">
          <a:xfrm>
            <a:off x="1876425" y="2627313"/>
            <a:ext cx="1819275" cy="1598612"/>
          </a:xfrm>
          <a:prstGeom prst="line">
            <a:avLst/>
          </a:prstGeom>
          <a:noFill/>
          <a:ln w="88900">
            <a:solidFill>
              <a:srgbClr val="CC0099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0644" name="Line 115"/>
          <p:cNvSpPr>
            <a:spLocks noChangeShapeType="1"/>
          </p:cNvSpPr>
          <p:nvPr/>
        </p:nvSpPr>
        <p:spPr bwMode="auto">
          <a:xfrm flipH="1" flipV="1">
            <a:off x="534988" y="1287463"/>
            <a:ext cx="7869237" cy="0"/>
          </a:xfrm>
          <a:prstGeom prst="line">
            <a:avLst/>
          </a:prstGeom>
          <a:noFill/>
          <a:ln w="57150">
            <a:solidFill>
              <a:srgbClr val="5F5F5F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r-TR" dirty="0"/>
          </a:p>
        </p:txBody>
      </p:sp>
      <p:graphicFrame>
        <p:nvGraphicFramePr>
          <p:cNvPr id="110645" name="Object 116"/>
          <p:cNvGraphicFramePr>
            <a:graphicFrameLocks noChangeAspect="1"/>
          </p:cNvGraphicFramePr>
          <p:nvPr/>
        </p:nvGraphicFramePr>
        <p:xfrm>
          <a:off x="8475663" y="1058863"/>
          <a:ext cx="4206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6" name="Equation" r:id="rId51" imgW="152268" imgH="152268" progId="Equation.3">
                  <p:embed/>
                </p:oleObj>
              </mc:Choice>
              <mc:Fallback>
                <p:oleObj name="Equation" r:id="rId51" imgW="152268" imgH="152268" progId="Equation.3">
                  <p:embed/>
                  <p:pic>
                    <p:nvPicPr>
                      <p:cNvPr id="0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63" y="1058863"/>
                        <a:ext cx="420687" cy="3952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46" name="Line 117"/>
          <p:cNvSpPr>
            <a:spLocks noChangeShapeType="1"/>
          </p:cNvSpPr>
          <p:nvPr/>
        </p:nvSpPr>
        <p:spPr bwMode="auto">
          <a:xfrm>
            <a:off x="4983163" y="2085975"/>
            <a:ext cx="1008062" cy="2387600"/>
          </a:xfrm>
          <a:prstGeom prst="line">
            <a:avLst/>
          </a:prstGeom>
          <a:noFill/>
          <a:ln w="88900">
            <a:solidFill>
              <a:srgbClr val="8000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0647" name="Line 118"/>
          <p:cNvSpPr>
            <a:spLocks noChangeShapeType="1"/>
          </p:cNvSpPr>
          <p:nvPr/>
        </p:nvSpPr>
        <p:spPr bwMode="auto">
          <a:xfrm flipH="1">
            <a:off x="2724150" y="2286000"/>
            <a:ext cx="523875" cy="1676400"/>
          </a:xfrm>
          <a:prstGeom prst="line">
            <a:avLst/>
          </a:prstGeom>
          <a:noFill/>
          <a:ln w="88900">
            <a:solidFill>
              <a:srgbClr val="0000CC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sp>
        <p:nvSpPr>
          <p:cNvPr id="110648" name="Line 119"/>
          <p:cNvSpPr>
            <a:spLocks noChangeShapeType="1"/>
          </p:cNvSpPr>
          <p:nvPr/>
        </p:nvSpPr>
        <p:spPr bwMode="auto">
          <a:xfrm flipH="1">
            <a:off x="4362450" y="4991100"/>
            <a:ext cx="1038225" cy="866775"/>
          </a:xfrm>
          <a:prstGeom prst="line">
            <a:avLst/>
          </a:prstGeom>
          <a:noFill/>
          <a:ln w="88900">
            <a:solidFill>
              <a:srgbClr val="663300">
                <a:alpha val="50195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tr-TR" dirty="0"/>
          </a:p>
        </p:txBody>
      </p:sp>
      <p:graphicFrame>
        <p:nvGraphicFramePr>
          <p:cNvPr id="110649" name="Object 120"/>
          <p:cNvGraphicFramePr>
            <a:graphicFrameLocks noChangeAspect="1"/>
          </p:cNvGraphicFramePr>
          <p:nvPr/>
        </p:nvGraphicFramePr>
        <p:xfrm>
          <a:off x="3103563" y="1376363"/>
          <a:ext cx="346868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7" name="Equation" r:id="rId53" imgW="2057400" imgH="203200" progId="Equation.DSMT4">
                  <p:embed/>
                </p:oleObj>
              </mc:Choice>
              <mc:Fallback>
                <p:oleObj name="Equation" r:id="rId53" imgW="2057400" imgH="2032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3563" y="1376363"/>
                        <a:ext cx="346868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0" name="Object 121"/>
          <p:cNvGraphicFramePr>
            <a:graphicFrameLocks noChangeAspect="1"/>
          </p:cNvGraphicFramePr>
          <p:nvPr/>
        </p:nvGraphicFramePr>
        <p:xfrm>
          <a:off x="1003300" y="1392238"/>
          <a:ext cx="216535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8" name="Equation" r:id="rId55" imgW="1816100" imgH="203200" progId="Equation.DSMT4">
                  <p:embed/>
                </p:oleObj>
              </mc:Choice>
              <mc:Fallback>
                <p:oleObj name="Equation" r:id="rId55" imgW="1816100" imgH="203200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1392238"/>
                        <a:ext cx="2165350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1" name="Object 122"/>
          <p:cNvGraphicFramePr>
            <a:graphicFrameLocks noChangeAspect="1"/>
          </p:cNvGraphicFramePr>
          <p:nvPr/>
        </p:nvGraphicFramePr>
        <p:xfrm>
          <a:off x="7256463" y="17414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09" name="Equation" r:id="rId57" imgW="228402" imgH="177646" progId="Equation.DSMT4">
                  <p:embed/>
                </p:oleObj>
              </mc:Choice>
              <mc:Fallback>
                <p:oleObj name="Equation" r:id="rId57" imgW="228402" imgH="177646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17414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2" name="Object 123"/>
          <p:cNvGraphicFramePr>
            <a:graphicFrameLocks noChangeAspect="1"/>
          </p:cNvGraphicFramePr>
          <p:nvPr/>
        </p:nvGraphicFramePr>
        <p:xfrm>
          <a:off x="7256463" y="6046788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0" name="Equation" r:id="rId59" imgW="228402" imgH="177646" progId="Equation.DSMT4">
                  <p:embed/>
                </p:oleObj>
              </mc:Choice>
              <mc:Fallback>
                <p:oleObj name="Equation" r:id="rId59" imgW="228402" imgH="177646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6046788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53" name="Object 124"/>
          <p:cNvGraphicFramePr>
            <a:graphicFrameLocks noChangeAspect="1"/>
          </p:cNvGraphicFramePr>
          <p:nvPr/>
        </p:nvGraphicFramePr>
        <p:xfrm>
          <a:off x="7246938" y="4614863"/>
          <a:ext cx="282575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11" name="Equation" r:id="rId60" imgW="228402" imgH="177646" progId="Equation.DSMT4">
                  <p:embed/>
                </p:oleObj>
              </mc:Choice>
              <mc:Fallback>
                <p:oleObj name="Equation" r:id="rId60" imgW="228402" imgH="177646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4614863"/>
                        <a:ext cx="282575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tr-TR" dirty="0"/>
              <a:t>a-Buffer: Oluşturma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BD7EBA-1AB7-4F3B-91F0-92F54751F6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788EF5-AB70-4525-8BD5-68FAF67D51EE}" type="slidenum">
              <a:rPr lang="tr-TR" smtClean="0"/>
              <a:pPr>
                <a:defRPr/>
              </a:pPr>
              <a:t>99</a:t>
            </a:fld>
            <a:endParaRPr lang="tr-TR" dirty="0"/>
          </a:p>
        </p:txBody>
      </p:sp>
    </p:spTree>
  </p:cSld>
  <p:clrMapOvr>
    <a:masterClrMapping/>
  </p:clrMapOvr>
  <p:transition advTm="2000"/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Origin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7897</TotalTime>
  <Words>2294</Words>
  <Application>Microsoft Office PowerPoint</Application>
  <PresentationFormat>On-screen Show (4:3)</PresentationFormat>
  <Paragraphs>679</Paragraphs>
  <Slides>107</Slides>
  <Notes>8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7</vt:i4>
      </vt:variant>
    </vt:vector>
  </HeadingPairs>
  <TitlesOfParts>
    <vt:vector size="118" baseType="lpstr">
      <vt:lpstr>Arial</vt:lpstr>
      <vt:lpstr>Bookman Old Style</vt:lpstr>
      <vt:lpstr>Calibri</vt:lpstr>
      <vt:lpstr>Gill Sans MT</vt:lpstr>
      <vt:lpstr>Monotype Sorts</vt:lpstr>
      <vt:lpstr>Times New Roman</vt:lpstr>
      <vt:lpstr>Verdana</vt:lpstr>
      <vt:lpstr>Wingdings</vt:lpstr>
      <vt:lpstr>Wingdings 3</vt:lpstr>
      <vt:lpstr>Origin</vt:lpstr>
      <vt:lpstr>Equation</vt:lpstr>
      <vt:lpstr>Bilgisayar Grafikleri Dr.Cengiz Güngör</vt:lpstr>
      <vt:lpstr>Giriş</vt:lpstr>
      <vt:lpstr>Giriş</vt:lpstr>
      <vt:lpstr>Görünmeyen Cisimler</vt:lpstr>
      <vt:lpstr>Görüş Alanı Dışındakileri Kırpma</vt:lpstr>
      <vt:lpstr>Görünür Yüzey Tespiti</vt:lpstr>
      <vt:lpstr>Algoritmaların Sınıflandırılması</vt:lpstr>
      <vt:lpstr>Arka Yüzlerin Çizilmemesi</vt:lpstr>
      <vt:lpstr>Arka Yüz Tespiti</vt:lpstr>
      <vt:lpstr>Arka Yüz Tespiti (devam)</vt:lpstr>
      <vt:lpstr>Arka Yüz Tespiti (devam)</vt:lpstr>
      <vt:lpstr>Arka Yüzün Çizilmemesi: Nesne Uzayı</vt:lpstr>
      <vt:lpstr>Arka Yüzün Çizilmemesi: Nesne Uzayı</vt:lpstr>
      <vt:lpstr>Arka Yüzün Çizilmemesi: Görüntü Uzayı</vt:lpstr>
      <vt:lpstr>Arka Yüzün Çizilmemesi: Görüntü Uzayı</vt:lpstr>
      <vt:lpstr>Siluette Karar mekanizması</vt:lpstr>
      <vt:lpstr>Derinliğe Göre Sıralama Algoritması (Ressam Algoritması)</vt:lpstr>
      <vt:lpstr>Derinliğe Göre Sıralama Algoritması (Ressam Algoritması)</vt:lpstr>
      <vt:lpstr>Derinliğe Göre Sıralama Algoritması (Ressam Algoritması)</vt:lpstr>
      <vt:lpstr>Derinliğe Göre Sıralama Algoritması (Ressam Algoritması)</vt:lpstr>
      <vt:lpstr>Ressam Algoritmasının Problemleri</vt:lpstr>
      <vt:lpstr>Analitik Görünürlük Algoritmaları</vt:lpstr>
      <vt:lpstr>Analitik Görünürlük Algoritmaları</vt:lpstr>
      <vt:lpstr>Derinlik Tampon Belleği Kullanımı </vt:lpstr>
      <vt:lpstr>z-Buffer (Derinlik Tamponu)</vt:lpstr>
      <vt:lpstr>z-Buffer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 </vt:lpstr>
      <vt:lpstr>z-Buffer: Rendering (done)</vt:lpstr>
      <vt:lpstr>z-Buffer: Result</vt:lpstr>
      <vt:lpstr>z-Buffer: Güzel Yönleri</vt:lpstr>
      <vt:lpstr>z-Buffer: Kötü Yönleri</vt:lpstr>
      <vt:lpstr>z-Buffer: Algoritma</vt:lpstr>
      <vt:lpstr>Polygon P 'nin Taranması</vt:lpstr>
      <vt:lpstr>Polygon P 'nin Taranması (devam)</vt:lpstr>
      <vt:lpstr>Polygon P 'nin Taranması (devam)</vt:lpstr>
      <vt:lpstr>Polygon P 'nin Taranması (devam)</vt:lpstr>
      <vt:lpstr>Polygon P 'nin Taranması (devam)</vt:lpstr>
      <vt:lpstr>Polygon P 'nin Taranması (devam)</vt:lpstr>
      <vt:lpstr>Arttırmalı Yaklaşım</vt:lpstr>
      <vt:lpstr>a-Buffer Algoritması</vt:lpstr>
      <vt:lpstr>a-Buffer Algoritması: Örnek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Oluşturma</vt:lpstr>
      <vt:lpstr>a-Buffer: Sonuç</vt:lpstr>
      <vt:lpstr>Gölge Yapımı</vt:lpstr>
      <vt:lpstr>Gölge ve görünmeyen piksellerin ilişkisi</vt:lpstr>
      <vt:lpstr>Gölge ve görünmeyen piksellerin ilişkisi</vt:lpstr>
      <vt:lpstr>Bilgisayar Grafikleri</vt:lpstr>
      <vt:lpstr>OpenGL Arka Yüz Çizdirmeme</vt:lpstr>
      <vt:lpstr>OpenGL Depth Buffer Fonksiyonları</vt:lpstr>
      <vt:lpstr>OpenGL Derinlik Bağımlı Fonksiyonla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NGOR</dc:creator>
  <cp:lastModifiedBy>cengiz gungor</cp:lastModifiedBy>
  <cp:revision>361</cp:revision>
  <dcterms:created xsi:type="dcterms:W3CDTF">2013-09-20T11:24:12Z</dcterms:created>
  <dcterms:modified xsi:type="dcterms:W3CDTF">2020-11-28T02:51:32Z</dcterms:modified>
</cp:coreProperties>
</file>